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4417" w:rsidRPr="004B600B" w:rsidRDefault="00AC4417" w:rsidP="00AC4417">
      <w:pPr>
        <w:ind w:firstLine="0"/>
        <w:jc w:val="center"/>
        <w:rPr>
          <w:rFonts w:eastAsia="Calibri"/>
          <w:b/>
          <w:sz w:val="28"/>
          <w:lang w:eastAsia="en-US"/>
        </w:rPr>
      </w:pPr>
      <w:bookmarkStart w:id="0" w:name="_Toc305696622"/>
      <w:bookmarkStart w:id="1" w:name="_Toc305696665"/>
      <w:r w:rsidRPr="004B600B">
        <w:rPr>
          <w:rFonts w:eastAsia="Calibri"/>
          <w:b/>
          <w:sz w:val="28"/>
          <w:lang w:eastAsia="en-US"/>
        </w:rPr>
        <w:t>ИЗГИБ</w:t>
      </w:r>
    </w:p>
    <w:p w:rsidR="00AC4417" w:rsidRPr="004B600B" w:rsidRDefault="00AC4417" w:rsidP="00AC4417">
      <w:pPr>
        <w:ind w:firstLine="0"/>
        <w:jc w:val="center"/>
        <w:rPr>
          <w:sz w:val="28"/>
        </w:rPr>
      </w:pPr>
      <w:bookmarkStart w:id="2" w:name="_Toc308017481"/>
    </w:p>
    <w:p w:rsidR="00D622C8" w:rsidRPr="004B600B" w:rsidRDefault="00D622C8" w:rsidP="00AC4417">
      <w:pPr>
        <w:ind w:firstLine="0"/>
        <w:jc w:val="center"/>
        <w:rPr>
          <w:b/>
          <w:sz w:val="28"/>
        </w:rPr>
      </w:pPr>
      <w:r w:rsidRPr="004B600B">
        <w:rPr>
          <w:b/>
          <w:sz w:val="28"/>
        </w:rPr>
        <w:t>Общие положения</w:t>
      </w:r>
      <w:bookmarkEnd w:id="2"/>
    </w:p>
    <w:p w:rsidR="00AC4417" w:rsidRPr="004B600B" w:rsidRDefault="00AC4417" w:rsidP="00D622C8">
      <w:pPr>
        <w:rPr>
          <w:sz w:val="28"/>
        </w:rPr>
      </w:pPr>
    </w:p>
    <w:p w:rsidR="00DC3576" w:rsidRPr="004B600B" w:rsidRDefault="008B46C8" w:rsidP="00AC4417">
      <w:pPr>
        <w:ind w:firstLine="510"/>
        <w:rPr>
          <w:sz w:val="28"/>
        </w:rPr>
      </w:pPr>
      <w:r w:rsidRPr="004B600B">
        <w:rPr>
          <w:sz w:val="28"/>
        </w:rPr>
        <w:t>Изгиб является едва ли не самым распространенным видом д</w:t>
      </w:r>
      <w:r w:rsidRPr="004B600B">
        <w:rPr>
          <w:sz w:val="28"/>
        </w:rPr>
        <w:t>е</w:t>
      </w:r>
      <w:r w:rsidRPr="004B600B">
        <w:rPr>
          <w:sz w:val="28"/>
        </w:rPr>
        <w:t>формации элементов конструкции.</w:t>
      </w:r>
      <w:r w:rsidR="00DC3576" w:rsidRPr="004B600B">
        <w:rPr>
          <w:sz w:val="28"/>
        </w:rPr>
        <w:t xml:space="preserve"> На изгиб работают балки, оси, в</w:t>
      </w:r>
      <w:r w:rsidR="00DC3576" w:rsidRPr="004B600B">
        <w:rPr>
          <w:sz w:val="28"/>
        </w:rPr>
        <w:t>а</w:t>
      </w:r>
      <w:r w:rsidR="00DC3576" w:rsidRPr="004B600B">
        <w:rPr>
          <w:sz w:val="28"/>
        </w:rPr>
        <w:t xml:space="preserve">лы и другие детали конструкций. </w:t>
      </w:r>
    </w:p>
    <w:p w:rsidR="00DC3576" w:rsidRPr="004B600B" w:rsidRDefault="00DC3576" w:rsidP="00DC3576">
      <w:pPr>
        <w:ind w:firstLine="510"/>
        <w:rPr>
          <w:i/>
        </w:rPr>
      </w:pPr>
      <w:r w:rsidRPr="004B600B">
        <w:rPr>
          <w:i/>
        </w:rPr>
        <w:t xml:space="preserve">Прямой брус, работающий на изгиб, называется </w:t>
      </w:r>
      <w:r w:rsidRPr="004B600B">
        <w:rPr>
          <w:b/>
          <w:i/>
        </w:rPr>
        <w:t>балкой</w:t>
      </w:r>
      <w:r w:rsidRPr="004B600B">
        <w:rPr>
          <w:i/>
        </w:rPr>
        <w:t>.</w:t>
      </w:r>
    </w:p>
    <w:p w:rsidR="008B46C8" w:rsidRPr="00344146" w:rsidRDefault="008B46C8" w:rsidP="00AC4417">
      <w:pPr>
        <w:ind w:firstLine="510"/>
        <w:rPr>
          <w:spacing w:val="-2"/>
          <w:sz w:val="28"/>
        </w:rPr>
      </w:pPr>
      <w:r w:rsidRPr="00344146">
        <w:rPr>
          <w:spacing w:val="-2"/>
          <w:sz w:val="28"/>
        </w:rPr>
        <w:t>Изгиб вызывают силы, перпендикулярные продольной оси балки, или пары сил, лежащие в плоскостях, проходящие через эту ось (рис 7.1</w:t>
      </w:r>
      <w:r w:rsidR="00DC3576" w:rsidRPr="00344146">
        <w:rPr>
          <w:spacing w:val="-2"/>
          <w:sz w:val="28"/>
        </w:rPr>
        <w:t>, а и б</w:t>
      </w:r>
      <w:r w:rsidRPr="00344146">
        <w:rPr>
          <w:spacing w:val="-2"/>
          <w:sz w:val="28"/>
        </w:rPr>
        <w:t>)</w:t>
      </w:r>
      <w:r w:rsidR="003C086F" w:rsidRPr="00344146">
        <w:rPr>
          <w:spacing w:val="-2"/>
          <w:sz w:val="28"/>
        </w:rPr>
        <w:t xml:space="preserve">. Сама ось из </w:t>
      </w:r>
      <w:proofErr w:type="gramStart"/>
      <w:r w:rsidR="003C086F" w:rsidRPr="00344146">
        <w:rPr>
          <w:spacing w:val="-2"/>
          <w:sz w:val="28"/>
        </w:rPr>
        <w:t>прямолинейной</w:t>
      </w:r>
      <w:proofErr w:type="gramEnd"/>
      <w:r w:rsidR="003C086F" w:rsidRPr="00344146">
        <w:rPr>
          <w:spacing w:val="-2"/>
          <w:sz w:val="28"/>
        </w:rPr>
        <w:t xml:space="preserve"> превращается в криволинейную.</w:t>
      </w:r>
    </w:p>
    <w:p w:rsidR="003C086F" w:rsidRPr="004B600B" w:rsidRDefault="00DC3576" w:rsidP="00DC3576">
      <w:pPr>
        <w:ind w:firstLine="0"/>
        <w:jc w:val="center"/>
        <w:rPr>
          <w:sz w:val="28"/>
        </w:rPr>
      </w:pPr>
      <w:r w:rsidRPr="004B600B">
        <w:rPr>
          <w:noProof/>
          <w:lang w:eastAsia="ru-RU"/>
        </w:rPr>
        <mc:AlternateContent>
          <mc:Choice Requires="wpc">
            <w:drawing>
              <wp:inline distT="0" distB="0" distL="0" distR="0" wp14:anchorId="3AFD3350" wp14:editId="1EA658F5">
                <wp:extent cx="4210050" cy="1428751"/>
                <wp:effectExtent l="0" t="0" r="0" b="0"/>
                <wp:docPr id="25" name="Полотно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6" name="Группа 26"/>
                        <wpg:cNvGrpSpPr/>
                        <wpg:grpSpPr>
                          <a:xfrm>
                            <a:off x="217070" y="58840"/>
                            <a:ext cx="3864069" cy="1321242"/>
                            <a:chOff x="217070" y="58840"/>
                            <a:chExt cx="3864069" cy="1321242"/>
                          </a:xfrm>
                        </wpg:grpSpPr>
                        <wps:wsp>
                          <wps:cNvPr id="5" name="Прямая соединительная линия 5"/>
                          <wps:cNvCnPr/>
                          <wps:spPr>
                            <a:xfrm rot="16200000">
                              <a:off x="2405766" y="649715"/>
                              <a:ext cx="404159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" name="Прямоугольник 6"/>
                          <wps:cNvSpPr/>
                          <wps:spPr>
                            <a:xfrm rot="16200000">
                              <a:off x="2352753" y="585039"/>
                              <a:ext cx="395904" cy="11430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DC3576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" name="Прямоугольник 7"/>
                          <wps:cNvSpPr/>
                          <wps:spPr>
                            <a:xfrm rot="16200000">
                              <a:off x="3268883" y="-29833"/>
                              <a:ext cx="45719" cy="136800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" name="Прямая со стрелкой 8"/>
                          <wps:cNvCnPr/>
                          <wps:spPr>
                            <a:xfrm>
                              <a:off x="3562350" y="419974"/>
                              <a:ext cx="0" cy="45360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9" name="Поле 9"/>
                          <wps:cNvSpPr txBox="1"/>
                          <wps:spPr>
                            <a:xfrm>
                              <a:off x="3764909" y="171761"/>
                              <a:ext cx="316230" cy="3422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txbx>
                            <w:txbxContent>
                              <w:p w:rsidR="002D1199" w:rsidRPr="00782A5D" w:rsidRDefault="002D1199" w:rsidP="00DC3576">
                                <w:pPr>
                                  <w:ind w:firstLine="0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" name="Прямая соединительная линия 10"/>
                          <wps:cNvCnPr/>
                          <wps:spPr>
                            <a:xfrm>
                              <a:off x="217070" y="840781"/>
                              <a:ext cx="3528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1" name="Прямоугольник 11"/>
                          <wps:cNvSpPr/>
                          <wps:spPr>
                            <a:xfrm>
                              <a:off x="225326" y="851576"/>
                              <a:ext cx="342000" cy="11520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DC3576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Прямая соединительная линия 12"/>
                          <wps:cNvCnPr/>
                          <wps:spPr>
                            <a:xfrm>
                              <a:off x="1577938" y="840781"/>
                              <a:ext cx="3528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3" name="Прямоугольник 13"/>
                          <wps:cNvSpPr/>
                          <wps:spPr>
                            <a:xfrm>
                              <a:off x="1586193" y="851576"/>
                              <a:ext cx="342000" cy="11520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DC3576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Равнобедренный треугольник 14"/>
                          <wps:cNvSpPr/>
                          <wps:spPr>
                            <a:xfrm>
                              <a:off x="318098" y="696636"/>
                              <a:ext cx="144000" cy="144000"/>
                            </a:xfrm>
                            <a:prstGeom prst="triangl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" name="Равнобедренный треугольник 15"/>
                          <wps:cNvSpPr/>
                          <wps:spPr>
                            <a:xfrm>
                              <a:off x="1692238" y="696636"/>
                              <a:ext cx="143510" cy="108000"/>
                            </a:xfrm>
                            <a:prstGeom prst="triangl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DC3576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Прямоугольник 16"/>
                          <wps:cNvSpPr/>
                          <wps:spPr>
                            <a:xfrm rot="5400000">
                              <a:off x="1051343" y="-107527"/>
                              <a:ext cx="45719" cy="1523088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DC3576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Прямая со стрелкой 17"/>
                          <wps:cNvCnPr/>
                          <wps:spPr>
                            <a:xfrm>
                              <a:off x="1057872" y="173956"/>
                              <a:ext cx="0" cy="45339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18" name="Поле 190"/>
                          <wps:cNvSpPr txBox="1"/>
                          <wps:spPr>
                            <a:xfrm>
                              <a:off x="1095972" y="58840"/>
                              <a:ext cx="282575" cy="342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DC3576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Поле 273"/>
                          <wps:cNvSpPr txBox="1"/>
                          <wps:spPr>
                            <a:xfrm>
                              <a:off x="945167" y="1080362"/>
                              <a:ext cx="266065" cy="2997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DC3576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  <w:p w:rsidR="002D1199" w:rsidRDefault="002D1199" w:rsidP="00DC3576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Поле 273"/>
                          <wps:cNvSpPr txBox="1"/>
                          <wps:spPr>
                            <a:xfrm>
                              <a:off x="3082626" y="1079990"/>
                              <a:ext cx="266065" cy="2997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DC3576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  <w:p w:rsidR="002D1199" w:rsidRDefault="002D1199" w:rsidP="00DC3576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Полилиния 21"/>
                          <wps:cNvSpPr/>
                          <wps:spPr>
                            <a:xfrm>
                              <a:off x="318733" y="634202"/>
                              <a:ext cx="1535953" cy="205706"/>
                            </a:xfrm>
                            <a:custGeom>
                              <a:avLst/>
                              <a:gdLst>
                                <a:gd name="connsiteX0" fmla="*/ 0 w 1535953"/>
                                <a:gd name="connsiteY0" fmla="*/ 0 h 119556"/>
                                <a:gd name="connsiteX1" fmla="*/ 747058 w 1535953"/>
                                <a:gd name="connsiteY1" fmla="*/ 119530 h 119556"/>
                                <a:gd name="connsiteX2" fmla="*/ 1535953 w 1535953"/>
                                <a:gd name="connsiteY2" fmla="*/ 11953 h 119556"/>
                                <a:gd name="connsiteX3" fmla="*/ 1535953 w 1535953"/>
                                <a:gd name="connsiteY3" fmla="*/ 11953 h 11955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1535953" h="119556">
                                  <a:moveTo>
                                    <a:pt x="0" y="0"/>
                                  </a:moveTo>
                                  <a:cubicBezTo>
                                    <a:pt x="245533" y="58769"/>
                                    <a:pt x="491066" y="117538"/>
                                    <a:pt x="747058" y="119530"/>
                                  </a:cubicBezTo>
                                  <a:cubicBezTo>
                                    <a:pt x="1003050" y="121522"/>
                                    <a:pt x="1535953" y="11953"/>
                                    <a:pt x="1535953" y="11953"/>
                                  </a:cubicBezTo>
                                  <a:lnTo>
                                    <a:pt x="1535953" y="11953"/>
                                  </a:lnTo>
                                </a:path>
                              </a:pathLst>
                            </a:cu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Полилиния 22"/>
                          <wps:cNvSpPr/>
                          <wps:spPr>
                            <a:xfrm>
                              <a:off x="2613697" y="682214"/>
                              <a:ext cx="1368612" cy="155388"/>
                            </a:xfrm>
                            <a:custGeom>
                              <a:avLst/>
                              <a:gdLst>
                                <a:gd name="connsiteX0" fmla="*/ 0 w 1368612"/>
                                <a:gd name="connsiteY0" fmla="*/ 0 h 155388"/>
                                <a:gd name="connsiteX1" fmla="*/ 645459 w 1368612"/>
                                <a:gd name="connsiteY1" fmla="*/ 35859 h 155388"/>
                                <a:gd name="connsiteX2" fmla="*/ 1368612 w 1368612"/>
                                <a:gd name="connsiteY2" fmla="*/ 155388 h 15538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368612" h="155388">
                                  <a:moveTo>
                                    <a:pt x="0" y="0"/>
                                  </a:moveTo>
                                  <a:cubicBezTo>
                                    <a:pt x="208678" y="4980"/>
                                    <a:pt x="417357" y="9961"/>
                                    <a:pt x="645459" y="35859"/>
                                  </a:cubicBezTo>
                                  <a:cubicBezTo>
                                    <a:pt x="873561" y="61757"/>
                                    <a:pt x="1121086" y="108572"/>
                                    <a:pt x="1368612" y="155388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Прямая соединительная линия 23"/>
                          <wps:cNvCnPr/>
                          <wps:spPr>
                            <a:xfrm>
                              <a:off x="3562350" y="428700"/>
                              <a:ext cx="216000" cy="0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4" name="Прямая соединительная линия 24"/>
                          <wps:cNvCnPr/>
                          <wps:spPr>
                            <a:xfrm flipH="1">
                              <a:off x="3346450" y="863920"/>
                              <a:ext cx="215900" cy="0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25" o:spid="_x0000_s1026" editas="canvas" style="width:331.5pt;height:112.5pt;mso-position-horizontal-relative:char;mso-position-vertical-relative:line" coordsize="42100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42100;height:14287;visibility:visible;mso-wrap-style:square">
                  <v:fill o:detectmouseclick="t"/>
                  <v:path o:connecttype="none"/>
                </v:shape>
                <v:group id="Группа 26" o:spid="_x0000_s1028" style="position:absolute;left:2170;top:588;width:38641;height:13212" coordorigin="2170,588" coordsize="38640,13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<v:line id="Прямая соединительная линия 5" o:spid="_x0000_s1029" style="position:absolute;rotation:-90;visibility:visible;mso-wrap-style:square" from="24057,6497" to="28098,6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hnzsQAAADaAAAADwAAAGRycy9kb3ducmV2LnhtbESP3WoCMRSE7wu+QziF3mm2oq1ujSKK&#10;UKkU/3p/ujndXd2cLElct29vCkIvh5n5hpnMWlOJhpwvLSt47iUgiDOrS84VHA+r7giED8gaK8uk&#10;4Jc8zKadhwmm2l55R80+5CJC2KeooAihTqX0WUEGfc/WxNH7sc5giNLlUju8RripZD9JXqTBkuNC&#10;gTUtCsrO+4tR8L0df72ezOrzUi3XbTPI3GaDH0o9PbbzNxCB2vAfvrfftYIh/F2JN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2GfOxAAAANoAAAAPAAAAAAAAAAAA&#10;AAAAAKECAABkcnMvZG93bnJldi54bWxQSwUGAAAAAAQABAD5AAAAkgMAAAAA&#10;" strokecolor="windowText" strokeweight="1.5pt"/>
                  <v:rect id="Прямоугольник 6" o:spid="_x0000_s1030" style="position:absolute;left:23527;top:5850;width:3959;height:1143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obJ8IA&#10;AADaAAAADwAAAGRycy9kb3ducmV2LnhtbESPX2vCQBDE3wt+h2OFvtWLglaip4goWKEP9c/7kluT&#10;YG4vZk8Tv71XKPRxmJnfMPNl5yr1oEZKzwaGgwQUceZtybmB03H7MQUlAdli5ZkMPElguei9zTG1&#10;vuUfehxCriKEJUUDRQh1qrVkBTmUga+Jo3fxjcMQZZNr22Ab4a7SoySZaIclx4UCa1oXlF0Pd2dg&#10;vafbMN+U8nW+bvfn9iLf408x5r3frWagAnXhP/zX3lkDE/i9Em+AXr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mhsnwgAAANoAAAAPAAAAAAAAAAAAAAAAAJgCAABkcnMvZG93&#10;bnJldi54bWxQSwUGAAAAAAQABAD1AAAAhwMAAAAA&#10;" fillcolor="windowText" stroked="f" strokeweight="2pt">
                    <v:fill r:id="rId6" o:title="" color2="window" type="pattern"/>
                    <v:textbox>
                      <w:txbxContent>
                        <w:p w:rsidR="00ED3B60" w:rsidRDefault="00ED3B60" w:rsidP="00DC3576"/>
                      </w:txbxContent>
                    </v:textbox>
                  </v:rect>
                  <v:rect id="Прямоугольник 7" o:spid="_x0000_s1031" style="position:absolute;left:32688;top:-298;width:457;height:13680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g2ycIA&#10;AADaAAAADwAAAGRycy9kb3ducmV2LnhtbESPT2sCMRTE7wW/Q3hCbzVxKatsjSKC0KtWsb29bt7+&#10;wc3Luknd9dubguBxmJnfMIvVYBtxpc7XjjVMJwoEce5MzaWGw9f2bQ7CB2SDjWPScCMPq+XoZYGZ&#10;cT3v6LoPpYgQ9hlqqEJoMyl9XpFFP3EtcfQK11kMUXalNB32EW4bmSiVSos1x4UKW9pUlJ/3f1bD&#10;r7pgfcRTmvTpTr0fvoufeVJo/Toe1h8gAg3hGX60P42GGfxfiTdAL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ODbJwgAAANoAAAAPAAAAAAAAAAAAAAAAAJgCAABkcnMvZG93&#10;bnJldi54bWxQSwUGAAAAAAQABAD1AAAAhwMAAAAA&#10;" filled="f" strokecolor="windowText" strokeweight="1.5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8" o:spid="_x0000_s1032" type="#_x0000_t32" style="position:absolute;left:35623;top:4199;width:0;height:45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kl8r8AAADaAAAADwAAAGRycy9kb3ducmV2LnhtbERPy4rCMBTdD/gP4QruxkQX4lSjyKjo&#10;Qhl8wGwvzZ2mTHNTm6j1781CcHk47+m8dZW4URNKzxoGfQWCOPem5ELD+bT+HIMIEdlg5Zk0PCjA&#10;fNb5mGJm/J0PdDvGQqQQDhlqsDHWmZQht+Qw9H1NnLg/3ziMCTaFNA3eU7ir5FCpkXRYcmqwWNO3&#10;pfz/eHUawkKp5eV3v9r4zddukD9+xmyl1r1uu5iAiNTGt/jl3hoNaWu6km6AnD0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Fkl8r8AAADaAAAADwAAAAAAAAAAAAAAAACh&#10;AgAAZHJzL2Rvd25yZXYueG1sUEsFBgAAAAAEAAQA+QAAAI0DAAAAAA==&#10;" strokecolor="windowText" strokeweight="2.25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9" o:spid="_x0000_s1033" type="#_x0000_t202" style="position:absolute;left:37649;top:1717;width:3162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cyUcIA&#10;AADaAAAADwAAAGRycy9kb3ducmV2LnhtbESPQWvCQBSE7wX/w/IEb3VjDUGjq0hBsO2pUe+P7DMJ&#10;Zt/G3TXGf98tFHocZuYbZr0dTCt6cr6xrGA2TUAQl1Y3XCk4HfevCxA+IGtsLZOCJ3nYbkYva8y1&#10;ffA39UWoRISwz1FBHUKXS+nLmgz6qe2Io3exzmCI0lVSO3xEuGnlW5Jk0mDDcaHGjt5rKq/F3Sho&#10;P9I+nX/tzs9D4op0yLLjZ3ZTajIedisQgYbwH/5rH7SCJfxeiTdAb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1zJRwgAAANoAAAAPAAAAAAAAAAAAAAAAAJgCAABkcnMvZG93&#10;bnJldi54bWxQSwUGAAAAAAQABAD1AAAAhwMAAAAA&#10;" filled="f" strokecolor="window" strokeweight=".5pt">
                    <v:textbox>
                      <w:txbxContent>
                        <w:p w:rsidR="00ED3B60" w:rsidRPr="00782A5D" w:rsidRDefault="00ED3B60" w:rsidP="00DC3576">
                          <w:pPr>
                            <w:ind w:firstLine="0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line id="Прямая соединительная линия 10" o:spid="_x0000_s1034" style="position:absolute;visibility:visible;mso-wrap-style:square" from="2170,8407" to="5698,8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zLbcQAAADbAAAADwAAAGRycy9kb3ducmV2LnhtbESPT2vCQBDF7wW/wzKCt7pR8F90lVi0&#10;FAqFqngesmMSzM6G7NbEb985FHqb4b157zebXe9q9aA2VJ4NTMYJKOLc24oLA5fz8XUJKkRki7Vn&#10;MvCkALvt4GWDqfUdf9PjFAslIRxSNFDG2KRah7wkh2HsG2LRbr51GGVtC21b7CTc1XqaJHPtsGJp&#10;KLGht5Ly++nHGZi5/eKzO7+v5tlh4SheJ8uv7GjMaNhna1CR+vhv/rv+sIIv9PKLDKC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vMttxAAAANsAAAAPAAAAAAAAAAAA&#10;AAAAAKECAABkcnMvZG93bnJldi54bWxQSwUGAAAAAAQABAD5AAAAkgMAAAAA&#10;" strokecolor="windowText" strokeweight="1.5pt"/>
                  <v:rect id="Прямоугольник 11" o:spid="_x0000_s1035" style="position:absolute;left:2253;top:8515;width:3420;height:11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9Sc8AA&#10;AADbAAAADwAAAGRycy9kb3ducmV2LnhtbERPTYvCMBC9C/6HMIIX0VQXRapRxCJ4dN0F8TY0Y1ts&#10;JqGJWv31ZmHB2zze5yzXranFnRpfWVYwHiUgiHOrKy4U/P7shnMQPiBrrC2Tgid5WK+6nSWm2j74&#10;m+7HUIgYwj5FBWUILpXS5yUZ9CPriCN3sY3BEGFTSN3gI4abWk6SZCYNVhwbSnS0LSm/Hm9GwUA+&#10;3e1Fu/OXy+tqejpkm3OWKdXvtZsFiEBt+Ij/3Xsd54/h75d4gFy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p9Sc8AAAADbAAAADwAAAAAAAAAAAAAAAACYAgAAZHJzL2Rvd25y&#10;ZXYueG1sUEsFBgAAAAAEAAQA9QAAAIUDAAAAAA==&#10;" fillcolor="windowText" stroked="f" strokeweight="2pt">
                    <v:fill r:id="rId6" o:title="" color2="window" type="pattern"/>
                    <v:textbox>
                      <w:txbxContent>
                        <w:p w:rsidR="00ED3B60" w:rsidRDefault="00ED3B60" w:rsidP="00DC3576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line id="Прямая соединительная линия 12" o:spid="_x0000_s1036" style="position:absolute;visibility:visible;mso-wrap-style:square" from="15779,8407" to="19307,8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LwgcEAAADbAAAADwAAAGRycy9kb3ducmV2LnhtbERP24rCMBB9X/Afwgi+aaqg1mqUKusi&#10;CIIXfB6a2bZsMylN1nb/3gjCvs3hXGe16UwlHtS40rKC8SgCQZxZXXKu4HbdD2MQziNrrCyTgj9y&#10;sFn3PlaYaNvymR4Xn4sQwi5BBYX3dSKlywoy6Ea2Jg7ct20M+gCbXOoG2xBuKjmJopk0WHJoKLCm&#10;XUHZz+XXKJia7fzYXr8Ws/Rzbsjfx/Ep3Ss16HfpEoSnzv+L3+6DDvMn8PolHCD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IvCBwQAAANsAAAAPAAAAAAAAAAAAAAAA&#10;AKECAABkcnMvZG93bnJldi54bWxQSwUGAAAAAAQABAD5AAAAjwMAAAAA&#10;" strokecolor="windowText" strokeweight="1.5pt"/>
                  <v:rect id="Прямоугольник 13" o:spid="_x0000_s1037" style="position:absolute;left:15861;top:8515;width:3420;height:11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Fpn8EA&#10;AADbAAAADwAAAGRycy9kb3ducmV2LnhtbERPTYvCMBC9C/6HMMJeRNNdUaQaRSzCHld3QXobmrEt&#10;NpPQRK3+erMgeJvH+5zlujONuFLra8sKPscJCOLC6ppLBX+/u9EchA/IGhvLpOBOHtarfm+JqbY3&#10;3tP1EEoRQ9inqKAKwaVS+qIig35sHXHkTrY1GCJsS6lbvMVw08ivJJlJgzXHhgodbSsqzoeLUTCU&#10;d3d50C6fuKKpp8efbJNnmVIfg26zABGoC2/xy/2t4/wJ/P8SD5C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0BaZ/BAAAA2wAAAA8AAAAAAAAAAAAAAAAAmAIAAGRycy9kb3du&#10;cmV2LnhtbFBLBQYAAAAABAAEAPUAAACGAwAAAAA=&#10;" fillcolor="windowText" stroked="f" strokeweight="2pt">
                    <v:fill r:id="rId6" o:title="" color2="window" type="pattern"/>
                    <v:textbox>
                      <w:txbxContent>
                        <w:p w:rsidR="00ED3B60" w:rsidRDefault="00ED3B60" w:rsidP="00DC3576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Равнобедренный треугольник 14" o:spid="_x0000_s1038" type="#_x0000_t5" style="position:absolute;left:3180;top:6966;width:1440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JDg8UA&#10;AADbAAAADwAAAGRycy9kb3ducmV2LnhtbESPT2vCQBDF70K/wzIFL1I3WpESs0opKFJ6MUq9Dtkx&#10;CcnOhuyaP376bqHQ2wzvzfu9SXaDqUVHrSstK1jMIxDEmdUl5wou5/3LGwjnkTXWlknBSA5226dJ&#10;grG2PZ+oS30uQgi7GBUU3jexlC4ryKCb24Y4aDfbGvRhbXOpW+xDuKnlMorW0mDJgVBgQx8FZVV6&#10;N4Fbdun68v0pv8b+MVa38+tBz65KTZ+H9w0IT4P/N/9dH3Wov4LfX8IAc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8kODxQAAANsAAAAPAAAAAAAAAAAAAAAAAJgCAABkcnMv&#10;ZG93bnJldi54bWxQSwUGAAAAAAQABAD1AAAAigMAAAAA&#10;" filled="f" strokecolor="windowText" strokeweight="1.5pt"/>
                  <v:shape id="Равнобедренный треугольник 15" o:spid="_x0000_s1039" type="#_x0000_t5" style="position:absolute;left:16922;top:6966;width:1435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7mGMUA&#10;AADbAAAADwAAAGRycy9kb3ducmV2LnhtbESPT2vCQBDF70K/wzIFL1I3WpQSs0opKFJ6MUq9Dtkx&#10;CcnOhuyaP376bqHQ2wzvzfu9SXaDqUVHrSstK1jMIxDEmdUl5wou5/3LGwjnkTXWlknBSA5226dJ&#10;grG2PZ+oS30uQgi7GBUU3jexlC4ryKCb24Y4aDfbGvRhbXOpW+xDuKnlMorW0mDJgVBgQx8FZVV6&#10;N4Fbdun68v0pv8b+MVa38+tBz65KTZ+H9w0IT4P/N/9dH3Wov4LfX8IAc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vuYYxQAAANsAAAAPAAAAAAAAAAAAAAAAAJgCAABkcnMv&#10;ZG93bnJldi54bWxQSwUGAAAAAAQABAD1AAAAigMAAAAA&#10;" filled="f" strokecolor="windowText" strokeweight="1.5pt">
                    <v:textbox>
                      <w:txbxContent>
                        <w:p w:rsidR="00ED3B60" w:rsidRDefault="00ED3B60" w:rsidP="00DC3576"/>
                      </w:txbxContent>
                    </v:textbox>
                  </v:shape>
                  <v:rect id="Прямоугольник 16" o:spid="_x0000_s1040" style="position:absolute;left:10513;top:-1076;width:457;height:15231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TxcsEA&#10;AADbAAAADwAAAGRycy9kb3ducmV2LnhtbERP32vCMBB+F/wfwgl7EU23QRnVKCIM9zQ224GPR3M2&#10;xeZSk6jdf78MBN/u4/t5y/VgO3ElH1rHCp7nGQji2umWGwVV+T57AxEissbOMSn4pQDr1Xi0xEK7&#10;G3/TdR8bkUI4FKjAxNgXUobakMUwdz1x4o7OW4wJ+kZqj7cUbjv5kmW5tNhyajDY09ZQfdpfrIIv&#10;11Slb82Oy7z68YcpvdbnT6WeJsNmASLSEB/iu/tDp/k5/P+SDpC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k8XLBAAAA2wAAAA8AAAAAAAAAAAAAAAAAmAIAAGRycy9kb3du&#10;cmV2LnhtbFBLBQYAAAAABAAEAPUAAACGAwAAAAA=&#10;" filled="f" strokecolor="windowText" strokeweight="1.5pt">
                    <v:textbox>
                      <w:txbxContent>
                        <w:p w:rsidR="00ED3B60" w:rsidRDefault="00ED3B60" w:rsidP="00DC3576"/>
                      </w:txbxContent>
                    </v:textbox>
                  </v:rect>
                  <v:shape id="Прямая со стрелкой 17" o:spid="_x0000_s1041" type="#_x0000_t32" style="position:absolute;left:10578;top:1739;width:0;height:45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XTT8EAAADbAAAADwAAAGRycy9kb3ducmV2LnhtbERPPW/CMBDdK/EfrEPqVpx2aFGKQagS&#10;astWwsB4iQ8nJT4H2yTh3+NKldju6X3eYjXaVvTkQ+NYwfMsA0FcOd2wUbAvNk9zECEia2wdk4Ir&#10;BVgtJw8LzLUb+If6XTQihXDIUUEdY5dLGaqaLIaZ64gTd3TeYkzQG6k9DinctvIly16lxYZTQ40d&#10;fdRUnXYXq0Bui0v5OVTn3hzKo99+/3ozFko9Tsf1O4hIY7yL/91fOs1/g79f0gFye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BdNPwQAAANsAAAAPAAAAAAAAAAAAAAAA&#10;AKECAABkcnMvZG93bnJldi54bWxQSwUGAAAAAAQABAD5AAAAjwMAAAAA&#10;" strokecolor="windowText" strokeweight="2.25pt">
                    <v:stroke startarrowlength="long" endarrow="classic" endarrowlength="long"/>
                  </v:shape>
                  <v:shape id="Поле 190" o:spid="_x0000_s1042" type="#_x0000_t202" style="position:absolute;left:10959;top:588;width:2826;height:3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8L5cMA&#10;AADbAAAADwAAAGRycy9kb3ducmV2LnhtbESPQWvDMAyF74X9B6NBb62zNYSR1S1lMGjX09LuLmIt&#10;CYvlzHbT9N9Ph8JuEu/pvU/r7eR6NVKInWcDT8sMFHHtbceNgfPpffECKiZki71nMnCjCNvNw2yN&#10;pfVX/qSxSo2SEI4lGmhTGkqtY92Sw7j0A7Fo3z44TLKGRtuAVwl3vX7OskI77FgaWhzoraX6p7o4&#10;A/0hH/PVcfd122ehyqeiOH0Uv8bMH6fdK6hEU/o336/3VvAFVn6RAf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y8L5cMAAADbAAAADwAAAAAAAAAAAAAAAACYAgAAZHJzL2Rv&#10;d25yZXYueG1sUEsFBgAAAAAEAAQA9QAAAIgDAAAAAA==&#10;" filled="f" strokecolor="window" strokeweight=".5pt">
                    <v:textbox>
                      <w:txbxContent>
                        <w:p w:rsidR="00ED3B60" w:rsidRDefault="00ED3B60" w:rsidP="00DC3576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273" o:spid="_x0000_s1043" type="#_x0000_t202" style="position:absolute;left:9451;top:10803;width:2661;height:29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xJrsMA&#10;AADbAAAADwAAAGRycy9kb3ducmV2LnhtbERPS2sCMRC+C/0PYYReimbtQexqFCu0SGktPhCPw2bc&#10;LG4mSxJ1/feNUPA2H99zJrPW1uJCPlSOFQz6GQjiwumKSwW77UdvBCJEZI21Y1JwowCz6VNngrl2&#10;V17TZRNLkUI45KjAxNjkUobCkMXQdw1x4o7OW4wJ+lJqj9cUbmv5mmVDabHi1GCwoYWh4rQ5WwUn&#10;8/Xym33+vO+Hy5tfbc/u4L8PSj132/kYRKQ2PsT/7qVO89/g/ks6QE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LxJrsMAAADbAAAADwAAAAAAAAAAAAAAAACYAgAAZHJzL2Rv&#10;d25yZXYueG1sUEsFBgAAAAAEAAQA9QAAAIgDAAAAAA==&#10;" filled="f" stroked="f" strokeweight=".5pt">
                    <v:textbox>
                      <w:txbxContent>
                        <w:p w:rsidR="00ED3B60" w:rsidRDefault="00ED3B60" w:rsidP="00DC3576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  <w:p w:rsidR="00ED3B60" w:rsidRDefault="00ED3B60" w:rsidP="00DC3576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Поле 273" o:spid="_x0000_s1044" type="#_x0000_t202" style="position:absolute;left:30826;top:10799;width:2660;height:29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oqjsIA&#10;AADbAAAADwAAAGRycy9kb3ducmV2LnhtbERPTWsCMRC9F/ofwhS8lJrVg5StUWxBEdGKq4jHYTNu&#10;FjeTJYm6/ntzKPT4eN/jaWcbcSMfascKBv0MBHHpdM2VgsN+/vEJIkRkjY1jUvCgANPJ68sYc+3u&#10;vKNbESuRQjjkqMDE2OZShtKQxdB3LXHizs5bjAn6SmqP9xRuGznMspG0WHNqMNjSj6HyUlytgotZ&#10;vW+zxeb7OFo+/O/+6k5+fVKq99bNvkBE6uK/+M+91AqGaX36kn6An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6iqOwgAAANsAAAAPAAAAAAAAAAAAAAAAAJgCAABkcnMvZG93&#10;bnJldi54bWxQSwUGAAAAAAQABAD1AAAAhwMAAAAA&#10;" filled="f" stroked="f" strokeweight=".5pt">
                    <v:textbox>
                      <w:txbxContent>
                        <w:p w:rsidR="00ED3B60" w:rsidRDefault="00ED3B60" w:rsidP="00DC3576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  <w:p w:rsidR="00ED3B60" w:rsidRDefault="00ED3B60" w:rsidP="00DC3576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Полилиния 21" o:spid="_x0000_s1045" style="position:absolute;left:3187;top:6342;width:15359;height:2057;visibility:visible;mso-wrap-style:square;v-text-anchor:middle" coordsize="1535953,1195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9w18MA&#10;AADbAAAADwAAAGRycy9kb3ducmV2LnhtbESPQWsCMRSE74L/IbxCb5p1ocVujVIFQaSX1R56fGye&#10;m+DmZdlEd/XXm0LB4zAz3zCL1eAacaUuWM8KZtMMBHHlteVawc9xO5mDCBFZY+OZFNwowGo5Hi2w&#10;0L7nkq6HWIsE4VCgAhNjW0gZKkMOw9S3xMk7+c5hTLKrpe6wT3DXyDzL3qVDy2nBYEsbQ9X5cHEK&#10;Lnv/2+ff21JrbZvh4628G7tW6vVl+PoEEWmIz/B/e6cV5DP4+5J+gF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H9w18MAAADbAAAADwAAAAAAAAAAAAAAAACYAgAAZHJzL2Rv&#10;d25yZXYueG1sUEsFBgAAAAAEAAQA9QAAAIgDAAAAAA==&#10;" path="m,c245533,58769,491066,117538,747058,119530v255992,1992,788895,-107577,788895,-107577l1535953,11953e" filled="f" strokecolor="windowText" strokeweight="1pt">
                    <v:stroke dashstyle="dash"/>
                    <v:path arrowok="t" o:connecttype="custom" o:connectlocs="0,0;747058,205661;1535953,20566;1535953,20566" o:connectangles="0,0,0,0"/>
                  </v:shape>
                  <v:shape id="Полилиния 22" o:spid="_x0000_s1046" style="position:absolute;left:26136;top:6822;width:13687;height:1554;visibility:visible;mso-wrap-style:square;v-text-anchor:middle" coordsize="1368612,1553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fZlcQA&#10;AADbAAAADwAAAGRycy9kb3ducmV2LnhtbESPQWvCQBSE7wX/w/IEL6KbhiISXUWEQm6iBvX4yD6T&#10;aPZtmt3G1F/fLQg9DjPzDbNc96YWHbWusqzgfRqBIM6trrhQkB0/J3MQziNrrC2Tgh9ysF4N3paY&#10;aPvgPXUHX4gAYZeggtL7JpHS5SUZdFPbEAfvaluDPsi2kLrFR4CbWsZRNJMGKw4LJTa0LSm/H76N&#10;gt0p++jG56efb/bHZ9rc0q9sdlFqNOw3CxCeev8ffrVTrSCO4e9L+AF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32ZXEAAAA2wAAAA8AAAAAAAAAAAAAAAAAmAIAAGRycy9k&#10;b3ducmV2LnhtbFBLBQYAAAAABAAEAPUAAACJAwAAAAA=&#10;" path="m,c208678,4980,417357,9961,645459,35859v228102,25898,475627,72713,723153,119529e" filled="f" strokecolor="windowText" strokeweight="1pt">
                    <v:stroke dashstyle="dash"/>
                    <v:path arrowok="t" o:connecttype="custom" o:connectlocs="0,0;645459,35859;1368612,155388" o:connectangles="0,0,0"/>
                  </v:shape>
                  <v:line id="Прямая соединительная линия 23" o:spid="_x0000_s1047" style="position:absolute;visibility:visible;mso-wrap-style:square" from="35623,4287" to="37783,4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tnFsYAAADbAAAADwAAAGRycy9kb3ducmV2LnhtbESPQWvCQBSE7wX/w/KEXopuTEsp0VVE&#10;LSiIRW1Fb4/sMwlm34bsauK/7wqFHoeZ+YYZTVpTihvVrrCsYNCPQBCnVhecKfjef/Y+QDiPrLG0&#10;TAru5GAy7jyNMNG24S3ddj4TAcIuQQW591UipUtzMuj6tiIO3tnWBn2QdSZ1jU2Am1LGUfQuDRYc&#10;FnKsaJZTetldjYLT4uibxeprvpkdf7Zvh2gdly+pUs/ddjoE4an1/+G/9lIriF/h8SX8AD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GLZxbGAAAA2wAAAA8AAAAAAAAA&#10;AAAAAAAAoQIAAGRycy9kb3ducmV2LnhtbFBLBQYAAAAABAAEAPkAAACUAwAAAAA=&#10;" strokecolor="windowText" strokeweight="2.25pt">
                    <v:stroke endarrow="classic" endarrowwidth="narrow" endarrowlength="long"/>
                  </v:line>
                  <v:line id="Прямая соединительная линия 24" o:spid="_x0000_s1048" style="position:absolute;flip:x;visibility:visible;mso-wrap-style:square" from="33464,8639" to="35623,8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s8HsIAAADbAAAADwAAAGRycy9kb3ducmV2LnhtbESP0YrCMBRE34X9h3CFfRGbKipLNcoi&#10;KL5YsO4HXJprW0xuShNt9++NsLCPw8ycYTa7wRrxpM43jhXMkhQEcel0w5WCn+th+gXCB2SNxjEp&#10;+CUPu+3HaIOZdj1f6FmESkQI+wwV1CG0mZS+rMmiT1xLHL2b6yyGKLtK6g77CLdGztN0JS02HBdq&#10;bGlfU3kvHlZBMbk4c1zezz43jya3/UQO51ypz/HwvQYRaAj/4b/2SSuYL+D9Jf4AuX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Ns8HsIAAADbAAAADwAAAAAAAAAAAAAA&#10;AAChAgAAZHJzL2Rvd25yZXYueG1sUEsFBgAAAAAEAAQA+QAAAJADAAAAAA==&#10;" strokecolor="windowText" strokeweight="2.25pt">
                    <v:stroke endarrow="classic" endarrowwidth="narrow" endarrowlength="long"/>
                  </v:line>
                </v:group>
                <w10:anchorlock/>
              </v:group>
            </w:pict>
          </mc:Fallback>
        </mc:AlternateContent>
      </w:r>
    </w:p>
    <w:p w:rsidR="008B46C8" w:rsidRPr="004B600B" w:rsidRDefault="008B46C8" w:rsidP="00DC3576">
      <w:pPr>
        <w:ind w:firstLine="0"/>
        <w:jc w:val="center"/>
      </w:pPr>
      <w:r w:rsidRPr="004B600B">
        <w:t>Рис</w:t>
      </w:r>
      <w:r w:rsidR="00DC3576" w:rsidRPr="004B600B">
        <w:t>. 7.1. Балки под воздействием силы (а) и момента (б), криволинейная ось бруса (штриховая линия)</w:t>
      </w:r>
    </w:p>
    <w:p w:rsidR="009C701E" w:rsidRPr="004B600B" w:rsidRDefault="009C701E" w:rsidP="00AC4417">
      <w:pPr>
        <w:ind w:firstLine="510"/>
        <w:rPr>
          <w:sz w:val="28"/>
        </w:rPr>
      </w:pPr>
    </w:p>
    <w:p w:rsidR="008B46C8" w:rsidRPr="004B600B" w:rsidRDefault="003C086F" w:rsidP="00AC4417">
      <w:pPr>
        <w:ind w:firstLine="510"/>
        <w:rPr>
          <w:sz w:val="28"/>
        </w:rPr>
      </w:pPr>
      <w:r w:rsidRPr="004B600B">
        <w:rPr>
          <w:sz w:val="28"/>
        </w:rPr>
        <w:t>Для того чтобы воспринять нагрузку и передать ее на нижележ</w:t>
      </w:r>
      <w:r w:rsidRPr="004B600B">
        <w:rPr>
          <w:sz w:val="28"/>
        </w:rPr>
        <w:t>а</w:t>
      </w:r>
      <w:r w:rsidRPr="004B600B">
        <w:rPr>
          <w:sz w:val="28"/>
        </w:rPr>
        <w:t>щие конструкции, балка должна иметь опорные закрепления. Как и</w:t>
      </w:r>
      <w:r w:rsidRPr="004B600B">
        <w:rPr>
          <w:sz w:val="28"/>
        </w:rPr>
        <w:t>з</w:t>
      </w:r>
      <w:r w:rsidRPr="004B600B">
        <w:rPr>
          <w:sz w:val="28"/>
        </w:rPr>
        <w:t>вестно из статики (см</w:t>
      </w:r>
      <w:r w:rsidR="00CD0F6E" w:rsidRPr="004B600B">
        <w:rPr>
          <w:sz w:val="28"/>
        </w:rPr>
        <w:t>.</w:t>
      </w:r>
      <w:r w:rsidRPr="004B600B">
        <w:rPr>
          <w:sz w:val="28"/>
        </w:rPr>
        <w:t xml:space="preserve"> теоретическую механику или лекцию 1), разл</w:t>
      </w:r>
      <w:r w:rsidRPr="004B600B">
        <w:rPr>
          <w:sz w:val="28"/>
        </w:rPr>
        <w:t>и</w:t>
      </w:r>
      <w:r w:rsidRPr="004B600B">
        <w:rPr>
          <w:sz w:val="28"/>
        </w:rPr>
        <w:t>чают три вида опор плоских систем: неподвижная шарнирная опора, подвижная шарнирная опора и жесткая заделка.</w:t>
      </w:r>
    </w:p>
    <w:p w:rsidR="003C086F" w:rsidRPr="004B600B" w:rsidRDefault="003C086F" w:rsidP="00AC4417">
      <w:pPr>
        <w:ind w:firstLine="510"/>
        <w:rPr>
          <w:sz w:val="28"/>
        </w:rPr>
      </w:pPr>
      <w:r w:rsidRPr="004B600B">
        <w:rPr>
          <w:i/>
          <w:sz w:val="28"/>
        </w:rPr>
        <w:t>Простая</w:t>
      </w:r>
      <w:r w:rsidRPr="004B600B">
        <w:rPr>
          <w:sz w:val="28"/>
        </w:rPr>
        <w:t xml:space="preserve"> балка, свободно лежащая на двух опорах, имеет одну неподвижную и одну подвижную шарнирные опоры. Расстояние ме</w:t>
      </w:r>
      <w:r w:rsidRPr="004B600B">
        <w:rPr>
          <w:sz w:val="28"/>
        </w:rPr>
        <w:t>ж</w:t>
      </w:r>
      <w:r w:rsidRPr="004B600B">
        <w:rPr>
          <w:sz w:val="28"/>
        </w:rPr>
        <w:t xml:space="preserve">ду опорами называется </w:t>
      </w:r>
      <w:r w:rsidRPr="004B600B">
        <w:rPr>
          <w:i/>
          <w:sz w:val="28"/>
        </w:rPr>
        <w:t>пролетом</w:t>
      </w:r>
      <w:r w:rsidRPr="004B600B">
        <w:rPr>
          <w:sz w:val="28"/>
        </w:rPr>
        <w:t>. При изгибе горизонтальная соста</w:t>
      </w:r>
      <w:r w:rsidRPr="004B600B">
        <w:rPr>
          <w:sz w:val="28"/>
        </w:rPr>
        <w:t>в</w:t>
      </w:r>
      <w:r w:rsidRPr="004B600B">
        <w:rPr>
          <w:sz w:val="28"/>
        </w:rPr>
        <w:t>ляющая реакции неподвижной опоры равна нулю, поскольку балка несет только вертикальную или моментную нагрузки. Если нагрузка имеет горизонтальную составляющую, то балка работает на изгиб с растяжением (сжатием). Такие балки имеют сложное напряженное с</w:t>
      </w:r>
      <w:r w:rsidRPr="004B600B">
        <w:rPr>
          <w:sz w:val="28"/>
        </w:rPr>
        <w:t>о</w:t>
      </w:r>
      <w:r w:rsidRPr="004B600B">
        <w:rPr>
          <w:sz w:val="28"/>
        </w:rPr>
        <w:t>стояние и в данном курсе не рассматриваются.</w:t>
      </w:r>
    </w:p>
    <w:p w:rsidR="00D622C8" w:rsidRPr="00344146" w:rsidRDefault="00D622C8" w:rsidP="00DC3576">
      <w:pPr>
        <w:ind w:left="510" w:firstLine="0"/>
        <w:rPr>
          <w:i/>
          <w:spacing w:val="-2"/>
        </w:rPr>
      </w:pPr>
      <w:r w:rsidRPr="00344146">
        <w:rPr>
          <w:b/>
          <w:i/>
          <w:spacing w:val="-2"/>
        </w:rPr>
        <w:t>Изгиб</w:t>
      </w:r>
      <w:r w:rsidRPr="00344146">
        <w:rPr>
          <w:i/>
          <w:spacing w:val="-2"/>
        </w:rPr>
        <w:t xml:space="preserve"> – это такой вид нагружения, при котором в поперечных сечениях балки возникает внутренний поперечный силовой фактор и изгибающий момент.</w:t>
      </w:r>
    </w:p>
    <w:p w:rsidR="00597E7E" w:rsidRPr="004B600B" w:rsidRDefault="00DC3576" w:rsidP="00AC4417">
      <w:pPr>
        <w:ind w:firstLine="510"/>
        <w:rPr>
          <w:sz w:val="28"/>
        </w:rPr>
      </w:pPr>
      <w:r w:rsidRPr="004B600B">
        <w:rPr>
          <w:i/>
          <w:sz w:val="28"/>
        </w:rPr>
        <w:t>Чистым изгибом</w:t>
      </w:r>
      <w:r w:rsidRPr="004B600B">
        <w:rPr>
          <w:sz w:val="28"/>
        </w:rPr>
        <w:t xml:space="preserve"> называется такой вид деформации, при котор</w:t>
      </w:r>
      <w:r w:rsidR="009300C9" w:rsidRPr="004B600B">
        <w:rPr>
          <w:sz w:val="28"/>
        </w:rPr>
        <w:t>о</w:t>
      </w:r>
      <w:r w:rsidRPr="004B600B">
        <w:rPr>
          <w:sz w:val="28"/>
        </w:rPr>
        <w:t>м в любом поперечном сечении бруса возникает только</w:t>
      </w:r>
      <w:r w:rsidR="00597E7E" w:rsidRPr="004B600B">
        <w:rPr>
          <w:sz w:val="28"/>
        </w:rPr>
        <w:t xml:space="preserve"> изгибающий момент.</w:t>
      </w:r>
      <w:r w:rsidRPr="004B600B">
        <w:rPr>
          <w:sz w:val="28"/>
        </w:rPr>
        <w:t xml:space="preserve"> Деформации чистого изгиба будет, например, иметь место, </w:t>
      </w:r>
      <w:r w:rsidRPr="004B600B">
        <w:rPr>
          <w:sz w:val="28"/>
        </w:rPr>
        <w:lastRenderedPageBreak/>
        <w:t>если к прямому брусу в плоскости, проходящей через ось, приложить две равные по величине и противоположные по знаку пары сил.</w:t>
      </w:r>
    </w:p>
    <w:p w:rsidR="00597E7E" w:rsidRPr="004B600B" w:rsidRDefault="00597E7E" w:rsidP="00AC4417">
      <w:pPr>
        <w:ind w:firstLine="510"/>
        <w:rPr>
          <w:sz w:val="28"/>
        </w:rPr>
      </w:pPr>
      <w:r w:rsidRPr="004B600B">
        <w:rPr>
          <w:sz w:val="28"/>
        </w:rPr>
        <w:t>Однако чаще в поперечных сечениях стержня наряду с изгиба</w:t>
      </w:r>
      <w:r w:rsidRPr="004B600B">
        <w:rPr>
          <w:sz w:val="28"/>
        </w:rPr>
        <w:t>ю</w:t>
      </w:r>
      <w:r w:rsidRPr="004B600B">
        <w:rPr>
          <w:sz w:val="28"/>
        </w:rPr>
        <w:t xml:space="preserve">щими моментами возникают также и поперечные силы. Такой изгиб называют </w:t>
      </w:r>
      <w:r w:rsidRPr="00A05922">
        <w:rPr>
          <w:i/>
          <w:sz w:val="28"/>
        </w:rPr>
        <w:t>поперечным</w:t>
      </w:r>
      <w:r w:rsidRPr="004B600B">
        <w:rPr>
          <w:sz w:val="28"/>
        </w:rPr>
        <w:t>.</w:t>
      </w:r>
    </w:p>
    <w:p w:rsidR="00DC3576" w:rsidRPr="004B600B" w:rsidRDefault="00DC3576" w:rsidP="00DC3576">
      <w:pPr>
        <w:ind w:firstLine="510"/>
        <w:rPr>
          <w:sz w:val="28"/>
        </w:rPr>
      </w:pPr>
      <w:r w:rsidRPr="004B600B">
        <w:rPr>
          <w:sz w:val="28"/>
        </w:rPr>
        <w:t>В дальнейшем почти всегда будем рассматривать такие брусья, у которых имеется</w:t>
      </w:r>
      <w:r w:rsidR="008B57C5" w:rsidRPr="004B600B">
        <w:rPr>
          <w:sz w:val="28"/>
        </w:rPr>
        <w:t>,</w:t>
      </w:r>
      <w:r w:rsidRPr="004B600B">
        <w:rPr>
          <w:sz w:val="28"/>
        </w:rPr>
        <w:t xml:space="preserve"> по крайней мере</w:t>
      </w:r>
      <w:r w:rsidR="008B57C5" w:rsidRPr="004B600B">
        <w:rPr>
          <w:sz w:val="28"/>
        </w:rPr>
        <w:t>,</w:t>
      </w:r>
      <w:r w:rsidRPr="004B600B">
        <w:rPr>
          <w:sz w:val="28"/>
        </w:rPr>
        <w:t xml:space="preserve"> одна плоскость симметрии и пло</w:t>
      </w:r>
      <w:r w:rsidRPr="004B600B">
        <w:rPr>
          <w:sz w:val="28"/>
        </w:rPr>
        <w:t>с</w:t>
      </w:r>
      <w:r w:rsidRPr="004B600B">
        <w:rPr>
          <w:sz w:val="28"/>
        </w:rPr>
        <w:t>кость действия нагрузок совпадает с ней. В этом случае деформация изгиба проходит в плоскости действия внешних сил, и изгиб назыв</w:t>
      </w:r>
      <w:r w:rsidRPr="004B600B">
        <w:rPr>
          <w:sz w:val="28"/>
        </w:rPr>
        <w:t>а</w:t>
      </w:r>
      <w:r w:rsidRPr="004B600B">
        <w:rPr>
          <w:sz w:val="28"/>
        </w:rPr>
        <w:t xml:space="preserve">ется </w:t>
      </w:r>
      <w:r w:rsidRPr="004B600B">
        <w:rPr>
          <w:i/>
          <w:sz w:val="28"/>
        </w:rPr>
        <w:t>прямым</w:t>
      </w:r>
      <w:r w:rsidRPr="004B600B">
        <w:rPr>
          <w:sz w:val="28"/>
        </w:rPr>
        <w:t xml:space="preserve">, в ином случае изгиб называется </w:t>
      </w:r>
      <w:r w:rsidRPr="004B600B">
        <w:rPr>
          <w:i/>
          <w:sz w:val="28"/>
        </w:rPr>
        <w:t>косым</w:t>
      </w:r>
      <w:r w:rsidRPr="004B600B">
        <w:rPr>
          <w:sz w:val="28"/>
        </w:rPr>
        <w:t xml:space="preserve"> (в данном курсе не рассматривается).</w:t>
      </w:r>
    </w:p>
    <w:p w:rsidR="00701E51" w:rsidRPr="004B600B" w:rsidRDefault="00701E51" w:rsidP="00D622C8">
      <w:pPr>
        <w:rPr>
          <w:sz w:val="28"/>
        </w:rPr>
      </w:pPr>
    </w:p>
    <w:p w:rsidR="00701E51" w:rsidRPr="004B600B" w:rsidRDefault="00701E51" w:rsidP="00AC4417">
      <w:pPr>
        <w:ind w:firstLine="0"/>
        <w:jc w:val="center"/>
        <w:rPr>
          <w:b/>
          <w:sz w:val="28"/>
        </w:rPr>
      </w:pPr>
      <w:r w:rsidRPr="004B600B">
        <w:rPr>
          <w:b/>
          <w:sz w:val="28"/>
        </w:rPr>
        <w:t>Определение внутренних усилий при изгибе</w:t>
      </w:r>
    </w:p>
    <w:p w:rsidR="00AC4417" w:rsidRPr="004B600B" w:rsidRDefault="00AC4417" w:rsidP="00D622C8">
      <w:pPr>
        <w:rPr>
          <w:sz w:val="28"/>
        </w:rPr>
      </w:pPr>
    </w:p>
    <w:p w:rsidR="00701E51" w:rsidRPr="004B600B" w:rsidRDefault="00701E51" w:rsidP="00AC4417">
      <w:pPr>
        <w:ind w:firstLine="510"/>
        <w:rPr>
          <w:sz w:val="28"/>
        </w:rPr>
      </w:pPr>
      <w:r w:rsidRPr="004B600B">
        <w:rPr>
          <w:sz w:val="28"/>
        </w:rPr>
        <w:t xml:space="preserve">Расчет </w:t>
      </w:r>
      <w:proofErr w:type="spellStart"/>
      <w:r w:rsidRPr="004B600B">
        <w:rPr>
          <w:sz w:val="28"/>
        </w:rPr>
        <w:t>двухопорных</w:t>
      </w:r>
      <w:proofErr w:type="spellEnd"/>
      <w:r w:rsidRPr="004B600B">
        <w:rPr>
          <w:sz w:val="28"/>
        </w:rPr>
        <w:t xml:space="preserve"> балок начинают </w:t>
      </w:r>
      <w:r w:rsidRPr="004B600B">
        <w:rPr>
          <w:i/>
          <w:sz w:val="28"/>
        </w:rPr>
        <w:t>с определения опорных р</w:t>
      </w:r>
      <w:r w:rsidRPr="004B600B">
        <w:rPr>
          <w:i/>
          <w:sz w:val="28"/>
        </w:rPr>
        <w:t>е</w:t>
      </w:r>
      <w:r w:rsidRPr="004B600B">
        <w:rPr>
          <w:i/>
          <w:sz w:val="28"/>
        </w:rPr>
        <w:t>акций</w:t>
      </w:r>
      <w:r w:rsidRPr="004B600B">
        <w:rPr>
          <w:sz w:val="28"/>
        </w:rPr>
        <w:t xml:space="preserve"> (известно из статики). Чтобы избежать вычислительных ош</w:t>
      </w:r>
      <w:r w:rsidRPr="004B600B">
        <w:rPr>
          <w:sz w:val="28"/>
        </w:rPr>
        <w:t>и</w:t>
      </w:r>
      <w:r w:rsidRPr="004B600B">
        <w:rPr>
          <w:sz w:val="28"/>
        </w:rPr>
        <w:t>бок, найденные значения реакций обязательно проверяют, составляя уравнение равновесия, не использованное при их определении. Обы</w:t>
      </w:r>
      <w:r w:rsidRPr="004B600B">
        <w:rPr>
          <w:sz w:val="28"/>
        </w:rPr>
        <w:t>ч</w:t>
      </w:r>
      <w:r w:rsidRPr="004B600B">
        <w:rPr>
          <w:sz w:val="28"/>
        </w:rPr>
        <w:t xml:space="preserve">но для контроля служит равенство </w:t>
      </w:r>
      <w:r w:rsidR="008B57C5" w:rsidRPr="004B600B">
        <w:rPr>
          <w:sz w:val="28"/>
        </w:rPr>
        <w:t>нулю алгебраической суммы пр</w:t>
      </w:r>
      <w:r w:rsidR="008B57C5" w:rsidRPr="004B600B">
        <w:rPr>
          <w:sz w:val="28"/>
        </w:rPr>
        <w:t>о</w:t>
      </w:r>
      <w:r w:rsidR="008B57C5" w:rsidRPr="004B600B">
        <w:rPr>
          <w:sz w:val="28"/>
        </w:rPr>
        <w:t>екций всех с</w:t>
      </w:r>
      <w:r w:rsidRPr="004B600B">
        <w:rPr>
          <w:sz w:val="28"/>
        </w:rPr>
        <w:t>ил на вертикальную ось.</w:t>
      </w:r>
    </w:p>
    <w:p w:rsidR="00701E51" w:rsidRPr="004B600B" w:rsidRDefault="00683DFA" w:rsidP="00CD0F6E">
      <w:pPr>
        <w:ind w:left="510" w:firstLine="0"/>
        <w:rPr>
          <w:i/>
        </w:rPr>
      </w:pPr>
      <w:r w:rsidRPr="004B600B">
        <w:rPr>
          <w:i/>
        </w:rPr>
        <w:t>Для определения опорных реакций пользуются правилами знаков статики.</w:t>
      </w:r>
    </w:p>
    <w:p w:rsidR="00701E51" w:rsidRPr="004B600B" w:rsidRDefault="00701E51" w:rsidP="00AC4417">
      <w:pPr>
        <w:ind w:firstLine="510"/>
        <w:rPr>
          <w:sz w:val="28"/>
        </w:rPr>
      </w:pPr>
      <w:r w:rsidRPr="004B600B">
        <w:rPr>
          <w:sz w:val="28"/>
        </w:rPr>
        <w:t>После того, как найдены и проверены опорные реакции, прист</w:t>
      </w:r>
      <w:r w:rsidRPr="004B600B">
        <w:rPr>
          <w:sz w:val="28"/>
        </w:rPr>
        <w:t>у</w:t>
      </w:r>
      <w:r w:rsidRPr="004B600B">
        <w:rPr>
          <w:sz w:val="28"/>
        </w:rPr>
        <w:t>пают к определению внутренних силовых факторов в поперечных с</w:t>
      </w:r>
      <w:r w:rsidRPr="004B600B">
        <w:rPr>
          <w:sz w:val="28"/>
        </w:rPr>
        <w:t>е</w:t>
      </w:r>
      <w:r w:rsidRPr="004B600B">
        <w:rPr>
          <w:sz w:val="28"/>
        </w:rPr>
        <w:t>чениях балки.</w:t>
      </w:r>
    </w:p>
    <w:p w:rsidR="00701E51" w:rsidRPr="004B600B" w:rsidRDefault="00701E51" w:rsidP="00AC4417">
      <w:pPr>
        <w:ind w:firstLine="510"/>
        <w:rPr>
          <w:sz w:val="28"/>
        </w:rPr>
      </w:pPr>
      <w:r w:rsidRPr="004B600B">
        <w:rPr>
          <w:sz w:val="28"/>
        </w:rPr>
        <w:t xml:space="preserve">При плоском поперечном изгибе в поперечных сечениях балки возникают </w:t>
      </w:r>
      <w:r w:rsidRPr="004B600B">
        <w:rPr>
          <w:i/>
          <w:sz w:val="28"/>
        </w:rPr>
        <w:t>два внутренних силовых фактора</w:t>
      </w:r>
      <w:r w:rsidRPr="004B600B">
        <w:rPr>
          <w:sz w:val="28"/>
        </w:rPr>
        <w:t xml:space="preserve"> – изгибающий момент </w:t>
      </w:r>
      <w:proofErr w:type="gramStart"/>
      <w:r w:rsidR="008D4C1C" w:rsidRPr="004B600B">
        <w:rPr>
          <w:i/>
          <w:sz w:val="28"/>
          <w:lang w:val="en-US"/>
        </w:rPr>
        <w:t>M</w:t>
      </w:r>
      <w:proofErr w:type="spellStart"/>
      <w:proofErr w:type="gramEnd"/>
      <w:r w:rsidR="00344146" w:rsidRPr="00344146">
        <w:rPr>
          <w:sz w:val="28"/>
          <w:vertAlign w:val="subscript"/>
        </w:rPr>
        <w:t>изг</w:t>
      </w:r>
      <w:proofErr w:type="spellEnd"/>
      <w:r w:rsidR="008D4C1C" w:rsidRPr="004B600B">
        <w:rPr>
          <w:sz w:val="28"/>
        </w:rPr>
        <w:t xml:space="preserve"> </w:t>
      </w:r>
      <w:r w:rsidRPr="004B600B">
        <w:rPr>
          <w:sz w:val="28"/>
        </w:rPr>
        <w:t>и поперечная сила</w:t>
      </w:r>
      <w:r w:rsidR="008D4C1C" w:rsidRPr="004B600B">
        <w:rPr>
          <w:sz w:val="28"/>
        </w:rPr>
        <w:t xml:space="preserve"> </w:t>
      </w:r>
      <w:r w:rsidR="008D4C1C" w:rsidRPr="004B600B">
        <w:rPr>
          <w:i/>
          <w:sz w:val="28"/>
          <w:lang w:val="en-US"/>
        </w:rPr>
        <w:t>Q</w:t>
      </w:r>
      <w:r w:rsidRPr="004B600B">
        <w:rPr>
          <w:sz w:val="28"/>
        </w:rPr>
        <w:t>.</w:t>
      </w:r>
      <w:r w:rsidR="008B57C5" w:rsidRPr="004B600B">
        <w:rPr>
          <w:sz w:val="28"/>
        </w:rPr>
        <w:t xml:space="preserve"> </w:t>
      </w:r>
      <w:r w:rsidR="00DD128E" w:rsidRPr="004B600B">
        <w:rPr>
          <w:sz w:val="28"/>
        </w:rPr>
        <w:t>Для их определения применяем метод сеч</w:t>
      </w:r>
      <w:r w:rsidR="00DD128E" w:rsidRPr="004B600B">
        <w:rPr>
          <w:sz w:val="28"/>
        </w:rPr>
        <w:t>е</w:t>
      </w:r>
      <w:r w:rsidR="00DD128E" w:rsidRPr="004B600B">
        <w:rPr>
          <w:sz w:val="28"/>
        </w:rPr>
        <w:t>ний. М</w:t>
      </w:r>
      <w:r w:rsidRPr="004B600B">
        <w:rPr>
          <w:sz w:val="28"/>
        </w:rPr>
        <w:t>ысленно рассекаем балку (рис</w:t>
      </w:r>
      <w:r w:rsidR="00CD0F6E" w:rsidRPr="004B600B">
        <w:rPr>
          <w:sz w:val="28"/>
        </w:rPr>
        <w:t>. 7.2, а</w:t>
      </w:r>
      <w:r w:rsidRPr="004B600B">
        <w:rPr>
          <w:sz w:val="28"/>
        </w:rPr>
        <w:t>) на произвольном расст</w:t>
      </w:r>
      <w:r w:rsidRPr="004B600B">
        <w:rPr>
          <w:sz w:val="28"/>
        </w:rPr>
        <w:t>о</w:t>
      </w:r>
      <w:r w:rsidRPr="004B600B">
        <w:rPr>
          <w:sz w:val="28"/>
        </w:rPr>
        <w:t xml:space="preserve">янии </w:t>
      </w:r>
      <w:r w:rsidR="008D4C1C" w:rsidRPr="004B600B">
        <w:rPr>
          <w:i/>
          <w:sz w:val="28"/>
          <w:lang w:val="en-US"/>
        </w:rPr>
        <w:t>x</w:t>
      </w:r>
      <w:r w:rsidR="008D4C1C" w:rsidRPr="004B600B">
        <w:rPr>
          <w:sz w:val="28"/>
        </w:rPr>
        <w:t xml:space="preserve"> </w:t>
      </w:r>
      <w:r w:rsidRPr="004B600B">
        <w:rPr>
          <w:sz w:val="28"/>
        </w:rPr>
        <w:t xml:space="preserve">от левой опоры. Отбрасываем одну из образовавшихся частей (например, правую) и </w:t>
      </w:r>
      <w:proofErr w:type="gramStart"/>
      <w:r w:rsidRPr="004B600B">
        <w:rPr>
          <w:sz w:val="28"/>
        </w:rPr>
        <w:t>заменяем ее действие на</w:t>
      </w:r>
      <w:proofErr w:type="gramEnd"/>
      <w:r w:rsidRPr="004B600B">
        <w:rPr>
          <w:sz w:val="28"/>
        </w:rPr>
        <w:t xml:space="preserve"> оставшуюся часть н</w:t>
      </w:r>
      <w:r w:rsidRPr="004B600B">
        <w:rPr>
          <w:sz w:val="28"/>
        </w:rPr>
        <w:t>е</w:t>
      </w:r>
      <w:r w:rsidRPr="004B600B">
        <w:rPr>
          <w:sz w:val="28"/>
        </w:rPr>
        <w:t xml:space="preserve">известными усилиями. Рассмотрим </w:t>
      </w:r>
      <w:r w:rsidR="00DD128E" w:rsidRPr="004B600B">
        <w:rPr>
          <w:sz w:val="28"/>
        </w:rPr>
        <w:t>равновесие левой части.</w:t>
      </w:r>
    </w:p>
    <w:p w:rsidR="008B57C5" w:rsidRPr="004B600B" w:rsidRDefault="008B57C5" w:rsidP="008B57C5">
      <w:pPr>
        <w:ind w:firstLine="510"/>
        <w:rPr>
          <w:sz w:val="28"/>
        </w:rPr>
      </w:pPr>
      <w:r w:rsidRPr="004B600B">
        <w:rPr>
          <w:sz w:val="28"/>
        </w:rPr>
        <w:t xml:space="preserve">Для определения </w:t>
      </w:r>
      <w:proofErr w:type="gramStart"/>
      <w:r w:rsidR="00344146" w:rsidRPr="004B600B">
        <w:rPr>
          <w:i/>
          <w:sz w:val="28"/>
          <w:lang w:val="en-US"/>
        </w:rPr>
        <w:t>M</w:t>
      </w:r>
      <w:proofErr w:type="spellStart"/>
      <w:proofErr w:type="gramEnd"/>
      <w:r w:rsidR="00344146" w:rsidRPr="00344146">
        <w:rPr>
          <w:sz w:val="28"/>
          <w:vertAlign w:val="subscript"/>
        </w:rPr>
        <w:t>изг</w:t>
      </w:r>
      <w:proofErr w:type="spellEnd"/>
      <w:r w:rsidR="00344146" w:rsidRPr="004B600B">
        <w:rPr>
          <w:sz w:val="28"/>
        </w:rPr>
        <w:t xml:space="preserve"> </w:t>
      </w:r>
      <w:r w:rsidRPr="004B600B">
        <w:rPr>
          <w:sz w:val="28"/>
        </w:rPr>
        <w:t xml:space="preserve">и </w:t>
      </w:r>
      <w:r w:rsidRPr="004B600B">
        <w:rPr>
          <w:i/>
          <w:sz w:val="28"/>
          <w:lang w:val="en-US"/>
        </w:rPr>
        <w:t>Q</w:t>
      </w:r>
      <w:r w:rsidRPr="004B600B">
        <w:rPr>
          <w:sz w:val="28"/>
        </w:rPr>
        <w:t xml:space="preserve"> используем два уравнения равновесия</w:t>
      </w:r>
    </w:p>
    <w:p w:rsidR="008B57C5" w:rsidRPr="004B600B" w:rsidRDefault="008B57C5" w:rsidP="008B57C5">
      <w:pPr>
        <w:ind w:firstLine="510"/>
        <w:rPr>
          <w:sz w:val="28"/>
        </w:rPr>
      </w:pPr>
      <w:r w:rsidRPr="004B600B">
        <w:rPr>
          <w:sz w:val="28"/>
        </w:rPr>
        <w:t>– для сил:</w:t>
      </w:r>
    </w:p>
    <w:p w:rsidR="008B57C5" w:rsidRPr="004B600B" w:rsidRDefault="008B57C5" w:rsidP="008B57C5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16"/>
        </w:rPr>
        <w:object w:dxaOrig="10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85pt;height:23.15pt" o:ole="">
            <v:imagedata r:id="rId7" o:title=""/>
          </v:shape>
          <o:OLEObject Type="Embed" ProgID="Equation.DSMT4" ShapeID="_x0000_i1025" DrawAspect="Content" ObjectID="_1414663085" r:id="rId8"/>
        </w:object>
      </w:r>
      <w:r w:rsidRPr="004B600B">
        <w:t xml:space="preserve">, </w:t>
      </w:r>
      <w:r w:rsidRPr="004B600B">
        <w:rPr>
          <w:position w:val="-12"/>
        </w:rPr>
        <w:object w:dxaOrig="1719" w:dyaOrig="380">
          <v:shape id="_x0000_i1026" type="#_x0000_t75" style="width:85.75pt;height:18.8pt" o:ole="">
            <v:imagedata r:id="rId9" o:title=""/>
          </v:shape>
          <o:OLEObject Type="Embed" ProgID="Equation.DSMT4" ShapeID="_x0000_i1026" DrawAspect="Content" ObjectID="_1414663086" r:id="rId10"/>
        </w:object>
      </w:r>
      <w:r w:rsidRPr="004B600B">
        <w:t xml:space="preserve">, </w:t>
      </w:r>
      <w:r w:rsidRPr="004B600B">
        <w:tab/>
        <w:t>7.1</w:t>
      </w:r>
    </w:p>
    <w:p w:rsidR="008B57C5" w:rsidRPr="004B600B" w:rsidRDefault="008B57C5" w:rsidP="008B57C5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after="120"/>
      </w:pPr>
      <w:r w:rsidRPr="004B600B">
        <w:tab/>
      </w:r>
      <w:r w:rsidRPr="004B600B">
        <w:rPr>
          <w:position w:val="-12"/>
        </w:rPr>
        <w:object w:dxaOrig="1300" w:dyaOrig="380">
          <v:shape id="_x0000_i1027" type="#_x0000_t75" style="width:65.1pt;height:18.8pt" o:ole="">
            <v:imagedata r:id="rId11" o:title=""/>
          </v:shape>
          <o:OLEObject Type="Embed" ProgID="Equation.DSMT4" ShapeID="_x0000_i1027" DrawAspect="Content" ObjectID="_1414663087" r:id="rId12"/>
        </w:object>
      </w:r>
      <w:r w:rsidRPr="004B600B">
        <w:t xml:space="preserve"> или в общем виде </w:t>
      </w:r>
      <w:r w:rsidRPr="004B600B">
        <w:rPr>
          <w:position w:val="-20"/>
        </w:rPr>
        <w:object w:dxaOrig="1440" w:dyaOrig="499">
          <v:shape id="_x0000_i1028" type="#_x0000_t75" style="width:1in;height:25.05pt" o:ole="">
            <v:imagedata r:id="rId13" o:title=""/>
          </v:shape>
          <o:OLEObject Type="Embed" ProgID="Equation.DSMT4" ShapeID="_x0000_i1028" DrawAspect="Content" ObjectID="_1414663088" r:id="rId14"/>
        </w:object>
      </w:r>
      <w:r w:rsidRPr="004B600B">
        <w:t xml:space="preserve">; </w:t>
      </w:r>
      <w:r w:rsidRPr="004B600B">
        <w:tab/>
        <w:t>7.2</w:t>
      </w:r>
    </w:p>
    <w:p w:rsidR="008B57C5" w:rsidRPr="004B600B" w:rsidRDefault="008B57C5" w:rsidP="008B57C5">
      <w:pPr>
        <w:ind w:firstLine="510"/>
        <w:rPr>
          <w:sz w:val="28"/>
        </w:rPr>
      </w:pPr>
      <w:r w:rsidRPr="004B600B">
        <w:rPr>
          <w:sz w:val="28"/>
        </w:rPr>
        <w:t xml:space="preserve">– для моментов относительно точки </w:t>
      </w:r>
      <w:r w:rsidRPr="004B600B">
        <w:rPr>
          <w:i/>
          <w:sz w:val="28"/>
          <w:lang w:val="en-US"/>
        </w:rPr>
        <w:t>C</w:t>
      </w:r>
    </w:p>
    <w:p w:rsidR="008B57C5" w:rsidRPr="004B600B" w:rsidRDefault="008B57C5" w:rsidP="008B57C5">
      <w:pPr>
        <w:pStyle w:val="MTDisplayEquation"/>
        <w:tabs>
          <w:tab w:val="clear" w:pos="5320"/>
          <w:tab w:val="clear" w:pos="9920"/>
          <w:tab w:val="center" w:pos="4111"/>
          <w:tab w:val="right" w:pos="8505"/>
        </w:tabs>
        <w:spacing w:before="120" w:after="120"/>
      </w:pPr>
      <w:r w:rsidRPr="004B600B">
        <w:tab/>
      </w:r>
      <w:r w:rsidRPr="004B600B">
        <w:rPr>
          <w:position w:val="-16"/>
        </w:rPr>
        <w:object w:dxaOrig="1100" w:dyaOrig="460">
          <v:shape id="_x0000_i1029" type="#_x0000_t75" style="width:54.45pt;height:23.15pt" o:ole="">
            <v:imagedata r:id="rId15" o:title=""/>
          </v:shape>
          <o:OLEObject Type="Embed" ProgID="Equation.DSMT4" ShapeID="_x0000_i1029" DrawAspect="Content" ObjectID="_1414663089" r:id="rId16"/>
        </w:object>
      </w:r>
      <w:r w:rsidRPr="004B600B">
        <w:t xml:space="preserve">, </w:t>
      </w:r>
      <w:r w:rsidR="00344146" w:rsidRPr="004B600B">
        <w:rPr>
          <w:position w:val="-14"/>
        </w:rPr>
        <w:object w:dxaOrig="3240" w:dyaOrig="420">
          <v:shape id="_x0000_i1030" type="#_x0000_t75" style="width:162.15pt;height:21.3pt" o:ole="">
            <v:imagedata r:id="rId17" o:title=""/>
          </v:shape>
          <o:OLEObject Type="Embed" ProgID="Equation.DSMT4" ShapeID="_x0000_i1030" DrawAspect="Content" ObjectID="_1414663090" r:id="rId18"/>
        </w:object>
      </w:r>
      <w:r w:rsidRPr="004B600B">
        <w:t xml:space="preserve">, </w:t>
      </w:r>
      <w:r w:rsidRPr="004B600B">
        <w:tab/>
        <w:t>7.3</w:t>
      </w:r>
    </w:p>
    <w:p w:rsidR="008B57C5" w:rsidRPr="004B600B" w:rsidRDefault="008B57C5" w:rsidP="00344146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 w:rsidRPr="004B600B">
        <w:lastRenderedPageBreak/>
        <w:tab/>
      </w:r>
      <w:r w:rsidR="00344146" w:rsidRPr="004B600B">
        <w:rPr>
          <w:position w:val="-14"/>
        </w:rPr>
        <w:object w:dxaOrig="2840" w:dyaOrig="420">
          <v:shape id="_x0000_i1031" type="#_x0000_t75" style="width:142.1pt;height:21.3pt" o:ole="">
            <v:imagedata r:id="rId19" o:title=""/>
          </v:shape>
          <o:OLEObject Type="Embed" ProgID="Equation.DSMT4" ShapeID="_x0000_i1031" DrawAspect="Content" ObjectID="_1414663091" r:id="rId20"/>
        </w:object>
      </w:r>
      <w:r w:rsidRPr="004B600B">
        <w:t xml:space="preserve"> или в общем виде </w:t>
      </w:r>
      <w:r w:rsidR="00344146" w:rsidRPr="004B600B">
        <w:rPr>
          <w:position w:val="-16"/>
        </w:rPr>
        <w:object w:dxaOrig="1860" w:dyaOrig="460">
          <v:shape id="_x0000_i1032" type="#_x0000_t75" style="width:92.65pt;height:23.15pt" o:ole="">
            <v:imagedata r:id="rId21" o:title=""/>
          </v:shape>
          <o:OLEObject Type="Embed" ProgID="Equation.DSMT4" ShapeID="_x0000_i1032" DrawAspect="Content" ObjectID="_1414663092" r:id="rId22"/>
        </w:object>
      </w:r>
      <w:r w:rsidRPr="004B600B">
        <w:t xml:space="preserve">. </w:t>
      </w:r>
      <w:r w:rsidRPr="004B600B">
        <w:tab/>
        <w:t>7.4</w:t>
      </w:r>
    </w:p>
    <w:p w:rsidR="008B57C5" w:rsidRPr="004B600B" w:rsidRDefault="008B57C5" w:rsidP="00AC4417">
      <w:pPr>
        <w:ind w:firstLine="510"/>
        <w:rPr>
          <w:sz w:val="28"/>
        </w:rPr>
      </w:pPr>
    </w:p>
    <w:p w:rsidR="00DD128E" w:rsidRPr="004B600B" w:rsidRDefault="008D4C1C" w:rsidP="008D4C1C">
      <w:pPr>
        <w:ind w:firstLine="0"/>
        <w:jc w:val="center"/>
        <w:rPr>
          <w:sz w:val="28"/>
        </w:rPr>
      </w:pPr>
      <w:r w:rsidRPr="004B600B">
        <w:rPr>
          <w:noProof/>
          <w:lang w:eastAsia="ru-RU"/>
        </w:rPr>
        <mc:AlternateContent>
          <mc:Choice Requires="wpc">
            <w:drawing>
              <wp:inline distT="0" distB="0" distL="0" distR="0" wp14:anchorId="6EAF811F" wp14:editId="5DF98576">
                <wp:extent cx="3674111" cy="4095750"/>
                <wp:effectExtent l="0" t="0" r="0" b="0"/>
                <wp:docPr id="159" name="Полотно 1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7" name="Поле 190"/>
                        <wps:cNvSpPr txBox="1"/>
                        <wps:spPr>
                          <a:xfrm>
                            <a:off x="945971" y="566608"/>
                            <a:ext cx="33337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 w:rsidR="002D1199" w:rsidRPr="00496811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  <w:r w:rsidRPr="00496811">
                                <w:rPr>
                                  <w:rFonts w:eastAsia="Times New Roman"/>
                                  <w:i/>
                                  <w:iCs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Прямая соединительная линия 28"/>
                        <wps:cNvCnPr/>
                        <wps:spPr>
                          <a:xfrm>
                            <a:off x="220186" y="1249042"/>
                            <a:ext cx="352425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9" name="Прямоугольник 29"/>
                        <wps:cNvSpPr/>
                        <wps:spPr>
                          <a:xfrm>
                            <a:off x="228441" y="1259837"/>
                            <a:ext cx="341630" cy="114935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ysClr val="windowText" lastClr="000000"/>
                            </a:fgClr>
                            <a:bgClr>
                              <a:sysClr val="window" lastClr="FFFFFF"/>
                            </a:bgClr>
                          </a:pattFill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Прямая соединительная линия 30"/>
                        <wps:cNvCnPr/>
                        <wps:spPr>
                          <a:xfrm>
                            <a:off x="2393390" y="1230075"/>
                            <a:ext cx="352425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31" name="Прямоугольник 31"/>
                        <wps:cNvSpPr/>
                        <wps:spPr>
                          <a:xfrm>
                            <a:off x="2401645" y="1240870"/>
                            <a:ext cx="341630" cy="114935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ysClr val="windowText" lastClr="000000"/>
                            </a:fgClr>
                            <a:bgClr>
                              <a:sysClr val="window" lastClr="FFFFFF"/>
                            </a:bgClr>
                          </a:pattFill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" name="Равнобедренный треугольник 96"/>
                        <wps:cNvSpPr/>
                        <wps:spPr>
                          <a:xfrm>
                            <a:off x="321151" y="1104897"/>
                            <a:ext cx="143510" cy="143510"/>
                          </a:xfrm>
                          <a:prstGeom prst="triangl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" name="Равнобедренный треугольник 97"/>
                        <wps:cNvSpPr/>
                        <wps:spPr>
                          <a:xfrm>
                            <a:off x="2507690" y="1085930"/>
                            <a:ext cx="142875" cy="108000"/>
                          </a:xfrm>
                          <a:prstGeom prst="triangl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" name="Прямоугольник 98"/>
                        <wps:cNvSpPr/>
                        <wps:spPr>
                          <a:xfrm rot="5400000">
                            <a:off x="1459782" y="-104852"/>
                            <a:ext cx="47072" cy="2334495"/>
                          </a:xfrm>
                          <a:prstGeom prst="rect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" name="Прямая со стрелкой 99"/>
                        <wps:cNvCnPr/>
                        <wps:spPr>
                          <a:xfrm>
                            <a:off x="964005" y="582292"/>
                            <a:ext cx="0" cy="452755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lg"/>
                            <a:tailEnd type="stealth" w="med" len="lg"/>
                          </a:ln>
                          <a:effectLst/>
                        </wps:spPr>
                        <wps:bodyPr/>
                      </wps:wsp>
                      <wps:wsp>
                        <wps:cNvPr id="100" name="Поле 273"/>
                        <wps:cNvSpPr txBox="1"/>
                        <wps:spPr>
                          <a:xfrm>
                            <a:off x="3203957" y="1268316"/>
                            <a:ext cx="266065" cy="2990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1" name="Поле 190"/>
                        <wps:cNvSpPr txBox="1"/>
                        <wps:spPr>
                          <a:xfrm>
                            <a:off x="1945880" y="556556"/>
                            <a:ext cx="33337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position w:val="-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" name="Прямая со стрелкой 102"/>
                        <wps:cNvCnPr/>
                        <wps:spPr>
                          <a:xfrm>
                            <a:off x="2268295" y="596374"/>
                            <a:ext cx="0" cy="452755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lg"/>
                            <a:tailEnd type="stealth" w="med" len="lg"/>
                          </a:ln>
                          <a:effectLst/>
                        </wps:spPr>
                        <wps:bodyPr/>
                      </wps:wsp>
                      <wps:wsp>
                        <wps:cNvPr id="103" name="Прямая соединительная линия 103"/>
                        <wps:cNvCnPr/>
                        <wps:spPr>
                          <a:xfrm flipH="1">
                            <a:off x="387856" y="1104897"/>
                            <a:ext cx="5050" cy="90000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04" name="Прямая соединительная линия 104"/>
                        <wps:cNvCnPr/>
                        <wps:spPr>
                          <a:xfrm>
                            <a:off x="963975" y="1034912"/>
                            <a:ext cx="0" cy="1410046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05" name="Прямая соединительная линия 105"/>
                        <wps:cNvCnPr/>
                        <wps:spPr>
                          <a:xfrm>
                            <a:off x="1396866" y="922764"/>
                            <a:ext cx="0" cy="86400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06" name="Прямая соединительная линия 106"/>
                        <wps:cNvCnPr/>
                        <wps:spPr>
                          <a:xfrm>
                            <a:off x="2263983" y="789936"/>
                            <a:ext cx="0" cy="2421874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07" name="Прямая соединительная линия 107"/>
                        <wps:cNvCnPr/>
                        <wps:spPr>
                          <a:xfrm>
                            <a:off x="2583890" y="1083044"/>
                            <a:ext cx="0" cy="93600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08" name="Поле 190"/>
                        <wps:cNvSpPr txBox="1"/>
                        <wps:spPr>
                          <a:xfrm>
                            <a:off x="1388847" y="740780"/>
                            <a:ext cx="29146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" name="Поле 190"/>
                        <wps:cNvSpPr txBox="1"/>
                        <wps:spPr>
                          <a:xfrm>
                            <a:off x="69543" y="851665"/>
                            <a:ext cx="28257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0" name="Поле 190"/>
                        <wps:cNvSpPr txBox="1"/>
                        <wps:spPr>
                          <a:xfrm>
                            <a:off x="2591707" y="836649"/>
                            <a:ext cx="28257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" name="Прямая со стрелкой 111"/>
                        <wps:cNvCnPr/>
                        <wps:spPr>
                          <a:xfrm>
                            <a:off x="387856" y="1538158"/>
                            <a:ext cx="576149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112" name="Прямая со стрелкой 112"/>
                        <wps:cNvCnPr/>
                        <wps:spPr>
                          <a:xfrm>
                            <a:off x="2250515" y="1538158"/>
                            <a:ext cx="34120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113" name="Прямая со стрелкой 113"/>
                        <wps:cNvCnPr/>
                        <wps:spPr>
                          <a:xfrm>
                            <a:off x="388060" y="1754236"/>
                            <a:ext cx="101195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114" name="Прямая со стрелкой 114"/>
                        <wps:cNvCnPr/>
                        <wps:spPr>
                          <a:xfrm>
                            <a:off x="1388847" y="1754236"/>
                            <a:ext cx="1195043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115" name="Прямая со стрелкой 115"/>
                        <wps:cNvCnPr/>
                        <wps:spPr>
                          <a:xfrm>
                            <a:off x="388455" y="1969958"/>
                            <a:ext cx="220326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116" name="Поле 190"/>
                        <wps:cNvSpPr txBox="1"/>
                        <wps:spPr>
                          <a:xfrm>
                            <a:off x="566964" y="1277322"/>
                            <a:ext cx="26606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" name="Поле 190"/>
                        <wps:cNvSpPr txBox="1"/>
                        <wps:spPr>
                          <a:xfrm>
                            <a:off x="2273526" y="1295737"/>
                            <a:ext cx="26606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" name="Поле 190"/>
                        <wps:cNvSpPr txBox="1"/>
                        <wps:spPr>
                          <a:xfrm>
                            <a:off x="981941" y="1511446"/>
                            <a:ext cx="25717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" name="Поле 190"/>
                        <wps:cNvSpPr txBox="1"/>
                        <wps:spPr>
                          <a:xfrm>
                            <a:off x="1722907" y="1511255"/>
                            <a:ext cx="38290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l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sym w:font="Symbol" w:char="F02D"/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0" name="Поле 190"/>
                        <wps:cNvSpPr txBox="1"/>
                        <wps:spPr>
                          <a:xfrm>
                            <a:off x="1395860" y="1727537"/>
                            <a:ext cx="23177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l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" name="Прямая со стрелкой 121"/>
                        <wps:cNvCnPr/>
                        <wps:spPr>
                          <a:xfrm flipV="1">
                            <a:off x="387856" y="652142"/>
                            <a:ext cx="0" cy="452755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lg"/>
                            <a:tailEnd type="stealth" w="med" len="lg"/>
                          </a:ln>
                          <a:effectLst/>
                        </wps:spPr>
                        <wps:bodyPr/>
                      </wps:wsp>
                      <wps:wsp>
                        <wps:cNvPr id="122" name="Прямая со стрелкой 122"/>
                        <wps:cNvCnPr/>
                        <wps:spPr>
                          <a:xfrm flipV="1">
                            <a:off x="2583890" y="627858"/>
                            <a:ext cx="0" cy="452755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lg"/>
                            <a:tailEnd type="stealth" w="med" len="lg"/>
                          </a:ln>
                          <a:effectLst/>
                        </wps:spPr>
                        <wps:bodyPr/>
                      </wps:wsp>
                      <wps:wsp>
                        <wps:cNvPr id="124" name="Поле 190"/>
                        <wps:cNvSpPr txBox="1"/>
                        <wps:spPr>
                          <a:xfrm>
                            <a:off x="68240" y="467357"/>
                            <a:ext cx="34480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R</w:t>
                              </w:r>
                              <w:r w:rsidRPr="00AD2034">
                                <w:rPr>
                                  <w:rFonts w:eastAsia="Times New Roman"/>
                                  <w:i/>
                                  <w:iCs/>
                                  <w:vertAlign w:val="subscript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Поле 190"/>
                        <wps:cNvSpPr txBox="1"/>
                        <wps:spPr>
                          <a:xfrm>
                            <a:off x="2539581" y="467357"/>
                            <a:ext cx="34480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position w:val="-6"/>
                                  <w:vertAlign w:val="subscript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6" name="Поле 190"/>
                        <wps:cNvSpPr txBox="1"/>
                        <wps:spPr>
                          <a:xfrm>
                            <a:off x="612605" y="2204957"/>
                            <a:ext cx="33337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position w:val="-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7" name="Прямоугольник 127"/>
                        <wps:cNvSpPr/>
                        <wps:spPr>
                          <a:xfrm rot="5400000">
                            <a:off x="835117" y="2157999"/>
                            <a:ext cx="45719" cy="1083983"/>
                          </a:xfrm>
                          <a:prstGeom prst="rect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9" name="Прямая со стрелкой 129"/>
                        <wps:cNvCnPr/>
                        <wps:spPr>
                          <a:xfrm>
                            <a:off x="964235" y="2220832"/>
                            <a:ext cx="0" cy="452755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lg"/>
                            <a:tailEnd type="stealth" w="med" len="lg"/>
                          </a:ln>
                          <a:effectLst/>
                        </wps:spPr>
                        <wps:bodyPr/>
                      </wps:wsp>
                      <wps:wsp>
                        <wps:cNvPr id="130" name="Поле 190"/>
                        <wps:cNvSpPr txBox="1"/>
                        <wps:spPr>
                          <a:xfrm>
                            <a:off x="1074126" y="2339101"/>
                            <a:ext cx="29146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" name="Поле 190"/>
                        <wps:cNvSpPr txBox="1"/>
                        <wps:spPr>
                          <a:xfrm>
                            <a:off x="69520" y="2490072"/>
                            <a:ext cx="28257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2" name="Прямая со стрелкой 132"/>
                        <wps:cNvCnPr/>
                        <wps:spPr>
                          <a:xfrm flipV="1">
                            <a:off x="387655" y="2231726"/>
                            <a:ext cx="0" cy="453600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lg"/>
                            <a:tailEnd type="stealth" w="med" len="lg"/>
                          </a:ln>
                          <a:effectLst/>
                        </wps:spPr>
                        <wps:bodyPr/>
                      </wps:wsp>
                      <wps:wsp>
                        <wps:cNvPr id="133" name="Поле 190"/>
                        <wps:cNvSpPr txBox="1"/>
                        <wps:spPr>
                          <a:xfrm>
                            <a:off x="68250" y="2105897"/>
                            <a:ext cx="34480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position w:val="-6"/>
                                  <w:vertAlign w:val="subscript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4" name="Прямая со стрелкой 134"/>
                        <wps:cNvCnPr/>
                        <wps:spPr>
                          <a:xfrm flipV="1">
                            <a:off x="1505919" y="2498116"/>
                            <a:ext cx="0" cy="452120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lg"/>
                            <a:tailEnd type="stealth" w="med" len="lg"/>
                          </a:ln>
                          <a:effectLst/>
                        </wps:spPr>
                        <wps:bodyPr/>
                      </wps:wsp>
                      <wps:wsp>
                        <wps:cNvPr id="136" name="Дуга 136"/>
                        <wps:cNvSpPr/>
                        <wps:spPr>
                          <a:xfrm>
                            <a:off x="1212905" y="2445244"/>
                            <a:ext cx="504000" cy="540000"/>
                          </a:xfrm>
                          <a:prstGeom prst="arc">
                            <a:avLst>
                              <a:gd name="adj1" fmla="val 18523245"/>
                              <a:gd name="adj2" fmla="val 3284986"/>
                            </a:avLst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8" name="Поле 190"/>
                        <wps:cNvSpPr txBox="1"/>
                        <wps:spPr>
                          <a:xfrm>
                            <a:off x="1161072" y="2722246"/>
                            <a:ext cx="344805" cy="3416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Pr="00AD2C5F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Q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position w:val="-6"/>
                                  <w:vertAlign w:val="subscript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9" name="Поле 190"/>
                        <wps:cNvSpPr txBox="1"/>
                        <wps:spPr>
                          <a:xfrm>
                            <a:off x="1716911" y="2363365"/>
                            <a:ext cx="446405" cy="3416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Pr="00344146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M</w:t>
                              </w:r>
                              <w:proofErr w:type="spellStart"/>
                              <w:r w:rsidRPr="00344146">
                                <w:rPr>
                                  <w:rFonts w:eastAsia="Times New Roman"/>
                                  <w:i/>
                                  <w:iCs/>
                                  <w:vertAlign w:val="subscript"/>
                                </w:rPr>
                                <w:t>изг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0" name="Прямая соединительная линия 140"/>
                        <wps:cNvCnPr/>
                        <wps:spPr>
                          <a:xfrm flipV="1">
                            <a:off x="1937683" y="1080135"/>
                            <a:ext cx="15336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141" name="Поле 273"/>
                        <wps:cNvSpPr txBox="1"/>
                        <wps:spPr>
                          <a:xfrm>
                            <a:off x="3205751" y="818642"/>
                            <a:ext cx="266065" cy="2984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2" name="Прямая соединительная линия 142"/>
                        <wps:cNvCnPr/>
                        <wps:spPr>
                          <a:xfrm flipH="1" flipV="1">
                            <a:off x="392430" y="130811"/>
                            <a:ext cx="0" cy="86760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143" name="Поле 273"/>
                        <wps:cNvSpPr txBox="1"/>
                        <wps:spPr>
                          <a:xfrm>
                            <a:off x="155463" y="110399"/>
                            <a:ext cx="266065" cy="2978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" name="Прямоугольник 144"/>
                        <wps:cNvSpPr/>
                        <wps:spPr>
                          <a:xfrm rot="5400000">
                            <a:off x="2007863" y="2915966"/>
                            <a:ext cx="45719" cy="1260348"/>
                          </a:xfrm>
                          <a:prstGeom prst="rect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6" name="Поле 190"/>
                        <wps:cNvSpPr txBox="1"/>
                        <wps:spPr>
                          <a:xfrm>
                            <a:off x="1957358" y="3040995"/>
                            <a:ext cx="333375" cy="3416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position w:val="-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7" name="Прямая со стрелкой 147"/>
                        <wps:cNvCnPr/>
                        <wps:spPr>
                          <a:xfrm>
                            <a:off x="2264410" y="3081746"/>
                            <a:ext cx="0" cy="453600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lg"/>
                            <a:tailEnd type="stealth" w="med" len="lg"/>
                          </a:ln>
                          <a:effectLst/>
                        </wps:spPr>
                        <wps:bodyPr/>
                      </wps:wsp>
                      <wps:wsp>
                        <wps:cNvPr id="149" name="Поле 190"/>
                        <wps:cNvSpPr txBox="1"/>
                        <wps:spPr>
                          <a:xfrm>
                            <a:off x="1400591" y="3225891"/>
                            <a:ext cx="291465" cy="3416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0" name="Поле 190"/>
                        <wps:cNvSpPr txBox="1"/>
                        <wps:spPr>
                          <a:xfrm>
                            <a:off x="2603267" y="3321776"/>
                            <a:ext cx="282575" cy="3416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" name="Прямая со стрелкой 152"/>
                        <wps:cNvCnPr/>
                        <wps:spPr>
                          <a:xfrm flipV="1">
                            <a:off x="2588895" y="3112861"/>
                            <a:ext cx="0" cy="453600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lg"/>
                            <a:tailEnd type="stealth" w="med" len="lg"/>
                          </a:ln>
                          <a:effectLst/>
                        </wps:spPr>
                        <wps:bodyPr/>
                      </wps:wsp>
                      <wps:wsp>
                        <wps:cNvPr id="153" name="Поле 190"/>
                        <wps:cNvSpPr txBox="1"/>
                        <wps:spPr>
                          <a:xfrm>
                            <a:off x="2551048" y="2951480"/>
                            <a:ext cx="344805" cy="3416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R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position w:val="-6"/>
                                  <w:vertAlign w:val="subscript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" name="Прямая со стрелкой 154"/>
                        <wps:cNvCnPr/>
                        <wps:spPr>
                          <a:xfrm>
                            <a:off x="1290092" y="3273203"/>
                            <a:ext cx="0" cy="451485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lg"/>
                            <a:tailEnd type="stealth" w="med" len="lg"/>
                          </a:ln>
                          <a:effectLst/>
                        </wps:spPr>
                        <wps:bodyPr/>
                      </wps:wsp>
                      <wps:wsp>
                        <wps:cNvPr id="155" name="Дуга 155"/>
                        <wps:cNvSpPr/>
                        <wps:spPr>
                          <a:xfrm flipH="1">
                            <a:off x="1074193" y="3219166"/>
                            <a:ext cx="503555" cy="539750"/>
                          </a:xfrm>
                          <a:prstGeom prst="arc">
                            <a:avLst>
                              <a:gd name="adj1" fmla="val 18523245"/>
                              <a:gd name="adj2" fmla="val 3284986"/>
                            </a:avLst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" name="Поле 190"/>
                        <wps:cNvSpPr txBox="1"/>
                        <wps:spPr>
                          <a:xfrm>
                            <a:off x="780711" y="3081741"/>
                            <a:ext cx="446405" cy="3409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Pr="00344146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M</w:t>
                              </w:r>
                              <w:proofErr w:type="spellStart"/>
                              <w:r w:rsidRPr="00344146">
                                <w:rPr>
                                  <w:rFonts w:eastAsia="Times New Roman"/>
                                  <w:i/>
                                  <w:iCs/>
                                  <w:vertAlign w:val="subscript"/>
                                </w:rPr>
                                <w:t>изг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7" name="Поле 190"/>
                        <wps:cNvSpPr txBox="1"/>
                        <wps:spPr>
                          <a:xfrm>
                            <a:off x="1290085" y="3581394"/>
                            <a:ext cx="344805" cy="3409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Q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position w:val="-6"/>
                                  <w:vertAlign w:val="subscript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8" name="Поле 273"/>
                        <wps:cNvSpPr txBox="1"/>
                        <wps:spPr>
                          <a:xfrm>
                            <a:off x="3233075" y="2735580"/>
                            <a:ext cx="266065" cy="2984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Pr="00E52F26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б</w:t>
                              </w:r>
                            </w:p>
                            <w:p w:rsidR="002D1199" w:rsidRDefault="002D1199" w:rsidP="008D4C1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59" o:spid="_x0000_s1049" editas="canvas" style="width:289.3pt;height:322.5pt;mso-position-horizontal-relative:char;mso-position-vertical-relative:line" coordsize="36741,40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">
                <v:shape id="_x0000_s1050" type="#_x0000_t75" style="position:absolute;width:36741;height:40957;visibility:visible;mso-wrap-style:square">
                  <v:fill o:detectmouseclick="t"/>
                  <v:path o:connecttype="none"/>
                </v:shape>
                <v:shape id="Поле 190" o:spid="_x0000_s1051" type="#_x0000_t202" style="position:absolute;left:9459;top:5666;width:3334;height:34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xVKsMA&#10;AADbAAAADwAAAGRycy9kb3ducmV2LnhtbESPQWvCQBSE74L/YXlCb7qpDWmJriKCYPXU2N4f2WcS&#10;mn0bd9cY/31XEHocZuYbZrkeTCt6cr6xrOB1loAgLq1uuFLwfdpNP0D4gKyxtUwK7uRhvRqPlphr&#10;e+Mv6otQiQhhn6OCOoQul9KXNRn0M9sRR+9sncEQpaukdniLcNPKeZJk0mDDcaHGjrY1lb/F1Sho&#10;P9M+fTtufu77xBXpkGWnQ3ZR6mUybBYgAg3hP/xs77WC+Ts8vsQfI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xVKsMAAADbAAAADwAAAAAAAAAAAAAAAACYAgAAZHJzL2Rv&#10;d25yZXYueG1sUEsFBgAAAAAEAAQA9QAAAIgDAAAAAA==&#10;" filled="f" strokecolor="window" strokeweight=".5pt">
                  <v:textbox>
                    <w:txbxContent>
                      <w:p w:rsidR="00ED3B60" w:rsidRPr="00496811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</w:t>
                        </w:r>
                        <w:r w:rsidRPr="00496811">
                          <w:rPr>
                            <w:rFonts w:eastAsia="Times New Roman"/>
                            <w:i/>
                            <w:iCs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line id="Прямая соединительная линия 28" o:spid="_x0000_s1052" style="position:absolute;visibility:visible;mso-wrap-style:square" from="2201,12490" to="5726,12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YN1sAAAADbAAAADwAAAGRycy9kb3ducmV2LnhtbERPy4rCMBTdD/gP4QruxlTBV20qVXQY&#10;GBB84PrSXNtic1OaaOvfTxYDszycd7LpTS1e1LrKsoLJOAJBnFtdcaHgejl8LkE4j6yxtkwK3uRg&#10;kw4+Eoy17fhEr7MvRAhhF6OC0vsmltLlJRl0Y9sQB+5uW4M+wLaQusUuhJtaTqNoLg1WHBpKbGhX&#10;Uv44P42CmdkufrrL12qe7ReG/G2yPGYHpUbDPluD8NT7f/Gf+1srmIax4Uv4ATL9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ymDdbAAAAA2wAAAA8AAAAAAAAAAAAAAAAA&#10;oQIAAGRycy9kb3ducmV2LnhtbFBLBQYAAAAABAAEAPkAAACOAwAAAAA=&#10;" strokecolor="windowText" strokeweight="1.5pt"/>
                <v:rect id="Прямоугольник 29" o:spid="_x0000_s1053" style="position:absolute;left:2284;top:12598;width:3416;height:11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WUyMMA&#10;AADbAAAADwAAAGRycy9kb3ducmV2LnhtbESPQYvCMBSE78L+h/AWvIimKi5uNYpYBI/qLizeHs3b&#10;tti8hCZq9dcbQfA4zMw3zHzZmlpcqPGVZQXDQQKCOLe64kLB78+mPwXhA7LG2jIpuJGH5eKjM8dU&#10;2yvv6XIIhYgQ9ikqKENwqZQ+L8mgH1hHHL1/2xgMUTaF1A1eI9zUcpQkX9JgxXGhREfrkvLT4WwU&#10;9OTNne+0OY5dXleTv122OmaZUt3PdjUDEagN7/CrvdUKRt/w/BJ/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WUyMMAAADbAAAADwAAAAAAAAAAAAAAAACYAgAAZHJzL2Rv&#10;d25yZXYueG1sUEsFBgAAAAAEAAQA9QAAAIgDAAAAAA==&#10;" fillcolor="windowText" stroked="f" strokeweight="2pt">
                  <v:fill r:id="rId6" o:title="" color2="window" type="pattern"/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rect>
                <v:line id="Прямая соединительная линия 30" o:spid="_x0000_s1054" style="position:absolute;visibility:visible;mso-wrap-style:square" from="23933,12300" to="27458,12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mXDcAAAADbAAAADwAAAGRycy9kb3ducmV2LnhtbERPTYvCMBC9C/6HMII3TXXRajVKXXQR&#10;hIVV8Tw0s23ZZlKaaOu/N4cFj4/3vd52phIPalxpWcFkHIEgzqwuOVdwvRxGCxDOI2usLJOCJznY&#10;bvq9NSbatvxDj7PPRQhhl6CCwvs6kdJlBRl0Y1sTB+7XNgZ9gE0udYNtCDeVnEbRXBosOTQUWNNn&#10;Qdnf+W4UzMwuPrWXr+U83ceG/G2y+E4PSg0HXboC4anzb/G/+6gVfIT14Uv4AXLz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cJlw3AAAAA2wAAAA8AAAAAAAAAAAAAAAAA&#10;oQIAAGRycy9kb3ducmV2LnhtbFBLBQYAAAAABAAEAPkAAACOAwAAAAA=&#10;" strokecolor="windowText" strokeweight="1.5pt"/>
                <v:rect id="Прямоугольник 31" o:spid="_x0000_s1055" style="position:absolute;left:24016;top:12408;width:3416;height:11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oOE8MA&#10;AADbAAAADwAAAGRycy9kb3ducmV2LnhtbESPQYvCMBSE74L/ITxhL6KpiotUo4hF2OOqC9Lbo3m2&#10;xeYlNFHr/vrNguBxmJlvmNWmM424U+trywom4wQEcWF1zaWCn9N+tADhA7LGxjIpeJKHzbrfW2Gq&#10;7YMPdD+GUkQI+xQVVCG4VEpfVGTQj60jjt7FtgZDlG0pdYuPCDeNnCbJpzRYc1yo0NGuouJ6vBkF&#10;Q/l0t1/a5zNXNPX8/J1t8yxT6mPQbZcgAnXhHX61v7SC2QT+v8Qf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oOE8MAAADbAAAADwAAAAAAAAAAAAAAAACYAgAAZHJzL2Rv&#10;d25yZXYueG1sUEsFBgAAAAAEAAQA9QAAAIgDAAAAAA==&#10;" fillcolor="windowText" stroked="f" strokeweight="2pt">
                  <v:fill r:id="rId6" o:title="" color2="window" type="pattern"/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rect>
                <v:shape id="Равнобедренный треугольник 96" o:spid="_x0000_s1056" type="#_x0000_t5" style="position:absolute;left:3211;top:11048;width:1435;height:143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97NcQA&#10;AADbAAAADwAAAGRycy9kb3ducmV2LnhtbESPS2vCQBSF9wX/w3ALbkqd1ELQNKNIQZHSTaPY7SVz&#10;TUIyd0JmzKO/vlMouDycx8dJt6NpRE+dqywreFlEIIhzqysuFJxP++cVCOeRNTaWScFEDrab2UOK&#10;ibYDf1Gf+UKEEXYJKii9bxMpXV6SQbewLXHwrrYz6IPsCqk7HMK4aeQyimJpsOJAKLGl95LyOruZ&#10;wK36LD5fPuTnNPxM9fX0etBP30rNH8fdGwhPo7+H/9tHrWAdw9+X8AP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/ezXEAAAA2wAAAA8AAAAAAAAAAAAAAAAAmAIAAGRycy9k&#10;b3ducmV2LnhtbFBLBQYAAAAABAAEAPUAAACJAwAAAAA=&#10;" filled="f" strokecolor="windowText" strokeweight="1.5pt">
                  <v:textbox>
                    <w:txbxContent>
                      <w:p w:rsidR="00ED3B60" w:rsidRDefault="00ED3B60" w:rsidP="008D4C1C"/>
                    </w:txbxContent>
                  </v:textbox>
                </v:shape>
                <v:shape id="Равнобедренный треугольник 97" o:spid="_x0000_s1057" type="#_x0000_t5" style="position:absolute;left:25076;top:10859;width:1429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PersQA&#10;AADbAAAADwAAAGRycy9kb3ducmV2LnhtbESPS2vCQBSF94L/YbiFbkqdWEFt6igiKFLcGKXdXjLX&#10;JJi5EzJjHv76jlBweTiPj7NYdaYUDdWusKxgPIpAEKdWF5wpOJ+273MQziNrLC2Tgp4crJbDwQJj&#10;bVs+UpP4TIQRdjEqyL2vYildmpNBN7IVcfAutjbog6wzqWtsw7gp5UcUTaXBggMhx4o2OaXX5GYC&#10;t2iS6fnnWx769t5fL6fJTr/9KvX60q2/QHjq/DP8395rBZ8zeHwJP0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z3q7EAAAA2wAAAA8AAAAAAAAAAAAAAAAAmAIAAGRycy9k&#10;b3ducmV2LnhtbFBLBQYAAAAABAAEAPUAAACJAwAAAAA=&#10;" filled="f" strokecolor="windowText" strokeweight="1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rect id="Прямоугольник 98" o:spid="_x0000_s1058" style="position:absolute;left:14597;top:-1049;width:471;height:23345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TDwcEA&#10;AADbAAAADwAAAGRycy9kb3ducmV2LnhtbERPz2vCMBS+C/sfwht4kZlugrjaVMZgzNNQW8Hjo3lr&#10;ypqXLsm0++/NQfD48f0uNqPtxZl86BwreJ5nIIgbpztuFdTVx9MKRIjIGnvHpOCfAmzKh0mBuXYX&#10;3tP5EFuRQjjkqMDEOORShsaQxTB3A3Hivp23GBP0rdQeLync9vIly5bSYsepweBA74aan8OfVbBz&#10;bV35znxytayP/jSjRfP7pdT0cXxbg4g0xrv45t5qBa9pbPqSfoAsr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kw8HBAAAA2wAAAA8AAAAAAAAAAAAAAAAAmAIAAGRycy9kb3du&#10;cmV2LnhtbFBLBQYAAAAABAAEAPUAAACGAwAAAAA=&#10;" filled="f" strokecolor="windowText" strokeweight="1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rect>
                <v:shape id="Прямая со стрелкой 99" o:spid="_x0000_s1059" type="#_x0000_t32" style="position:absolute;left:9640;top:5822;width:0;height:45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Xh/MMAAADbAAAADwAAAGRycy9kb3ducmV2LnhtbESPwW7CMBBE75X4B2sr9VaccqhKwCCE&#10;hEq5QThwXOLFCcTr1DZJ+ve4UqUeRzPzRjNfDrYRHflQO1bwNs5AEJdO12wUHIvN6weIEJE1No5J&#10;wQ8FWC5GT3PMtet5T90hGpEgHHJUUMXY5lKGsiKLYexa4uRdnLcYk/RGao99gttGTrLsXVqsOS1U&#10;2NK6ovJ2uFsFclfcz599+d2Z0/nid19Xb4ZCqZfnYTUDEWmI/+G/9lYrmE7h90v6AX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gF4fzDAAAA2wAAAA8AAAAAAAAAAAAA&#10;AAAAoQIAAGRycy9kb3ducmV2LnhtbFBLBQYAAAAABAAEAPkAAACRAwAAAAA=&#10;" strokecolor="windowText" strokeweight="2.25pt">
                  <v:stroke startarrowlength="long" endarrow="classic" endarrowlength="long"/>
                </v:shape>
                <v:shape id="Поле 273" o:spid="_x0000_s1060" type="#_x0000_t202" style="position:absolute;left:32039;top:12683;width:2661;height:29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XSl8YA&#10;AADcAAAADwAAAGRycy9kb3ducmV2LnhtbESPQUsDMRCF74L/IYzgRWyihyLbpkULlSJqaSvS47AZ&#10;N0s3kyVJ2+2/dw6Ctxnem/e+mc6H0KkTpdxGtvAwMqCI6+habix87Zb3T6ByQXbYRSYLF8own11f&#10;TbFy8cwbOm1LoySEc4UWfCl9pXWuPQXMo9gTi/YTU8Aia2q0S3iW8NDpR2PGOmDL0uCxp4Wn+rA9&#10;BgsH/3a3Nq8fL9/j1SV97o5xn9731t7eDM8TUIWG8m/+u145wTeCL8/IBHr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FXSl8YAAADcAAAADwAAAAAAAAAAAAAAAACYAgAAZHJz&#10;L2Rvd25yZXYueG1sUEsFBgAAAAAEAAQA9QAAAIsDAAAAAA==&#10;" filled="f" stroked="f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  <w:proofErr w:type="gramEnd"/>
                      </w:p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Поле 190" o:spid="_x0000_s1061" type="#_x0000_t202" style="position:absolute;left:19458;top:5565;width:3334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Ee9cEA&#10;AADcAAAADwAAAGRycy9kb3ducmV2LnhtbERP32vCMBB+F/Y/hBN808StlNEZRQYD556s7v1obm2x&#10;uXRJVut/vwiCb/fx/bzVZrSdGMiH1rGG5UKBIK6cabnWcDp+zF9BhIhssHNMGq4UYLN+mqywMO7C&#10;BxrKWIsUwqFADU2MfSFlqBqyGBauJ07cj/MWY4K+lsbjJYXbTj4rlUuLLaeGBnt6b6g6l39WQ/eZ&#10;DdnL1/b7ulO+zMY8P+7zX61n03H7BiLSGB/iu3tn0ny1hNsz6QK5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MhHvXBAAAA3AAAAA8AAAAAAAAAAAAAAAAAmAIAAGRycy9kb3du&#10;cmV2LnhtbFBLBQYAAAAABAAEAPUAAACGAwAAAAA=&#10;" filled="f" strokecolor="window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</w:t>
                        </w:r>
                        <w:r>
                          <w:rPr>
                            <w:rFonts w:eastAsia="Times New Roman"/>
                            <w:i/>
                            <w:iCs/>
                            <w:position w:val="-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Прямая со стрелкой 102" o:spid="_x0000_s1062" type="#_x0000_t32" style="position:absolute;left:22682;top:5963;width:0;height:45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mPT8EAAADcAAAADwAAAGRycy9kb3ducmV2LnhtbERPO2/CMBDeK/EfrENiKw4MqEoxCCEh&#10;HltJh45HfDiB+Bxsk6T/vq5Uqdt9+p63XA+2ER35UDtWMJtmIIhLp2s2Cj6L3esbiBCRNTaOScE3&#10;BVivRi9LzLXr+YO6czQihXDIUUEVY5tLGcqKLIapa4kTd3XeYkzQG6k99incNnKeZQtpsebUUGFL&#10;24rK+/lpFchT8bzs+/LRma/L1Z+ON2+GQqnJeNi8g4g0xH/xn/ug0/xsDr/PpAvk6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1uY9PwQAAANwAAAAPAAAAAAAAAAAAAAAA&#10;AKECAABkcnMvZG93bnJldi54bWxQSwUGAAAAAAQABAD5AAAAjwMAAAAA&#10;" strokecolor="windowText" strokeweight="2.25pt">
                  <v:stroke startarrowlength="long" endarrow="classic" endarrowlength="long"/>
                </v:shape>
                <v:line id="Прямая соединительная линия 103" o:spid="_x0000_s1063" style="position:absolute;flip:x;visibility:visible;mso-wrap-style:square" from="3878,11048" to="3929,20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3IBsQAAADcAAAADwAAAGRycy9kb3ducmV2LnhtbERPTWvCQBC9F/oflil4qxsVRFJXsVXB&#10;k7bWS25jdszGZGdDdtW0v94tCL3N433OdN7ZWlyp9aVjBYN+AoI4d7rkQsHhe/06AeEDssbaMSn4&#10;IQ/z2fPTFFPtbvxF130oRAxhn6ICE0KTSulzQxZ93zXEkTu51mKIsC2kbvEWw20th0kylhZLjg0G&#10;G/owlFf7i1Ww/P2stlmWDat6Zw6D1XtzXh4zpXov3eINRKAu/Isf7o2O85MR/D0TL5C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TcgGxAAAANwAAAAPAAAAAAAAAAAA&#10;AAAAAKECAABkcnMvZG93bnJldi54bWxQSwUGAAAAAAQABAD5AAAAkgMAAAAA&#10;" strokecolor="windowText"/>
                <v:line id="Прямая соединительная линия 104" o:spid="_x0000_s1064" style="position:absolute;visibility:visible;mso-wrap-style:square" from="9639,10349" to="9639,24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VMEsEAAADcAAAADwAAAGRycy9kb3ducmV2LnhtbERP22oCMRB9F/yHMIJvNVGk1dUoWhAK&#10;Zam3Dxg342ZxM1k2qW7/vikUfJvDuc5y3bla3KkNlWcN45ECQVx4U3Gp4XzavcxAhIhssPZMGn4o&#10;wHrV7y0xM/7BB7ofYylSCIcMNdgYm0zKUFhyGEa+IU7c1bcOY4JtKU2LjxTuajlR6lU6rDg1WGzo&#10;3VJxO347DbOcp3Zy2he5v7x9fm2bub+oXOvhoNssQETq4lP87/4wab6awt8z6QK5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5UwSwQAAANwAAAAPAAAAAAAAAAAAAAAA&#10;AKECAABkcnMvZG93bnJldi54bWxQSwUGAAAAAAQABAD5AAAAjwMAAAAA&#10;" strokecolor="windowText" strokeweight=".5pt"/>
                <v:line id="Прямая соединительная линия 105" o:spid="_x0000_s1065" style="position:absolute;visibility:visible;mso-wrap-style:square" from="13968,9227" to="13968,17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TjUcIAAADcAAAADwAAAGRycy9kb3ducmV2LnhtbERPTYvCMBC9L/gfwgheRFPFFalGEVHw&#10;qN1FPA7N2FabSW2iVn+9WRD2No/3ObNFY0pxp9oVlhUM+hEI4tTqgjMFvz+b3gSE88gaS8uk4EkO&#10;FvPW1wxjbR+8p3viMxFC2MWoIPe+iqV0aU4GXd9WxIE72dqgD7DOpK7xEcJNKYdRNJYGCw4NOVa0&#10;yim9JDejIFudu9djcn6N/Hg9sZvR7nA4LZXqtJvlFISnxv+LP+6tDvOjb/h7Jlwg5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yTjUcIAAADcAAAADwAAAAAAAAAAAAAA&#10;AAChAgAAZHJzL2Rvd25yZXYueG1sUEsFBgAAAAAEAAQA+QAAAJADAAAAAA==&#10;" strokecolor="windowText"/>
                <v:line id="Прямая соединительная линия 106" o:spid="_x0000_s1066" style="position:absolute;visibility:visible;mso-wrap-style:square" from="22639,7899" to="22639,32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t3/sIAAADcAAAADwAAAGRycy9kb3ducmV2LnhtbERP3WrCMBS+H/gO4QjezWQiTrtGUUEQ&#10;RtmmPsBpc9aUNSelidq9/TIY7O58fL8n3wyuFTfqQ+NZw9NUgSCuvGm41nA5Hx6XIEJENth6Jg3f&#10;FGCzHj3kmBl/5w+6nWItUgiHDDXYGLtMylBZchimviNO3KfvHcYE+1qaHu8p3LVyptRCOmw4NVjs&#10;aG+p+jpdnYZlwXM7O79XhS+fX9923cqXqtB6Mh62LyAiDfFf/Oc+mjRfLeD3mXSB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Ht3/sIAAADcAAAADwAAAAAAAAAAAAAA&#10;AAChAgAAZHJzL2Rvd25yZXYueG1sUEsFBgAAAAAEAAQA+QAAAJADAAAAAA==&#10;" strokecolor="windowText" strokeweight=".5pt"/>
                <v:line id="Прямая соединительная линия 107" o:spid="_x0000_s1067" style="position:absolute;visibility:visible;mso-wrap-style:square" from="25838,10830" to="25838,20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rYvcMAAADcAAAADwAAAGRycy9kb3ducmV2LnhtbERPS2vCQBC+C/6HZYReitm0iA3RjYhU&#10;6LGmRXocsmMeZmdjdqupv94VCt7m43vOcjWYVpypd7VlBS9RDIK4sLrmUsH313aagHAeWWNrmRT8&#10;kYNVNh4tMdX2wjs6574UIYRdigoq77tUSldUZNBFtiMO3MH2Bn2AfSl1j5cQblr5GsdzabDm0FBh&#10;R5uKimP+axSUm+b59JM315mfvyd2O/vc7w9rpZ4mw3oBwtPgH+J/94cO8+M3uD8TLpDZ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S62L3DAAAA3AAAAA8AAAAAAAAAAAAA&#10;AAAAoQIAAGRycy9kb3ducmV2LnhtbFBLBQYAAAAABAAEAPkAAACRAwAAAAA=&#10;" strokecolor="windowText"/>
                <v:shape id="Поле 190" o:spid="_x0000_s1068" type="#_x0000_t202" style="position:absolute;left:13888;top:7407;width:2965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PekcYA&#10;AADcAAAADwAAAGRycy9kb3ducmV2LnhtbESPQUsDMRCF74L/IYzgRWyihyLbpkULlSJqaSvS47AZ&#10;N0s3kyVJ2+2/dw6Ctxnem/e+mc6H0KkTpdxGtvAwMqCI6+habix87Zb3T6ByQXbYRSYLF8own11f&#10;TbFy8cwbOm1LoySEc4UWfCl9pXWuPQXMo9gTi/YTU8Aia2q0S3iW8NDpR2PGOmDL0uCxp4Wn+rA9&#10;BgsH/3a3Nq8fL9/j1SV97o5xn9731t7eDM8TUIWG8m/+u145wTdCK8/IBHr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iPekcYAAADcAAAADwAAAAAAAAAAAAAAAACYAgAAZHJz&#10;L2Rvd25yZXYueG1sUEsFBgAAAAAEAAQA9QAAAIsDAAAAAA==&#10;" filled="f" stroked="f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Поле 190" o:spid="_x0000_s1069" type="#_x0000_t202" style="position:absolute;left:695;top:8516;width:2826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97CsQA&#10;AADcAAAADwAAAGRycy9kb3ducmV2LnhtbERPS2sCMRC+F/ofwhS8FE3qQdrVKG1BkdJafCAeh824&#10;WdxMliTq+u+bQqG3+fieM5l1rhEXCrH2rOFpoEAQl97UXGnYbef9ZxAxIRtsPJOGG0WYTe/vJlgY&#10;f+U1XTapEjmEY4EabEptIWUsLTmMA98SZ+7og8OUYaikCXjN4a6RQ6VG0mHNucFiS++WytPm7DSc&#10;7Mfjt1p8ve1Hy1tYbc/+ED4PWvceutcxiERd+hf/uZcmz1cv8PtMvkBO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1vewrEAAAA3AAAAA8AAAAAAAAAAAAAAAAAmAIAAGRycy9k&#10;b3ducmV2LnhtbFBLBQYAAAAABAAEAPUAAACJAwAAAAA=&#10;" filled="f" stroked="f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Поле 190" o:spid="_x0000_s1070" type="#_x0000_t202" style="position:absolute;left:25917;top:8366;width:2825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xESscA&#10;AADcAAAADwAAAGRycy9kb3ducmV2LnhtbESPQWsCMRCF74X+hzAFL6Vm9SBla5S2oIjYilqKx2Ez&#10;3SxuJksSdf33nUOhtxnem/e+mc5736oLxdQENjAaFqCIq2Abrg18HRZPz6BSRrbYBiYDN0own93f&#10;TbG04co7uuxzrSSEU4kGXM5dqXWqHHlMw9ARi/YToscsa6y1jXiVcN/qcVFMtMeGpcFhR++OqtP+&#10;7A2c3PpxWyw/3r4nq1v8PJzDMW6Oxgwe+tcXUJn6/G/+u15ZwR8JvjwjE+jZ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mMRErHAAAA3AAAAA8AAAAAAAAAAAAAAAAAmAIAAGRy&#10;cy9kb3ducmV2LnhtbFBLBQYAAAAABAAEAPUAAACMAwAAAAA=&#10;" filled="f" stroked="f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Прямая со стрелкой 111" o:spid="_x0000_s1071" type="#_x0000_t32" style="position:absolute;left:3878;top:15381;width:576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e928MAAADcAAAADwAAAGRycy9kb3ducmV2LnhtbERPS4vCMBC+C/sfwix4EU1bQaXbVFxB&#10;8SY+Du5taGbbss2kNFmt/94Igrf5+J6TLXvTiCt1rrasIJ5EIIgLq2suFZxPm/EChPPIGhvLpOBO&#10;Dpb5xyDDVNsbH+h69KUIIexSVFB536ZSuqIig25iW+LA/drOoA+wK6Xu8BbCTSOTKJpJgzWHhgpb&#10;WldU/B3/jYLksv2Zr8rmvv+emtNhpJP1dLZVavjZr75AeOr9W/xy73SYH8fwfCZcIP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PHvdvDAAAA3AAAAA8AAAAAAAAAAAAA&#10;AAAAoQIAAGRycy9kb3ducmV2LnhtbFBLBQYAAAAABAAEAPkAAACRAwAAAAA=&#10;" strokecolor="windowText">
                  <v:stroke startarrow="classic" startarrowwidth="narrow" startarrowlength="long" endarrow="classic" endarrowwidth="narrow" endarrowlength="long"/>
                </v:shape>
                <v:shape id="Прямая со стрелкой 112" o:spid="_x0000_s1072" type="#_x0000_t32" style="position:absolute;left:22505;top:15381;width:341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UjrMEAAADcAAAADwAAAGRycy9kb3ducmV2LnhtbERPTYvCMBC9C/6HMIIXWVMr6FKNooLi&#10;Tawe9DY0s23ZZlKaqPXfG0HwNo/3OfNlaypxp8aVlhWMhhEI4szqknMF59P25xeE88gaK8uk4EkO&#10;lotuZ46Jtg8+0j31uQgh7BJUUHhfJ1K6rCCDbmhr4sD92cagD7DJpW7wEcJNJeMomkiDJYeGAmva&#10;FJT9pzejIL7srtNVXj0P67E5HQc63ownO6X6vXY1A+Gp9V/xx73XYf4ohvcz4QK5e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FSOswQAAANwAAAAPAAAAAAAAAAAAAAAA&#10;AKECAABkcnMvZG93bnJldi54bWxQSwUGAAAAAAQABAD5AAAAjwMAAAAA&#10;" strokecolor="windowText">
                  <v:stroke startarrow="classic" startarrowwidth="narrow" startarrowlength="long" endarrow="classic" endarrowwidth="narrow" endarrowlength="long"/>
                </v:shape>
                <v:shape id="Прямая со стрелкой 113" o:spid="_x0000_s1073" type="#_x0000_t32" style="position:absolute;left:3880;top:17542;width:101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mGN8MAAADcAAAADwAAAGRycy9kb3ducmV2LnhtbERPS4vCMBC+C/sfwix4EU1tQaXbVFxB&#10;8SY+Du5taGbbss2kNFmt/94Igrf5+J6TLXvTiCt1rrasYDqJQBAXVtdcKjifNuMFCOeRNTaWScGd&#10;HCzzj0GGqbY3PtD16EsRQtilqKDyvk2ldEVFBt3EtsSB+7WdQR9gV0rd4S2Em0bGUTSTBmsODRW2&#10;tK6o+Dv+GwXxZfszX5XNff+dmNNhpON1MtsqNfzsV18gPPX+LX65dzrMnybwfCZcIP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xZhjfDAAAA3AAAAA8AAAAAAAAAAAAA&#10;AAAAoQIAAGRycy9kb3ducmV2LnhtbFBLBQYAAAAABAAEAPkAAACRAwAAAAA=&#10;" strokecolor="windowText">
                  <v:stroke startarrow="classic" startarrowwidth="narrow" startarrowlength="long" endarrow="classic" endarrowwidth="narrow" endarrowlength="long"/>
                </v:shape>
                <v:shape id="Прямая со стрелкой 114" o:spid="_x0000_s1074" type="#_x0000_t32" style="position:absolute;left:13888;top:17542;width:1195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AeQ8QAAADcAAAADwAAAGRycy9kb3ducmV2LnhtbERPS2vCQBC+C/6HZYRepG4eYkuaVTRQ&#10;6U3UHtrbkJ0modnZkF1j8u+7hUJv8/E9J9+NphUD9a6xrCBeRSCIS6sbrhS8X18fn0E4j6yxtUwK&#10;JnKw285nOWba3vlMw8VXIoSwy1BB7X2XSenKmgy6le2IA/dle4M+wL6Susd7CDetTKJoIw02HBpq&#10;7Kioqfy+3IyC5OP4+bSv2ul0SM31vNRJkW6OSj0sxv0LCE+j/xf/ud90mB+v4feZcIHc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sB5DxAAAANwAAAAPAAAAAAAAAAAA&#10;AAAAAKECAABkcnMvZG93bnJldi54bWxQSwUGAAAAAAQABAD5AAAAkgMAAAAA&#10;" strokecolor="windowText">
                  <v:stroke startarrow="classic" startarrowwidth="narrow" startarrowlength="long" endarrow="classic" endarrowwidth="narrow" endarrowlength="long"/>
                </v:shape>
                <v:shape id="Прямая со стрелкой 115" o:spid="_x0000_s1075" type="#_x0000_t32" style="position:absolute;left:3884;top:19699;width:2203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y72MQAAADcAAAADwAAAGRycy9kb3ducmV2LnhtbERPS2vCQBC+C/6HZYRepG4eaEuaVTRQ&#10;6U3UHtrbkJ0modnZkF1j8u+7hUJv8/E9J9+NphUD9a6xrCBeRSCIS6sbrhS8X18fn0E4j6yxtUwK&#10;JnKw285nOWba3vlMw8VXIoSwy1BB7X2XSenKmgy6le2IA/dle4M+wL6Susd7CDetTKJoIw02HBpq&#10;7Kioqfy+3IyC5OP4+bSv2ul0SM31vNRJkW6OSj0sxv0LCE+j/xf/ud90mB+v4feZcIHc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/LvYxAAAANwAAAAPAAAAAAAAAAAA&#10;AAAAAKECAABkcnMvZG93bnJldi54bWxQSwUGAAAAAAQABAD5AAAAkgMAAAAA&#10;" strokecolor="windowText">
                  <v:stroke startarrow="classic" startarrowwidth="narrow" startarrowlength="long" endarrow="classic" endarrowwidth="narrow" endarrowlength="long"/>
                </v:shape>
                <v:shape id="Поле 190" o:spid="_x0000_s1076" type="#_x0000_t202" style="position:absolute;left:5669;top:12773;width:2661;height:34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l5pcQA&#10;AADcAAAADwAAAGRycy9kb3ducmV2LnhtbERPS2sCMRC+C/0PYQpeSs3qYZGtUdpCRcQH1VI8Dpvp&#10;ZnEzWZKo6783QsHbfHzPmcw624gz+VA7VjAcZCCIS6drrhT87L9exyBCRNbYOCYFVwowmz71Jlho&#10;d+FvOu9iJVIIhwIVmBjbQspQGrIYBq4lTtyf8xZjgr6S2uMlhdtGjrIslxZrTg0GW/o0VB53J6vg&#10;aJYv22y+/vjNF1e/2Z/cwa8OSvWfu/c3EJG6+BD/uxc6zR/mcH8mXSC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peaXEAAAA3AAAAA8AAAAAAAAAAAAAAAAAmAIAAGRycy9k&#10;b3ducmV2LnhtbFBLBQYAAAAABAAEAPUAAACJAwAAAAA=&#10;" filled="f" stroked="f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Поле 190" o:spid="_x0000_s1077" type="#_x0000_t202" style="position:absolute;left:22735;top:12957;width:2660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XcPsQA&#10;AADcAAAADwAAAGRycy9kb3ducmV2LnhtbERPTWsCMRC9C/6HMIIXqVk9aFmN0hZapLRKtYjHYTPd&#10;LG4mSxJ1/feNIHibx/uc+bK1tTiTD5VjBaNhBoK4cLriUsHv7v3pGUSIyBprx6TgSgGWi25njrl2&#10;F/6h8zaWIoVwyFGBibHJpQyFIYth6BrixP05bzEm6EupPV5SuK3lOMsm0mLFqcFgQ2+GiuP2ZBUc&#10;zedgk318v+4nq6tf707u4L8OSvV77csMRKQ2PsR390qn+aMp3J5JF8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Zl3D7EAAAA3AAAAA8AAAAAAAAAAAAAAAAAmAIAAGRycy9k&#10;b3ducmV2LnhtbFBLBQYAAAAABAAEAPUAAACJAwAAAAA=&#10;" filled="f" stroked="f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Поле 190" o:spid="_x0000_s1078" type="#_x0000_t202" style="position:absolute;left:9819;top:15114;width:2572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pITMcA&#10;AADcAAAADwAAAGRycy9kb3ducmV2LnhtbESPQWsCMRCF74X+hzAFL6Vm9SBla5S2oIjYilqKx2Ez&#10;3SxuJksSdf33nUOhtxnem/e+mc5736oLxdQENjAaFqCIq2Abrg18HRZPz6BSRrbYBiYDN0own93f&#10;TbG04co7uuxzrSSEU4kGXM5dqXWqHHlMw9ARi/YToscsa6y1jXiVcN/qcVFMtMeGpcFhR++OqtP+&#10;7A2c3PpxWyw/3r4nq1v8PJzDMW6Oxgwe+tcXUJn6/G/+u15ZwR8JrTwjE+jZ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f6SEzHAAAA3AAAAA8AAAAAAAAAAAAAAAAAmAIAAGRy&#10;cy9kb3ducmV2LnhtbFBLBQYAAAAABAAEAPUAAACMAwAAAAA=&#10;" filled="f" stroked="f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Поле 190" o:spid="_x0000_s1079" type="#_x0000_t202" style="position:absolute;left:17229;top:15112;width:3829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bt18QA&#10;AADcAAAADwAAAGRycy9kb3ducmV2LnhtbERPTWsCMRC9C/6HMIIXqVk9iF2N0hZapLRKtYjHYTPd&#10;LG4mSxJ1/feNIHibx/uc+bK1tTiTD5VjBaNhBoK4cLriUsHv7v1pCiJEZI21Y1JwpQDLRbczx1y7&#10;C//QeRtLkUI45KjAxNjkUobCkMUwdA1x4v6ctxgT9KXUHi8p3NZynGUTabHi1GCwoTdDxXF7sgqO&#10;5nOwyT6+X/eT1dWvdyd38F8Hpfq99mUGIlIbH+K7e6XT/NEz3J5JF8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27dfEAAAA3AAAAA8AAAAAAAAAAAAAAAAAmAIAAGRycy9k&#10;b3ducmV2LnhtbFBLBQYAAAAABAAEAPUAAACJAwAAAAA=&#10;" filled="f" stroked="f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l</w:t>
                        </w: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sym w:font="Symbol" w:char="F02D"/>
                        </w: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Поле 190" o:spid="_x0000_s1080" type="#_x0000_t202" style="position:absolute;left:13958;top:17275;width:2318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CO98cA&#10;AADcAAAADwAAAGRycy9kb3ducmV2LnhtbESPQWsCMRCF74X+hzAFL6Vm60HK1ii2UBGxLVURj8Nm&#10;3CxuJksSdf33nUOhtxnem/e+mcx636oLxdQENvA8LEARV8E2XBvYbT+eXkCljGyxDUwGbpRgNr2/&#10;m2Bpw5V/6LLJtZIQTiUacDl3pdapcuQxDUNHLNoxRI9Z1lhrG/Eq4b7Vo6IYa48NS4PDjt4dVafN&#10;2Rs4udXjd7H4fNuPl7f4tT2HQ1wfjBk89PNXUJn6/G/+u15awR8JvjwjE+jp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fgjvfHAAAA3AAAAA8AAAAAAAAAAAAAAAAAmAIAAGRy&#10;cy9kb3ducmV2LnhtbFBLBQYAAAAABAAEAPUAAACMAwAAAAA=&#10;" filled="f" stroked="f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l</w:t>
                        </w:r>
                        <w:proofErr w:type="gramEnd"/>
                      </w:p>
                    </w:txbxContent>
                  </v:textbox>
                </v:shape>
                <v:shape id="Прямая со стрелкой 121" o:spid="_x0000_s1081" type="#_x0000_t32" style="position:absolute;left:3878;top:6521;width:0;height:452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G1usQAAADcAAAADwAAAGRycy9kb3ducmV2LnhtbERP32vCMBB+H+x/CDfwZWiqMBnVVMZA&#10;VJDBdBR9O5prU9ZcuibW+t8vg4Fv9/H9vOVqsI3oqfO1YwXTSQKCuHC65krB13E9fgXhA7LGxjEp&#10;uJGHVfb4sMRUuyt/Un8IlYgh7FNUYEJoUyl9Yciin7iWOHKl6yyGCLtK6g6vMdw2cpYkc2mx5thg&#10;sKV3Q8X34WIV7C95vytP+cd5Y272BcPP9nk9V2r0NLwtQAQawl38797qOH82hb9n4gUy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QbW6xAAAANwAAAAPAAAAAAAAAAAA&#10;AAAAAKECAABkcnMvZG93bnJldi54bWxQSwUGAAAAAAQABAD5AAAAkgMAAAAA&#10;" strokecolor="windowText" strokeweight="2.25pt">
                  <v:stroke startarrowlength="long" endarrow="classic" endarrowlength="long"/>
                </v:shape>
                <v:shape id="Прямая со стрелкой 122" o:spid="_x0000_s1082" type="#_x0000_t32" style="position:absolute;left:25838;top:6278;width:0;height:45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MrzcMAAADcAAAADwAAAGRycy9kb3ducmV2LnhtbERP32vCMBB+H/g/hBv4MmZqQZHOKEMQ&#10;HYyBOkTfjuZsyppLbWKt/70ZCL7dx/fzpvPOVqKlxpeOFQwHCQji3OmSCwW/u+X7BIQPyBorx6Tg&#10;Rh7ms97LFDPtrryhdhsKEUPYZ6jAhFBnUvrckEU/cDVx5E6usRgibAqpG7zGcFvJNEnG0mLJscFg&#10;TQtD+d/2YhV8X/bt1+mw/zmuzM2OMJzXb8uxUv3X7vMDRKAuPMUP91rH+WkK/8/EC+Ts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TK83DAAAA3AAAAA8AAAAAAAAAAAAA&#10;AAAAoQIAAGRycy9kb3ducmV2LnhtbFBLBQYAAAAABAAEAPkAAACRAwAAAAA=&#10;" strokecolor="windowText" strokeweight="2.25pt">
                  <v:stroke startarrowlength="long" endarrow="classic" endarrowlength="long"/>
                </v:shape>
                <v:shape id="Поле 190" o:spid="_x0000_s1083" type="#_x0000_t202" style="position:absolute;left:682;top:4673;width:3448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uI9MMA&#10;AADcAAAADwAAAGRycy9kb3ducmV2LnhtbERPTWsCMRC9F/wPYQQvUrNKkbIapS0oUqxSLeJx2Ew3&#10;i5vJkkRd/70pCL3N433OdN7aWlzIh8qxguEgA0FcOF1xqeBnv3h+BREissbaMSm4UYD5rPM0xVy7&#10;K3/TZRdLkUI45KjAxNjkUobCkMUwcA1x4n6dtxgT9KXUHq8p3NZylGVjabHi1GCwoQ9DxWl3tgpO&#10;5rO/zZZf74fx6uY3+7M7+vVRqV63fZuAiNTGf/HDvdJp/ugF/p5JF8jZ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NuI9MMAAADcAAAADwAAAAAAAAAAAAAAAACYAgAAZHJzL2Rv&#10;d25yZXYueG1sUEsFBgAAAAAEAAQA9QAAAIgDAAAAAA==&#10;" filled="f" stroked="f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R</w:t>
                        </w:r>
                        <w:r w:rsidRPr="00AD2034">
                          <w:rPr>
                            <w:rFonts w:eastAsia="Times New Roman"/>
                            <w:i/>
                            <w:iCs/>
                            <w:vertAlign w:val="subscript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Поле 190" o:spid="_x0000_s1084" type="#_x0000_t202" style="position:absolute;left:25395;top:4673;width:3448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ctb8MA&#10;AADcAAAADwAAAGRycy9kb3ducmV2LnhtbERPTWsCMRC9F/wPYQQvUrMKlbIapS0oUqxSLeJx2Ew3&#10;i5vJkkRd/70pCL3N433OdN7aWlzIh8qxguEgA0FcOF1xqeBnv3h+BREissbaMSm4UYD5rPM0xVy7&#10;K3/TZRdLkUI45KjAxNjkUobCkMUwcA1x4n6dtxgT9KXUHq8p3NZylGVjabHi1GCwoQ9DxWl3tgpO&#10;5rO/zZZf74fx6uY3+7M7+vVRqV63fZuAiNTGf/HDvdJp/ugF/p5JF8jZ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5ctb8MAAADcAAAADwAAAAAAAAAAAAAAAACYAgAAZHJzL2Rv&#10;d25yZXYueG1sUEsFBgAAAAAEAAQA9QAAAIgDAAAAAA==&#10;" filled="f" stroked="f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R</w:t>
                        </w:r>
                        <w:r>
                          <w:rPr>
                            <w:rFonts w:eastAsia="Times New Roman"/>
                            <w:i/>
                            <w:iCs/>
                            <w:position w:val="-6"/>
                            <w:vertAlign w:val="subscript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Поле 190" o:spid="_x0000_s1085" type="#_x0000_t202" style="position:absolute;left:6126;top:22049;width:3333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3a4cEA&#10;AADcAAAADwAAAGRycy9kb3ducmV2LnhtbERP32vCMBB+H+x/CDfwbaZqCaMzigwEdU+r7v1obm2x&#10;uXRJrPW/XwRhb/fx/bzlerSdGMiH1rGG2TQDQVw503Kt4XTcvr6BCBHZYOeYNNwowHr1/LTEwrgr&#10;f9FQxlqkEA4Famhi7AspQ9WQxTB1PXHifpy3GBP0tTQeryncdnKeZUpabDk1NNjTR0PVubxYDd0+&#10;H/LF5+b7tst8mY9KHQ/qV+vJy7h5BxFpjP/ih3tn0vy5gvsz6QK5+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d92uHBAAAA3AAAAA8AAAAAAAAAAAAAAAAAmAIAAGRycy9kb3du&#10;cmV2LnhtbFBLBQYAAAAABAAEAPUAAACGAwAAAAA=&#10;" filled="f" strokecolor="window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</w:t>
                        </w:r>
                        <w:r>
                          <w:rPr>
                            <w:rFonts w:eastAsia="Times New Roman"/>
                            <w:i/>
                            <w:iCs/>
                            <w:position w:val="-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rect id="Прямоугольник 127" o:spid="_x0000_s1086" style="position:absolute;left:8350;top:21580;width:457;height:10840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m5l8IA&#10;AADcAAAADwAAAGRycy9kb3ducmV2LnhtbERPTWsCMRC9F/ofwhS8FM2qoGU1SimInop1t+Bx2Iyb&#10;pZvJNom6/fdGKHibx/uc5bq3rbiQD41jBeNRBoK4crrhWkFZbIZvIEJE1tg6JgV/FGC9en5aYq7d&#10;lb/ocoi1SCEcclRgYuxyKUNlyGIYuY44cSfnLcYEfS21x2sKt62cZNlMWmw4NRjs6MNQ9XM4WwV7&#10;V5eFb8yWi1n57Y+vNK1+P5UavPTvCxCR+vgQ/7t3Os2fzOH+TLpArm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ebmXwgAAANwAAAAPAAAAAAAAAAAAAAAAAJgCAABkcnMvZG93&#10;bnJldi54bWxQSwUGAAAAAAQABAD1AAAAhwMAAAAA&#10;" filled="f" strokecolor="windowText" strokeweight="1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rect>
                <v:shape id="Прямая со стрелкой 129" o:spid="_x0000_s1087" type="#_x0000_t32" style="position:absolute;left:9642;top:22208;width:0;height:45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hBXsIAAADcAAAADwAAAGRycy9kb3ducmV2LnhtbERPPW/CMBDdkfgP1lXqBk4ZKhowCCGh&#10;tmwQBsYjPpxAfE5tk6T/vq5Uqds9vc9brgfbiI58qB0reJlmIIhLp2s2Ck7FbjIHESKyxsYxKfim&#10;AOvVeLTEXLueD9QdoxEphEOOCqoY21zKUFZkMUxdS5y4q/MWY4LeSO2xT+G2kbMse5UWa04NFba0&#10;rai8Hx9WgdwXj8t7X3515ny5+v3nzZuhUOr5adgsQEQa4r/4z/2h0/zZG/w+ky6Qq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KhBXsIAAADcAAAADwAAAAAAAAAAAAAA&#10;AAChAgAAZHJzL2Rvd25yZXYueG1sUEsFBgAAAAAEAAQA+QAAAJADAAAAAA==&#10;" strokecolor="windowText" strokeweight="2.25pt">
                  <v:stroke startarrowlength="long" endarrow="classic" endarrowlength="long"/>
                </v:shape>
                <v:shape id="Поле 190" o:spid="_x0000_s1088" type="#_x0000_t202" style="position:absolute;left:10741;top:23391;width:2965;height:34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kYKscA&#10;AADcAAAADwAAAGRycy9kb3ducmV2LnhtbESPQWsCMRCF74X+hzAFL0WzrSBlNUpbaBGxLVURj8Nm&#10;ulncTJYk6vrvO4dCbzO8N+99M1v0vlVniqkJbOBhVIAiroJtuDaw274Nn0CljGyxDUwGrpRgMb+9&#10;mWFpw4W/6bzJtZIQTiUacDl3pdapcuQxjUJHLNpPiB6zrLHWNuJFwn2rH4tioj02LA0OO3p1VB03&#10;J2/g6Fb3X8X7x8t+srzGz+0pHOL6YMzgrn+egsrU53/z3/XSCv5Y8OUZmUDP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I5GCrHAAAA3AAAAA8AAAAAAAAAAAAAAAAAmAIAAGRy&#10;cy9kb3ducmV2LnhtbFBLBQYAAAAABAAEAPUAAACMAwAAAAA=&#10;" filled="f" stroked="f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Поле 190" o:spid="_x0000_s1089" type="#_x0000_t202" style="position:absolute;left:695;top:24900;width:2825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W9scMA&#10;AADcAAAADwAAAGRycy9kb3ducmV2LnhtbERPTWsCMRC9C/6HMIIXqVktSFmN0hZapFilWsTjsJlu&#10;FjeTJYm6/ntTELzN433ObNHaWpzJh8qxgtEwA0FcOF1xqeB39/H0AiJEZI21Y1JwpQCLebczw1y7&#10;C//QeRtLkUI45KjAxNjkUobCkMUwdA1x4v6ctxgT9KXUHi8p3NZynGUTabHi1GCwoXdDxXF7sgqO&#10;5muwyT6/3/aT5dWvdyd38KuDUv1e+zoFEamND/HdvdRp/vMI/p9JF8j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XW9scMAAADcAAAADwAAAAAAAAAAAAAAAACYAgAAZHJzL2Rv&#10;d25yZXYueG1sUEsFBgAAAAAEAAQA9QAAAIgDAAAAAA==&#10;" filled="f" stroked="f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Прямая со стрелкой 132" o:spid="_x0000_s1090" type="#_x0000_t32" style="position:absolute;left:3876;top:22317;width:0;height:453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q9EMQAAADcAAAADwAAAGRycy9kb3ducmV2LnhtbERP32vCMBB+F/Y/hBv4IpqqTKQaZQxE&#10;hSHohmxvR3M2xeZSm1jrf78IA9/u4/t582VrS9FQ7QvHCoaDBARx5nTBuYLvr1V/CsIHZI2lY1Jw&#10;Jw/LxUtnjql2N95Tcwi5iCHsU1RgQqhSKX1myKIfuIo4cidXWwwR1rnUNd5iuC3lKEkm0mLBscFg&#10;RR+GsvPhahV8Xo/N9vRz3P2uzd2+YbhsequJUt3X9n0GIlAbnuJ/90bH+eMRPJ6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Sr0QxAAAANwAAAAPAAAAAAAAAAAA&#10;AAAAAKECAABkcnMvZG93bnJldi54bWxQSwUGAAAAAAQABAD5AAAAkgMAAAAA&#10;" strokecolor="windowText" strokeweight="2.25pt">
                  <v:stroke startarrowlength="long" endarrow="classic" endarrowlength="long"/>
                </v:shape>
                <v:shape id="Поле 190" o:spid="_x0000_s1091" type="#_x0000_t202" style="position:absolute;left:682;top:21058;width:3448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uGXcMA&#10;AADcAAAADwAAAGRycy9kb3ducmV2LnhtbERPTWsCMRC9C/6HMIIXqdkqSFmN0hYqIq1SLeJx2Ew3&#10;i5vJkkRd/31TELzN433ObNHaWlzIh8qxgudhBoK4cLriUsHP/uPpBUSIyBprx6TgRgEW825nhrl2&#10;V/6myy6WIoVwyFGBibHJpQyFIYth6BrixP06bzEm6EupPV5TuK3lKMsm0mLFqcFgQ++GitPubBWc&#10;zHqwzZZfb4fJ6uY3+7M7+s+jUv1e+zoFEamND/HdvdJp/ngM/8+kC+T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uGXcMAAADcAAAADwAAAAAAAAAAAAAAAACYAgAAZHJzL2Rv&#10;d25yZXYueG1sUEsFBgAAAAAEAAQA9QAAAIgDAAAAAA==&#10;" filled="f" stroked="f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R</w:t>
                        </w:r>
                        <w:r>
                          <w:rPr>
                            <w:rFonts w:eastAsia="Times New Roman"/>
                            <w:i/>
                            <w:iCs/>
                            <w:position w:val="-6"/>
                            <w:vertAlign w:val="subscript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Прямая со стрелкой 134" o:spid="_x0000_s1092" type="#_x0000_t32" style="position:absolute;left:15059;top:24981;width:0;height:452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+A/8QAAADcAAAADwAAAGRycy9kb3ducmV2LnhtbERP22oCMRB9L/gPYYS+iGZbq8hqlFKQ&#10;KhTBC6Jvw2bcLN1Mtpu4rn/fFIS+zeFcZ7ZobSkaqn3hWMHLIAFBnDldcK7gsF/2JyB8QNZYOiYF&#10;d/KwmHeeZphqd+MtNbuQixjCPkUFJoQqldJnhiz6gauII3dxtcUQYZ1LXeMthttSvibJWFosODYY&#10;rOjDUPa9u1oFX9djs76cjpvzp7nbEYafVW85Vuq5275PQQRqw7/44V7pOH/4Bn/PxAvk/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74D/xAAAANwAAAAPAAAAAAAAAAAA&#10;AAAAAKECAABkcnMvZG93bnJldi54bWxQSwUGAAAAAAQABAD5AAAAkgMAAAAA&#10;" strokecolor="windowText" strokeweight="2.25pt">
                  <v:stroke startarrowlength="long" endarrow="classic" endarrowlength="long"/>
                </v:shape>
                <v:shape id="Дуга 136" o:spid="_x0000_s1093" style="position:absolute;left:12129;top:24452;width:5040;height:5400;visibility:visible;mso-wrap-style:square;v-text-anchor:middle" coordsize="504000,54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5AQcUA&#10;AADcAAAADwAAAGRycy9kb3ducmV2LnhtbESPQWvCQBCF70L/wzKF3nTTBIKNrlICtaG3xtpeh+yY&#10;hGZnQ3aN0V/fLQjeZnjvffNmvZ1MJ0YaXGtZwfMiAkFcWd1yreBr/zZfgnAeWWNnmRRcyMF28zBb&#10;Y6btmT9pLH0tAoRdhgoa7/tMSlc1ZNAtbE8ctKMdDPqwDrXUA54D3HQyjqJUGmw5XGiwp7yh6rc8&#10;mUBJ8pfcHn4+dtd9YeMDf7/7MVbq6XF6XYHwNPm7+ZYudKifpPD/TJhAb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/kBBxQAAANwAAAAPAAAAAAAAAAAAAAAAAJgCAABkcnMv&#10;ZG93bnJldi54bWxQSwUGAAAAAAQABAD1AAAAigMAAAAA&#10;" path="m416205,65190nsc473827,118223,506046,196276,503899,277631v-2160,81834,-38857,158199,-99773,207621l252000,270000,416205,65190xem416205,65190nfc473827,118223,506046,196276,503899,277631v-2160,81834,-38857,158199,-99773,207621e" filled="f" strokecolor="windowText" strokeweight="2.25pt">
                  <v:stroke startarrow="classic" startarrowwidth="narrow" startarrowlength="long"/>
                  <v:path arrowok="t" o:connecttype="custom" o:connectlocs="416205,65190;503899,277631;404126,485252" o:connectangles="0,0,0"/>
                </v:shape>
                <v:shape id="Поле 190" o:spid="_x0000_s1094" type="#_x0000_t202" style="position:absolute;left:11610;top:27222;width:3448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8ULMcA&#10;AADcAAAADwAAAGRycy9kb3ducmV2LnhtbESPQWsCMRCF74X+hzAFL0WzrSBlNUpbaBGxLVURj8Nm&#10;ulncTJYk6vrvO4dCbzO8N+99M1v0vlVniqkJbOBhVIAiroJtuDaw274Nn0CljGyxDUwGrpRgMb+9&#10;mWFpw4W/6bzJtZIQTiUacDl3pdapcuQxjUJHLNpPiB6zrLHWNuJFwn2rH4tioj02LA0OO3p1VB03&#10;J2/g6Fb3X8X7x8t+srzGz+0pHOL6YMzgrn+egsrU53/z3/XSCv5YaOUZmUDP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xPFCzHAAAA3AAAAA8AAAAAAAAAAAAAAAAAmAIAAGRy&#10;cy9kb3ducmV2LnhtbFBLBQYAAAAABAAEAPUAAACMAwAAAAA=&#10;" filled="f" stroked="f" strokeweight=".5pt">
                  <v:textbox>
                    <w:txbxContent>
                      <w:p w:rsidR="00ED3B60" w:rsidRPr="00AD2C5F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  <w:rPr>
                            <w:lang w:val="en-US"/>
                          </w:rPr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Q</w:t>
                        </w:r>
                        <w:r>
                          <w:rPr>
                            <w:rFonts w:eastAsia="Times New Roman"/>
                            <w:i/>
                            <w:iCs/>
                            <w:position w:val="-6"/>
                            <w:vertAlign w:val="subscript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Поле 190" o:spid="_x0000_s1095" type="#_x0000_t202" style="position:absolute;left:17169;top:23633;width:4464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Oxt8QA&#10;AADcAAAADwAAAGRycy9kb3ducmV2LnhtbERPTWsCMRC9F/wPYQq9iGatIO3WKCooUmxLVYrHYTPd&#10;LG4mSxJ1/feNIPQ2j/c542lra3EmHyrHCgb9DARx4XTFpYL9btl7AREissbaMSm4UoDppPMwxly7&#10;C3/TeRtLkUI45KjAxNjkUobCkMXQdw1x4n6dtxgT9KXUHi8p3NbyOctG0mLFqcFgQwtDxXF7sgqO&#10;5r37la0+5j+j9dV/7k7u4DcHpZ4e29kbiEht/Bff3Wud5g9f4f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DsbfEAAAA3AAAAA8AAAAAAAAAAAAAAAAAmAIAAGRycy9k&#10;b3ducmV2LnhtbFBLBQYAAAAABAAEAPUAAACJAwAAAAA=&#10;" filled="f" stroked="f" strokeweight=".5pt">
                  <v:textbox>
                    <w:txbxContent>
                      <w:p w:rsidR="00ED3B60" w:rsidRPr="00344146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M</w:t>
                        </w:r>
                        <w:proofErr w:type="spellStart"/>
                        <w:r w:rsidR="00344146" w:rsidRPr="00344146">
                          <w:rPr>
                            <w:rFonts w:eastAsia="Times New Roman"/>
                            <w:i/>
                            <w:iCs/>
                            <w:vertAlign w:val="subscript"/>
                          </w:rPr>
                          <w:t>изг</w:t>
                        </w:r>
                        <w:proofErr w:type="spellEnd"/>
                      </w:p>
                    </w:txbxContent>
                  </v:textbox>
                </v:shape>
                <v:line id="Прямая соединительная линия 140" o:spid="_x0000_s1096" style="position:absolute;flip:y;visibility:visible;mso-wrap-style:square" from="19376,10801" to="34712,10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QTccYAAADcAAAADwAAAGRycy9kb3ducmV2LnhtbESPT2vDMAzF74N+B6NBb6uzdhslq1va&#10;sX+wU5NdehOxmoTGcrCdNPv202Gwm8R7eu+nzW5ynRopxNazgftFBoq48rbl2sB3+Xa3BhUTssXO&#10;Mxn4oQi77exmg7n1Vz7SWKRaSQjHHA00KfW51rFqyGFc+J5YtLMPDpOsodY24FXCXaeXWfakHbYs&#10;DQ329NJQdSkGZ+BUdH5crsPHcCgPQ/l1fFy9v56Mmd9O+2dQiab0b/67/rSC/yD48oxMoL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7UE3HGAAAA3AAAAA8AAAAAAAAA&#10;AAAAAAAAoQIAAGRycy9kb3ducmV2LnhtbFBLBQYAAAAABAAEAPkAAACUAwAAAAA=&#10;" strokecolor="windowText">
                  <v:stroke endarrow="classic" endarrowwidth="narrow" endarrowlength="long"/>
                </v:line>
                <v:shape id="Поле 273" o:spid="_x0000_s1097" type="#_x0000_t202" style="position:absolute;left:32057;top:8186;width:2661;height:29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POzMMA&#10;AADcAAAADwAAAGRycy9kb3ducmV2LnhtbERPTWsCMRC9C/6HMIIXqVmlSFmN0hZapFilWsTjsJlu&#10;FjeTJYm6/ntTELzN433ObNHaWpzJh8qxgtEwA0FcOF1xqeB39/H0AiJEZI21Y1JwpQCLebczw1y7&#10;C//QeRtLkUI45KjAxNjkUobCkMUwdA1x4v6ctxgT9KXUHi8p3NZynGUTabHi1GCwoXdDxXF7sgqO&#10;5muwyT6/3/aT5dWvdyd38KuDUv1e+zoFEamND/HdvdRp/vMI/p9JF8j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XPOzMMAAADcAAAADwAAAAAAAAAAAAAAAACYAgAAZHJzL2Rv&#10;d25yZXYueG1sUEsFBgAAAAAEAAQA9QAAAIgDAAAAAA==&#10;" filled="f" stroked="f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x</w:t>
                        </w:r>
                        <w:proofErr w:type="gramEnd"/>
                      </w:p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line id="Прямая соединительная линия 142" o:spid="_x0000_s1098" style="position:absolute;flip:x y;visibility:visible;mso-wrap-style:square" from="3924,1308" to="3924,9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+kH8QAAADcAAAADwAAAGRycy9kb3ducmV2LnhtbERPS2sCMRC+F/wPYYTeatYHRVej+KDU&#10;HgRfFHobNuPuYjJZN6m7/vumUOhtPr7nzBatNeJOtS8dK+j3EhDEmdMl5wrOp7eXMQgfkDUax6Tg&#10;QR4W887TDFPtGj7Q/RhyEUPYp6igCKFKpfRZQRZ9z1XEkbu42mKIsM6lrrGJ4dbIQZK8Soslx4YC&#10;K1oXlF2P31bB++T28dnszOPW3/D+PBma5mtllHrutsspiEBt+Bf/ubc6zh8N4PeZeIG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b6QfxAAAANwAAAAPAAAAAAAAAAAA&#10;AAAAAKECAABkcnMvZG93bnJldi54bWxQSwUGAAAAAAQABAD5AAAAkgMAAAAA&#10;" strokecolor="windowText">
                  <v:stroke endarrow="classic" endarrowwidth="narrow" endarrowlength="long"/>
                </v:line>
                <v:shape id="Поле 273" o:spid="_x0000_s1099" type="#_x0000_t202" style="position:absolute;left:1554;top:1103;width:2661;height:297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31IMQA&#10;AADcAAAADwAAAGRycy9kb3ducmV2LnhtbERPTWsCMRC9F/wPYQq9FM1aRcrWKCooUmxLVYrHYTPd&#10;LG4mSxJ1/feNIPQ2j/c542lra3EmHyrHCvq9DARx4XTFpYL9btl9BREissbaMSm4UoDppPMwxly7&#10;C3/TeRtLkUI45KjAxNjkUobCkMXQcw1x4n6dtxgT9KXUHi8p3NbyJctG0mLFqcFgQwtDxXF7sgqO&#10;5v35K1t9zH9G66v/3J3cwW8OSj09trM3EJHa+C++u9c6zR8O4P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t9SDEAAAA3AAAAA8AAAAAAAAAAAAAAAAAmAIAAGRycy9k&#10;b3ducmV2LnhtbFBLBQYAAAAABAAEAPUAAACJAwAAAAA=&#10;" filled="f" stroked="f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y</w:t>
                        </w:r>
                        <w:proofErr w:type="gramEnd"/>
                      </w:p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rect id="Прямоугольник 144" o:spid="_x0000_s1100" style="position:absolute;left:20078;top:29159;width:457;height:12603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TCQMIA&#10;AADcAAAADwAAAGRycy9kb3ducmV2LnhtbERP32vCMBB+H+x/CDfwZczUTcqoRhnCmE8ybQUfj+Zs&#10;is2lSzKt//0yEHy7j+/nzZeD7cSZfGgdK5iMMxDEtdMtNwqq8vPlHUSIyBo7x6TgSgGWi8eHORba&#10;XXhL511sRArhUKACE2NfSBlqQxbD2PXEiTs6bzEm6BupPV5SuO3ka5bl0mLLqcFgTytD9Wn3axV8&#10;u6YqfWu+uMyrvT8801v9s1Fq9DR8zEBEGuJdfHOvdZo/ncL/M+kCu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dMJAwgAAANwAAAAPAAAAAAAAAAAAAAAAAJgCAABkcnMvZG93&#10;bnJldi54bWxQSwUGAAAAAAQABAD1AAAAhwMAAAAA&#10;" filled="f" strokecolor="windowText" strokeweight="1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rect>
                <v:shape id="Поле 190" o:spid="_x0000_s1101" type="#_x0000_t202" style="position:absolute;left:19573;top:30409;width:3334;height:34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pWuMQA&#10;AADcAAAADwAAAGRycy9kb3ducmV2LnhtbERPTWsCMRC9C/6HMIVepGYtZZGtUarQIsUq1VI8Dpvp&#10;ZnEzWZKo6783BcHbPN7nTGadbcSJfKgdKxgNMxDEpdM1Vwp+du9PYxAhImtsHJOCCwWYTfu9CRba&#10;nfmbTttYiRTCoUAFJsa2kDKUhiyGoWuJE/fnvMWYoK+k9nhO4baRz1mWS4s1pwaDLS0MlYft0So4&#10;mM/BJvv4mv/my4tf745u71d7pR4furdXEJG6eBff3Eud5r/k8P9MukB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aVrjEAAAA3AAAAA8AAAAAAAAAAAAAAAAAmAIAAGRycy9k&#10;b3ducmV2LnhtbFBLBQYAAAAABAAEAPUAAACJAwAAAAA=&#10;" filled="f" stroked="f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</w:t>
                        </w:r>
                        <w:r>
                          <w:rPr>
                            <w:rFonts w:eastAsia="Times New Roman"/>
                            <w:i/>
                            <w:iCs/>
                            <w:position w:val="-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Прямая со стрелкой 147" o:spid="_x0000_s1102" type="#_x0000_t32" style="position:absolute;left:22644;top:30817;width:0;height:45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SVF8IAAADcAAAADwAAAGRycy9kb3ducmV2LnhtbERPTWsCMRC9F/wPYQRvNWuRVrZGEaFo&#10;vdX10OO4GbPbbiZrEne3/74pFLzN433Ocj3YRnTkQ+1YwWyagSAuna7ZKDgVb48LECEia2wck4If&#10;CrBejR6WmGvX8wd1x2hECuGQo4IqxjaXMpQVWQxT1xIn7uK8xZigN1J77FO4beRTlj1LizWnhgpb&#10;2lZUfh9vVoE8FLfzri+vnfk8X/zh/cuboVBqMh42ryAiDfEu/nfvdZo/f4G/Z9IF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6SVF8IAAADcAAAADwAAAAAAAAAAAAAA&#10;AAChAgAAZHJzL2Rvd25yZXYueG1sUEsFBgAAAAAEAAQA+QAAAJADAAAAAA==&#10;" strokecolor="windowText" strokeweight="2.25pt">
                  <v:stroke startarrowlength="long" endarrow="classic" endarrowlength="long"/>
                </v:shape>
                <v:shape id="Поле 190" o:spid="_x0000_s1103" type="#_x0000_t202" style="position:absolute;left:14005;top:32258;width:2966;height:34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XCysQA&#10;AADcAAAADwAAAGRycy9kb3ducmV2LnhtbERPTWsCMRC9F/wPYQq9iGYtIu3WKCooUmxLVYrHYTPd&#10;LG4mSxJ1/feNIPQ2j/c542lra3EmHyrHCgb9DARx4XTFpYL9btl7AREissbaMSm4UoDppPMwxly7&#10;C3/TeRtLkUI45KjAxNjkUobCkMXQdw1x4n6dtxgT9KXUHi8p3NbyOctG0mLFqcFgQwtDxXF7sgqO&#10;5r37la0+5j+j9dV/7k7u4DcHpZ4e29kbiEht/Bff3Wud5g9f4f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FwsrEAAAA3AAAAA8AAAAAAAAAAAAAAAAAmAIAAGRycy9k&#10;b3ducmV2LnhtbFBLBQYAAAAABAAEAPUAAACJAwAAAAA=&#10;" filled="f" stroked="f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Поле 190" o:spid="_x0000_s1104" type="#_x0000_t202" style="position:absolute;left:26032;top:33217;width:2826;height:34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b9iscA&#10;AADcAAAADwAAAGRycy9kb3ducmV2LnhtbESPQWsCMRCF74X+hzAFL0WzLShlNUpbaBGxLVURj8Nm&#10;ulncTJYk6vrvO4dCbzO8N+99M1v0vlVniqkJbOBhVIAiroJtuDaw274Nn0CljGyxDUwGrpRgMb+9&#10;mWFpw4W/6bzJtZIQTiUacDl3pdapcuQxjUJHLNpPiB6zrLHWNuJFwn2rH4tioj02LA0OO3p1VB03&#10;J2/g6Fb3X8X7x8t+srzGz+0pHOL6YMzgrn+egsrU53/z3/XSCv5Y8OUZmUDP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/m/YrHAAAA3AAAAA8AAAAAAAAAAAAAAAAAmAIAAGRy&#10;cy9kb3ducmV2LnhtbFBLBQYAAAAABAAEAPUAAACMAwAAAAA=&#10;" filled="f" stroked="f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Прямая со стрелкой 152" o:spid="_x0000_s1105" type="#_x0000_t32" style="position:absolute;left:25888;top:31128;width:0;height:453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VYsMQAAADcAAAADwAAAGRycy9kb3ducmV2LnhtbERP32vCMBB+H+x/CDfYy5ipgiKdqYgg&#10;czCEqZTt7WiuTbG5dE2s9b9fhIFv9/H9vMVysI3oqfO1YwXjUQKCuHC65krB8bB5nYPwAVlj45gU&#10;XMnDMnt8WGCq3YW/qN+HSsQQ9ikqMCG0qZS+MGTRj1xLHLnSdRZDhF0ldYeXGG4bOUmSmbRYc2ww&#10;2NLaUHHan62Cz3Pef5Tf+e7n3VztFMPv9mUzU+r5aVi9gQg0hLv4373Vcf50Ardn4gU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lViwxAAAANwAAAAPAAAAAAAAAAAA&#10;AAAAAKECAABkcnMvZG93bnJldi54bWxQSwUGAAAAAAQABAD5AAAAkgMAAAAA&#10;" strokecolor="windowText" strokeweight="2.25pt">
                  <v:stroke startarrowlength="long" endarrow="classic" endarrowlength="long"/>
                </v:shape>
                <v:shape id="Поле 190" o:spid="_x0000_s1106" type="#_x0000_t202" style="position:absolute;left:25510;top:29514;width:3448;height:34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Rj/cQA&#10;AADcAAAADwAAAGRycy9kb3ducmV2LnhtbERPTWsCMRC9F/wPYQq9FM1aUcrWKCooUmxLVYrHYTPd&#10;LG4mSxJ1/feNIPQ2j/c542lra3EmHyrHCvq9DARx4XTFpYL9btl9BREissbaMSm4UoDppPMwxly7&#10;C3/TeRtLkUI45KjAxNjkUobCkMXQcw1x4n6dtxgT9KXUHi8p3NbyJctG0mLFqcFgQwtDxXF7sgqO&#10;5v35K1t9zH9G66v/3J3cwW8OSj09trM3EJHa+C++u9c6zR8O4P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80Y/3EAAAA3AAAAA8AAAAAAAAAAAAAAAAAmAIAAGRycy9k&#10;b3ducmV2LnhtbFBLBQYAAAAABAAEAPUAAACJAwAAAAA=&#10;" filled="f" stroked="f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R</w:t>
                        </w:r>
                        <w:r>
                          <w:rPr>
                            <w:rFonts w:eastAsia="Times New Roman"/>
                            <w:i/>
                            <w:iCs/>
                            <w:position w:val="-6"/>
                            <w:vertAlign w:val="subscript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Прямая со стрелкой 154" o:spid="_x0000_s1107" type="#_x0000_t32" style="position:absolute;left:12900;top:32732;width:0;height:45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+dvcIAAADcAAAADwAAAGRycy9kb3ducmV2LnhtbERPTWsCMRC9F/wPYQRvNWuxRbZGEaFo&#10;vdX10OO4GbPbbiZrEne3/74pFLzN433Ocj3YRnTkQ+1YwWyagSAuna7ZKDgVb48LECEia2wck4If&#10;CrBejR6WmGvX8wd1x2hECuGQo4IqxjaXMpQVWQxT1xIn7uK8xZigN1J77FO4beRTlr1IizWnhgpb&#10;2lZUfh9vVoE8FLfzri+vnfk8X/zh/cuboVBqMh42ryAiDfEu/nfvdZr/PIe/Z9IF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q+dvcIAAADcAAAADwAAAAAAAAAAAAAA&#10;AAChAgAAZHJzL2Rvd25yZXYueG1sUEsFBgAAAAAEAAQA+QAAAJADAAAAAA==&#10;" strokecolor="windowText" strokeweight="2.25pt">
                  <v:stroke startarrowlength="long" endarrow="classic" endarrowlength="long"/>
                </v:shape>
                <v:shape id="Дуга 155" o:spid="_x0000_s1108" style="position:absolute;left:10741;top:32191;width:5036;height:5398;flip:x;visibility:visible;mso-wrap-style:square;v-text-anchor:middle" coordsize="503555,5397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gbucIA&#10;AADcAAAADwAAAGRycy9kb3ducmV2LnhtbERP32vCMBB+H/g/hBN8GZqu0FGqUUQYE/YgU0Efj+Zs&#10;is2lJJl2++sXYbC3+/h+3mI12E7cyIfWsYKXWQaCuHa65UbB8fA2LUGEiKyxc0wKvinAajl6WmCl&#10;3Z0/6baPjUghHCpUYGLsKylDbchimLmeOHEX5y3GBH0jtcd7CredzLPsVVpsOTUY7GljqL7uv6wC&#10;b97PJe9ORfnxnOc/F+TOrlmpyXhYz0FEGuK/+M+91Wl+UcDjmXSBX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iBu5wgAAANwAAAAPAAAAAAAAAAAAAAAAAJgCAABkcnMvZG93&#10;bnJldi54bWxQSwUGAAAAAAQABAD1AAAAhwMAAAAA&#10;" adj="-11796480,,5400" path="m415878,65196nsc473424,118204,505599,196202,503455,277499v-2156,81779,-38805,158094,-99645,207495l251778,269875,415878,65196xem415878,65196nfc473424,118204,505599,196202,503455,277499v-2156,81779,-38805,158094,-99645,207495e" filled="f" strokecolor="windowText" strokeweight="2.25pt">
                  <v:stroke startarrow="classic" startarrowwidth="narrow" startarrowlength="long" joinstyle="miter"/>
                  <v:formulas/>
                  <v:path arrowok="t" o:connecttype="custom" o:connectlocs="415878,65196;503455,277499;403810,484994" o:connectangles="0,0,0" textboxrect="0,0,503555,539750"/>
                  <v:textbox>
                    <w:txbxContent>
                      <w:p w:rsidR="00ED3B60" w:rsidRDefault="00ED3B60" w:rsidP="008D4C1C"/>
                    </w:txbxContent>
                  </v:textbox>
                </v:shape>
                <v:shape id="Поле 190" o:spid="_x0000_s1109" type="#_x0000_t202" style="position:absolute;left:7807;top:30817;width:4464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PAZcQA&#10;AADcAAAADwAAAGRycy9kb3ducmV2LnhtbERPTWsCMRC9C/6HMIVepGYtdJGtUarQIsUq1VI8Dpvp&#10;ZnEzWZKo6783BcHbPN7nTGadbcSJfKgdKxgNMxDEpdM1Vwp+du9PYxAhImtsHJOCCwWYTfu9CRba&#10;nfmbTttYiRTCoUAFJsa2kDKUhiyGoWuJE/fnvMWYoK+k9nhO4baRz1mWS4s1pwaDLS0MlYft0So4&#10;mM/BJvv4mv/my4tf745u71d7pR4furdXEJG6eBff3Eud5r/k8P9MukB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9DwGXEAAAA3AAAAA8AAAAAAAAAAAAAAAAAmAIAAGRycy9k&#10;b3ducmV2LnhtbFBLBQYAAAAABAAEAPUAAACJAwAAAAA=&#10;" filled="f" stroked="f" strokeweight=".5pt">
                  <v:textbox>
                    <w:txbxContent>
                      <w:p w:rsidR="00ED3B60" w:rsidRPr="00344146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M</w:t>
                        </w:r>
                        <w:proofErr w:type="spellStart"/>
                        <w:r w:rsidR="00344146" w:rsidRPr="00344146">
                          <w:rPr>
                            <w:rFonts w:eastAsia="Times New Roman"/>
                            <w:i/>
                            <w:iCs/>
                            <w:vertAlign w:val="subscript"/>
                          </w:rPr>
                          <w:t>изг</w:t>
                        </w:r>
                        <w:proofErr w:type="spellEnd"/>
                      </w:p>
                    </w:txbxContent>
                  </v:textbox>
                </v:shape>
                <v:shape id="Поле 190" o:spid="_x0000_s1110" type="#_x0000_t202" style="position:absolute;left:12900;top:35813;width:3448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9l/sQA&#10;AADcAAAADwAAAGRycy9kb3ducmV2LnhtbERPTWsCMRC9F/wPYQq9iGYtaMvWKCooUmxLVYrHYTPd&#10;LG4mSxJ1/feNIPQ2j/c542lra3EmHyrHCgb9DARx4XTFpYL9btl7BREissbaMSm4UoDppPMwxly7&#10;C3/TeRtLkUI45KjAxNjkUobCkMXQdw1x4n6dtxgT9KXUHi8p3NbyOctG0mLFqcFgQwtDxXF7sgqO&#10;5r37la0+5j+j9dV/7k7u4DcHpZ4e29kbiEht/Bff3Wud5g9f4P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PZf7EAAAA3AAAAA8AAAAAAAAAAAAAAAAAmAIAAGRycy9k&#10;b3ducmV2LnhtbFBLBQYAAAAABAAEAPUAAACJAwAAAAA=&#10;" filled="f" stroked="f" strokeweight=".5pt">
                  <v:textbox>
                    <w:txbxContent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Q</w:t>
                        </w:r>
                        <w:r>
                          <w:rPr>
                            <w:rFonts w:eastAsia="Times New Roman"/>
                            <w:i/>
                            <w:iCs/>
                            <w:position w:val="-6"/>
                            <w:vertAlign w:val="subscript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Поле 273" o:spid="_x0000_s1111" type="#_x0000_t202" style="position:absolute;left:32330;top:27355;width:2661;height:29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DxjMcA&#10;AADcAAAADwAAAGRycy9kb3ducmV2LnhtbESPQWsCMRCF74X+hzAFL0WzLShlNUpbaBGxLVURj8Nm&#10;ulncTJYk6vrvO4dCbzO8N+99M1v0vlVniqkJbOBhVIAiroJtuDaw274Nn0CljGyxDUwGrpRgMb+9&#10;mWFpw4W/6bzJtZIQTiUacDl3pdapcuQxjUJHLNpPiB6zrLHWNuJFwn2rH4tioj02LA0OO3p1VB03&#10;J2/g6Fb3X8X7x8t+srzGz+0pHOL6YMzgrn+egsrU53/z3/XSCv5YaOUZmUDP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GQ8YzHAAAA3AAAAA8AAAAAAAAAAAAAAAAAmAIAAGRy&#10;cy9kb3ducmV2LnhtbFBLBQYAAAAABAAEAPUAAACMAwAAAAA=&#10;" filled="f" stroked="f" strokeweight=".5pt">
                  <v:textbox>
                    <w:txbxContent>
                      <w:p w:rsidR="00ED3B60" w:rsidRPr="00E52F26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б</w:t>
                        </w:r>
                      </w:p>
                      <w:p w:rsidR="00ED3B60" w:rsidRDefault="00ED3B60" w:rsidP="008D4C1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D128E" w:rsidRPr="004B600B" w:rsidRDefault="00DD128E" w:rsidP="008D4C1C">
      <w:pPr>
        <w:ind w:firstLine="0"/>
        <w:jc w:val="center"/>
      </w:pPr>
      <w:r w:rsidRPr="004B600B">
        <w:t>Рис</w:t>
      </w:r>
      <w:r w:rsidR="008D4C1C" w:rsidRPr="004B600B">
        <w:t>. 7.2. К определению внутренних силовых факторов при изгибе</w:t>
      </w:r>
    </w:p>
    <w:p w:rsidR="009C701E" w:rsidRPr="004B600B" w:rsidRDefault="009C701E" w:rsidP="00AC4417">
      <w:pPr>
        <w:ind w:firstLine="510"/>
        <w:rPr>
          <w:sz w:val="28"/>
        </w:rPr>
      </w:pPr>
    </w:p>
    <w:p w:rsidR="00701E51" w:rsidRPr="004B600B" w:rsidRDefault="00176F02" w:rsidP="008D4C1C">
      <w:pPr>
        <w:ind w:left="510" w:firstLine="0"/>
        <w:rPr>
          <w:i/>
        </w:rPr>
      </w:pPr>
      <w:r w:rsidRPr="004B600B">
        <w:rPr>
          <w:i/>
        </w:rPr>
        <w:t>Таким образом:</w:t>
      </w:r>
    </w:p>
    <w:p w:rsidR="00176F02" w:rsidRPr="004B600B" w:rsidRDefault="00176F02" w:rsidP="008D4C1C">
      <w:pPr>
        <w:ind w:left="510" w:firstLine="0"/>
        <w:rPr>
          <w:i/>
        </w:rPr>
      </w:pPr>
      <w:r w:rsidRPr="004B600B">
        <w:rPr>
          <w:i/>
        </w:rPr>
        <w:t>– поперечная сила в поперечном сечении балки численно равна алгебраич</w:t>
      </w:r>
      <w:r w:rsidRPr="004B600B">
        <w:rPr>
          <w:i/>
        </w:rPr>
        <w:t>е</w:t>
      </w:r>
      <w:r w:rsidRPr="004B600B">
        <w:rPr>
          <w:i/>
        </w:rPr>
        <w:t>ской сумме проекций на плоскость сечения всех внешних сил, действующих по одну сторону от сечения;</w:t>
      </w:r>
    </w:p>
    <w:p w:rsidR="00176F02" w:rsidRPr="004B600B" w:rsidRDefault="00176F02" w:rsidP="008D4C1C">
      <w:pPr>
        <w:ind w:left="510" w:firstLine="0"/>
        <w:rPr>
          <w:i/>
        </w:rPr>
      </w:pPr>
      <w:r w:rsidRPr="004B600B">
        <w:rPr>
          <w:i/>
        </w:rPr>
        <w:t>– изгибающий момент в поперечном сечении балки численно равен алгебра</w:t>
      </w:r>
      <w:r w:rsidRPr="004B600B">
        <w:rPr>
          <w:i/>
        </w:rPr>
        <w:t>и</w:t>
      </w:r>
      <w:r w:rsidRPr="004B600B">
        <w:rPr>
          <w:i/>
        </w:rPr>
        <w:t>ческой сумме моментов (вычисленных относительно центра тяжести с</w:t>
      </w:r>
      <w:r w:rsidRPr="004B600B">
        <w:rPr>
          <w:i/>
        </w:rPr>
        <w:t>е</w:t>
      </w:r>
      <w:r w:rsidRPr="004B600B">
        <w:rPr>
          <w:i/>
        </w:rPr>
        <w:t>чения) внешних сил, действующих по одну сторону от данного сечения.</w:t>
      </w:r>
    </w:p>
    <w:p w:rsidR="006009E5" w:rsidRPr="004B600B" w:rsidRDefault="006009E5" w:rsidP="00AC4417">
      <w:pPr>
        <w:ind w:firstLine="510"/>
        <w:rPr>
          <w:sz w:val="28"/>
        </w:rPr>
      </w:pPr>
    </w:p>
    <w:p w:rsidR="00701E51" w:rsidRPr="004B600B" w:rsidRDefault="006009E5" w:rsidP="00AC4417">
      <w:pPr>
        <w:ind w:firstLine="510"/>
        <w:rPr>
          <w:b/>
          <w:sz w:val="28"/>
        </w:rPr>
      </w:pPr>
      <w:r w:rsidRPr="004B600B">
        <w:rPr>
          <w:b/>
          <w:sz w:val="28"/>
        </w:rPr>
        <w:t>Правила знаков</w:t>
      </w:r>
    </w:p>
    <w:p w:rsidR="00701E51" w:rsidRPr="004B600B" w:rsidRDefault="006009E5" w:rsidP="00AC4417">
      <w:pPr>
        <w:ind w:firstLine="510"/>
        <w:rPr>
          <w:sz w:val="28"/>
        </w:rPr>
      </w:pPr>
      <w:r w:rsidRPr="004B600B">
        <w:rPr>
          <w:sz w:val="28"/>
        </w:rPr>
        <w:t>Правило знаков обоих силовых факторов удобно устанавливать исходя из направления внешних сил.</w:t>
      </w:r>
    </w:p>
    <w:p w:rsidR="006009E5" w:rsidRPr="004B600B" w:rsidRDefault="006009E5" w:rsidP="00AC4417">
      <w:pPr>
        <w:ind w:firstLine="510"/>
        <w:rPr>
          <w:sz w:val="28"/>
        </w:rPr>
      </w:pPr>
      <w:r w:rsidRPr="004B600B">
        <w:rPr>
          <w:i/>
          <w:sz w:val="28"/>
        </w:rPr>
        <w:t>Поперечная сила</w:t>
      </w:r>
      <w:r w:rsidRPr="004B600B">
        <w:rPr>
          <w:sz w:val="28"/>
        </w:rPr>
        <w:t xml:space="preserve"> в сечении балки считается положительной, если равнодействующая внешних сил слева от сечения направлена снизу вверх, а справа – сверху вниз</w:t>
      </w:r>
      <w:r w:rsidR="00BC170E" w:rsidRPr="004B600B">
        <w:rPr>
          <w:sz w:val="28"/>
        </w:rPr>
        <w:t xml:space="preserve"> (рис. 7.3, а)</w:t>
      </w:r>
      <w:r w:rsidRPr="004B600B">
        <w:rPr>
          <w:sz w:val="28"/>
        </w:rPr>
        <w:t>, и отрицательной – в прот</w:t>
      </w:r>
      <w:r w:rsidRPr="004B600B">
        <w:rPr>
          <w:sz w:val="28"/>
        </w:rPr>
        <w:t>и</w:t>
      </w:r>
      <w:r w:rsidRPr="004B600B">
        <w:rPr>
          <w:sz w:val="28"/>
        </w:rPr>
        <w:t>воположном случае</w:t>
      </w:r>
      <w:r w:rsidR="00BC170E" w:rsidRPr="004B600B">
        <w:rPr>
          <w:sz w:val="28"/>
        </w:rPr>
        <w:t xml:space="preserve"> (рис. 7.3, б)</w:t>
      </w:r>
      <w:r w:rsidRPr="004B600B">
        <w:rPr>
          <w:sz w:val="28"/>
        </w:rPr>
        <w:t>.</w:t>
      </w:r>
    </w:p>
    <w:p w:rsidR="00EF2676" w:rsidRPr="004B600B" w:rsidRDefault="00BC170E" w:rsidP="00BC170E">
      <w:pPr>
        <w:ind w:firstLine="0"/>
        <w:jc w:val="center"/>
        <w:rPr>
          <w:sz w:val="28"/>
        </w:rPr>
      </w:pPr>
      <w:r w:rsidRPr="004B600B">
        <w:rPr>
          <w:noProof/>
          <w:lang w:eastAsia="ru-RU"/>
        </w:rPr>
        <w:lastRenderedPageBreak/>
        <mc:AlternateContent>
          <mc:Choice Requires="wpc">
            <w:drawing>
              <wp:inline distT="0" distB="0" distL="0" distR="0" wp14:anchorId="4881DBCE" wp14:editId="38DA42CE">
                <wp:extent cx="3884594" cy="1834776"/>
                <wp:effectExtent l="0" t="0" r="0" b="0"/>
                <wp:docPr id="184" name="Полотно 1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" name="Группа 1"/>
                        <wpg:cNvGrpSpPr/>
                        <wpg:grpSpPr>
                          <a:xfrm>
                            <a:off x="204780" y="103209"/>
                            <a:ext cx="3421355" cy="1627658"/>
                            <a:chOff x="204780" y="103209"/>
                            <a:chExt cx="3421355" cy="1627658"/>
                          </a:xfrm>
                        </wpg:grpSpPr>
                        <wps:wsp>
                          <wps:cNvPr id="160" name="Прямая соединительная линия 160"/>
                          <wps:cNvCnPr/>
                          <wps:spPr>
                            <a:xfrm>
                              <a:off x="216994" y="648017"/>
                              <a:ext cx="1296053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61" name="Прямая соединительная линия 161"/>
                          <wps:cNvCnPr/>
                          <wps:spPr>
                            <a:xfrm>
                              <a:off x="216994" y="971867"/>
                              <a:ext cx="1296053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62" name="Полилиния 162"/>
                          <wps:cNvSpPr/>
                          <wps:spPr>
                            <a:xfrm>
                              <a:off x="204780" y="643049"/>
                              <a:ext cx="25200" cy="334800"/>
                            </a:xfrm>
                            <a:custGeom>
                              <a:avLst/>
                              <a:gdLst>
                                <a:gd name="connsiteX0" fmla="*/ 11953 w 24250"/>
                                <a:gd name="connsiteY0" fmla="*/ 0 h 334682"/>
                                <a:gd name="connsiteX1" fmla="*/ 23905 w 24250"/>
                                <a:gd name="connsiteY1" fmla="*/ 89647 h 334682"/>
                                <a:gd name="connsiteX2" fmla="*/ 0 w 24250"/>
                                <a:gd name="connsiteY2" fmla="*/ 197223 h 334682"/>
                                <a:gd name="connsiteX3" fmla="*/ 23905 w 24250"/>
                                <a:gd name="connsiteY3" fmla="*/ 334682 h 33468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24250" h="334682">
                                  <a:moveTo>
                                    <a:pt x="11953" y="0"/>
                                  </a:moveTo>
                                  <a:cubicBezTo>
                                    <a:pt x="18925" y="28388"/>
                                    <a:pt x="25897" y="56777"/>
                                    <a:pt x="23905" y="89647"/>
                                  </a:cubicBezTo>
                                  <a:cubicBezTo>
                                    <a:pt x="21913" y="122517"/>
                                    <a:pt x="0" y="156384"/>
                                    <a:pt x="0" y="197223"/>
                                  </a:cubicBezTo>
                                  <a:cubicBezTo>
                                    <a:pt x="0" y="238062"/>
                                    <a:pt x="11952" y="286372"/>
                                    <a:pt x="23905" y="334682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3" name="Полилиния 163"/>
                          <wps:cNvSpPr/>
                          <wps:spPr>
                            <a:xfrm>
                              <a:off x="1496855" y="640715"/>
                              <a:ext cx="25200" cy="334800"/>
                            </a:xfrm>
                            <a:custGeom>
                              <a:avLst/>
                              <a:gdLst>
                                <a:gd name="connsiteX0" fmla="*/ 11953 w 24250"/>
                                <a:gd name="connsiteY0" fmla="*/ 0 h 334682"/>
                                <a:gd name="connsiteX1" fmla="*/ 23905 w 24250"/>
                                <a:gd name="connsiteY1" fmla="*/ 89647 h 334682"/>
                                <a:gd name="connsiteX2" fmla="*/ 0 w 24250"/>
                                <a:gd name="connsiteY2" fmla="*/ 197223 h 334682"/>
                                <a:gd name="connsiteX3" fmla="*/ 23905 w 24250"/>
                                <a:gd name="connsiteY3" fmla="*/ 334682 h 33468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24250" h="334682">
                                  <a:moveTo>
                                    <a:pt x="11953" y="0"/>
                                  </a:moveTo>
                                  <a:cubicBezTo>
                                    <a:pt x="18925" y="28388"/>
                                    <a:pt x="25897" y="56777"/>
                                    <a:pt x="23905" y="89647"/>
                                  </a:cubicBezTo>
                                  <a:cubicBezTo>
                                    <a:pt x="21913" y="122517"/>
                                    <a:pt x="0" y="156384"/>
                                    <a:pt x="0" y="197223"/>
                                  </a:cubicBezTo>
                                  <a:cubicBezTo>
                                    <a:pt x="0" y="238062"/>
                                    <a:pt x="11952" y="286372"/>
                                    <a:pt x="23905" y="334682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BC170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" name="Прямая соединительная линия 164"/>
                          <wps:cNvCnPr/>
                          <wps:spPr>
                            <a:xfrm>
                              <a:off x="865347" y="434451"/>
                              <a:ext cx="0" cy="7556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65" name="Прямая со стрелкой 165"/>
                          <wps:cNvCnPr/>
                          <wps:spPr>
                            <a:xfrm flipV="1">
                              <a:off x="433547" y="977849"/>
                              <a:ext cx="0" cy="425818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167" name="Прямая со стрелкой 167"/>
                          <wps:cNvCnPr/>
                          <wps:spPr>
                            <a:xfrm>
                              <a:off x="1297147" y="216217"/>
                              <a:ext cx="0" cy="426831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168" name="Поле 168"/>
                          <wps:cNvSpPr txBox="1"/>
                          <wps:spPr>
                            <a:xfrm>
                              <a:off x="1295547" y="215721"/>
                              <a:ext cx="282575" cy="3314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87644A" w:rsidRDefault="002D1199" w:rsidP="00BC170E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87644A">
                                  <w:rPr>
                                    <w:i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9" name="Поле 15"/>
                          <wps:cNvSpPr txBox="1"/>
                          <wps:spPr>
                            <a:xfrm>
                              <a:off x="433019" y="1070394"/>
                              <a:ext cx="282575" cy="3308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BC170E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0" name="Поле 15"/>
                          <wps:cNvSpPr txBox="1"/>
                          <wps:spPr>
                            <a:xfrm>
                              <a:off x="541245" y="103209"/>
                              <a:ext cx="508000" cy="3302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B22F09" w:rsidRDefault="002D1199" w:rsidP="00BC170E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  <w:rPr>
                                    <w:b/>
                                    <w:i/>
                                    <w:lang w:val="en-US"/>
                                  </w:rPr>
                                </w:pPr>
                                <w:proofErr w:type="spellStart"/>
                                <w:r w:rsidRPr="00B22F09">
                                  <w:rPr>
                                    <w:b/>
                                    <w:i/>
                                    <w:lang w:val="en-US"/>
                                  </w:rPr>
                                  <w:t>Q</w:t>
                                </w:r>
                                <w:r w:rsidRPr="00B22F09">
                                  <w:rPr>
                                    <w:b/>
                                    <w:i/>
                                    <w:vertAlign w:val="subscript"/>
                                    <w:lang w:val="en-US"/>
                                  </w:rPr>
                                  <w:t>y</w:t>
                                </w:r>
                                <w:proofErr w:type="spellEnd"/>
                                <w:r w:rsidRPr="00B22F09">
                                  <w:rPr>
                                    <w:b/>
                                    <w:i/>
                                    <w:lang w:val="en-US"/>
                                  </w:rPr>
                                  <w:t>&gt;0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1" name="Прямая соединительная линия 171"/>
                          <wps:cNvCnPr/>
                          <wps:spPr>
                            <a:xfrm>
                              <a:off x="2268697" y="653999"/>
                              <a:ext cx="129603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72" name="Прямая соединительная линия 172"/>
                          <wps:cNvCnPr/>
                          <wps:spPr>
                            <a:xfrm>
                              <a:off x="2268697" y="977849"/>
                              <a:ext cx="129603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73" name="Полилиния 173"/>
                          <wps:cNvSpPr/>
                          <wps:spPr>
                            <a:xfrm>
                              <a:off x="2256632" y="648919"/>
                              <a:ext cx="24765" cy="334645"/>
                            </a:xfrm>
                            <a:custGeom>
                              <a:avLst/>
                              <a:gdLst>
                                <a:gd name="connsiteX0" fmla="*/ 11953 w 24250"/>
                                <a:gd name="connsiteY0" fmla="*/ 0 h 334682"/>
                                <a:gd name="connsiteX1" fmla="*/ 23905 w 24250"/>
                                <a:gd name="connsiteY1" fmla="*/ 89647 h 334682"/>
                                <a:gd name="connsiteX2" fmla="*/ 0 w 24250"/>
                                <a:gd name="connsiteY2" fmla="*/ 197223 h 334682"/>
                                <a:gd name="connsiteX3" fmla="*/ 23905 w 24250"/>
                                <a:gd name="connsiteY3" fmla="*/ 334682 h 33468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24250" h="334682">
                                  <a:moveTo>
                                    <a:pt x="11953" y="0"/>
                                  </a:moveTo>
                                  <a:cubicBezTo>
                                    <a:pt x="18925" y="28388"/>
                                    <a:pt x="25897" y="56777"/>
                                    <a:pt x="23905" y="89647"/>
                                  </a:cubicBezTo>
                                  <a:cubicBezTo>
                                    <a:pt x="21913" y="122517"/>
                                    <a:pt x="0" y="156384"/>
                                    <a:pt x="0" y="197223"/>
                                  </a:cubicBezTo>
                                  <a:cubicBezTo>
                                    <a:pt x="0" y="238062"/>
                                    <a:pt x="11952" y="286372"/>
                                    <a:pt x="23905" y="334682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BC170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4" name="Полилиния 174"/>
                          <wps:cNvSpPr/>
                          <wps:spPr>
                            <a:xfrm>
                              <a:off x="3548857" y="647014"/>
                              <a:ext cx="24765" cy="334645"/>
                            </a:xfrm>
                            <a:custGeom>
                              <a:avLst/>
                              <a:gdLst>
                                <a:gd name="connsiteX0" fmla="*/ 11953 w 24250"/>
                                <a:gd name="connsiteY0" fmla="*/ 0 h 334682"/>
                                <a:gd name="connsiteX1" fmla="*/ 23905 w 24250"/>
                                <a:gd name="connsiteY1" fmla="*/ 89647 h 334682"/>
                                <a:gd name="connsiteX2" fmla="*/ 0 w 24250"/>
                                <a:gd name="connsiteY2" fmla="*/ 197223 h 334682"/>
                                <a:gd name="connsiteX3" fmla="*/ 23905 w 24250"/>
                                <a:gd name="connsiteY3" fmla="*/ 334682 h 33468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24250" h="334682">
                                  <a:moveTo>
                                    <a:pt x="11953" y="0"/>
                                  </a:moveTo>
                                  <a:cubicBezTo>
                                    <a:pt x="18925" y="28388"/>
                                    <a:pt x="25897" y="56777"/>
                                    <a:pt x="23905" y="89647"/>
                                  </a:cubicBezTo>
                                  <a:cubicBezTo>
                                    <a:pt x="21913" y="122517"/>
                                    <a:pt x="0" y="156384"/>
                                    <a:pt x="0" y="197223"/>
                                  </a:cubicBezTo>
                                  <a:cubicBezTo>
                                    <a:pt x="0" y="238062"/>
                                    <a:pt x="11952" y="286372"/>
                                    <a:pt x="23905" y="334682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BC170E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" name="Прямая соединительная линия 175"/>
                          <wps:cNvCnPr/>
                          <wps:spPr>
                            <a:xfrm>
                              <a:off x="2917032" y="440639"/>
                              <a:ext cx="0" cy="7556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76" name="Прямая со стрелкой 176"/>
                          <wps:cNvCnPr/>
                          <wps:spPr>
                            <a:xfrm flipV="1">
                              <a:off x="3348197" y="975515"/>
                              <a:ext cx="0" cy="42545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177" name="Прямая со стрелкой 177"/>
                          <wps:cNvCnPr/>
                          <wps:spPr>
                            <a:xfrm>
                              <a:off x="2488089" y="222199"/>
                              <a:ext cx="0" cy="42672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178" name="Поле 15"/>
                          <wps:cNvSpPr txBox="1"/>
                          <wps:spPr>
                            <a:xfrm>
                              <a:off x="2184392" y="224848"/>
                              <a:ext cx="282575" cy="3308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BC170E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0" name="Поле 15"/>
                          <wps:cNvSpPr txBox="1"/>
                          <wps:spPr>
                            <a:xfrm>
                              <a:off x="3343560" y="1077058"/>
                              <a:ext cx="282575" cy="3302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BC170E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1" name="Поле 15"/>
                          <wps:cNvSpPr txBox="1"/>
                          <wps:spPr>
                            <a:xfrm>
                              <a:off x="2699249" y="119339"/>
                              <a:ext cx="508000" cy="3308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B22F09" w:rsidRDefault="002D1199" w:rsidP="00BC170E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  <w:rPr>
                                    <w:b/>
                                  </w:rPr>
                                </w:pPr>
                                <w:r w:rsidRPr="00B22F09">
                                  <w:rPr>
                                    <w:rFonts w:eastAsia="Times New Roman"/>
                                    <w:b/>
                                    <w:i/>
                                    <w:iCs/>
                                    <w:lang w:val="en-US"/>
                                  </w:rPr>
                                  <w:t>Q</w:t>
                                </w:r>
                                <w:r w:rsidRPr="00B22F09">
                                  <w:rPr>
                                    <w:rFonts w:eastAsia="Times New Roman"/>
                                    <w:b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y</w:t>
                                </w:r>
                                <w:r w:rsidRPr="00B22F09">
                                  <w:rPr>
                                    <w:rFonts w:eastAsia="Times New Roman"/>
                                    <w:b/>
                                    <w:i/>
                                    <w:iCs/>
                                    <w:lang w:val="en-US"/>
                                  </w:rPr>
                                  <w:t>&lt;0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" name="Поле 15"/>
                          <wps:cNvSpPr txBox="1"/>
                          <wps:spPr>
                            <a:xfrm>
                              <a:off x="715792" y="1399397"/>
                              <a:ext cx="266065" cy="3314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B22F09" w:rsidRDefault="002D1199" w:rsidP="00BC170E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" name="Поле 15"/>
                          <wps:cNvSpPr txBox="1"/>
                          <wps:spPr>
                            <a:xfrm>
                              <a:off x="2804518" y="1399023"/>
                              <a:ext cx="266065" cy="3314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B22F09" w:rsidRDefault="002D1199" w:rsidP="00BC170E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84" o:spid="_x0000_s1112" editas="canvas" style="width:305.85pt;height:144.45pt;mso-position-horizontal-relative:char;mso-position-vertical-relative:line" coordsize="38842,183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">
                <v:shape id="_x0000_s1113" type="#_x0000_t75" style="position:absolute;width:38842;height:18345;visibility:visible;mso-wrap-style:square">
                  <v:fill o:detectmouseclick="t"/>
                  <v:path o:connecttype="none"/>
                </v:shape>
                <v:group id="Группа 1" o:spid="_x0000_s1114" style="position:absolute;left:2047;top:1032;width:34214;height:16276" coordorigin="2047,1032" coordsize="34213,16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line id="Прямая соединительная линия 160" o:spid="_x0000_s1115" style="position:absolute;visibility:visible;mso-wrap-style:square" from="2169,6480" to="15130,6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K4lsUAAADcAAAADwAAAGRycy9kb3ducmV2LnhtbESPQWvCQBCF7wX/wzJCb3WjYLSpq0TR&#10;IhQK1dLzkB2TYHY2ZFeT/vvOQehthvfmvW9Wm8E16k5dqD0bmE4SUMSFtzWXBr7Ph5clqBCRLTae&#10;ycAvBdisR08rzKzv+Yvup1gqCeGQoYEqxjbTOhQVOQwT3xKLdvGdwyhrV2rbYS/hrtGzJEm1w5ql&#10;ocKWdhUV19PNGZi77eKjP7+/pvl+4Sj+TJef+cGY5/GQv4GKNMR/8+P6aAU/FXx5Rib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TK4lsUAAADcAAAADwAAAAAAAAAA&#10;AAAAAAChAgAAZHJzL2Rvd25yZXYueG1sUEsFBgAAAAAEAAQA+QAAAJMDAAAAAA==&#10;" strokecolor="windowText" strokeweight="1.5pt"/>
                  <v:line id="Прямая соединительная линия 161" o:spid="_x0000_s1116" style="position:absolute;visibility:visible;mso-wrap-style:square" from="2169,9718" to="15130,9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4dDcMAAADcAAAADwAAAGRycy9kb3ducmV2LnhtbERP22rCQBB9L/gPywh9azYpNGrMKrFo&#10;KRQEL/g8ZMckmJ0N2dWkf98tFPo2h3OdfD2aVjyod41lBUkUgyAurW64UnA+7V7mIJxH1thaJgXf&#10;5GC9mjzlmGk78IEeR1+JEMIuQwW1910mpStrMugi2xEH7mp7gz7AvpK6xyGEm1a+xnEqDTYcGmrs&#10;6L2m8na8GwVvZjP7Gk4fi7TYzgz5SzLfFzulnqdjsQThafT/4j/3pw7z0wR+nwkXyN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+HQ3DAAAA3AAAAA8AAAAAAAAAAAAA&#10;AAAAoQIAAGRycy9kb3ducmV2LnhtbFBLBQYAAAAABAAEAPkAAACRAwAAAAA=&#10;" strokecolor="windowText" strokeweight="1.5pt"/>
                  <v:shape id="Полилиния 162" o:spid="_x0000_s1117" style="position:absolute;left:2047;top:6430;width:252;height:3348;visibility:visible;mso-wrap-style:square;v-text-anchor:middle" coordsize="24250,3346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euesIA&#10;AADcAAAADwAAAGRycy9kb3ducmV2LnhtbERPTWvCQBC9C/6HZYTedKMFbVNX0YLVa9VDj0N2TGKy&#10;s2F3m8T+elcoeJvH+5zluje1aMn50rKC6SQBQZxZXXKu4Hzajd9A+ICssbZMCm7kYb0aDpaYatvx&#10;N7XHkIsYwj5FBUUITSqlzwoy6Ce2IY7cxTqDIUKXS+2wi+GmlrMkmUuDJceGAhv6LCirjr9GwevP&#10;+e+2abUz9LXt9tV1saveF0q9jPrNB4hAfXiK/90HHefPZ/B4Jl4gV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9656wgAAANwAAAAPAAAAAAAAAAAAAAAAAJgCAABkcnMvZG93&#10;bnJldi54bWxQSwUGAAAAAAQABAD1AAAAhwMAAAAA&#10;" path="m11953,v6972,28388,13944,56777,11952,89647c21913,122517,,156384,,197223v,40839,11952,89149,23905,137459e" filled="f" strokecolor="windowText" strokeweight="1pt">
                    <v:path arrowok="t" o:connecttype="custom" o:connectlocs="12421,0;24841,89679;0,197293;24841,334800" o:connectangles="0,0,0,0"/>
                  </v:shape>
                  <v:shape id="Полилиния 163" o:spid="_x0000_s1118" style="position:absolute;left:14968;top:6407;width:252;height:3348;visibility:visible;mso-wrap-style:square;v-text-anchor:middle" coordsize="24250,33468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wA5MMA&#10;AADcAAAADwAAAGRycy9kb3ducmV2LnhtbERPyWrDMBC9B/oPYgq9hFpOCyY4UUIpCfTW2PGlt8Ea&#10;L8QaGUlx3H59VCj0No+3znY/m0FM5HxvWcEqSUEQ11b33CqozsfnNQgfkDUOlknBN3nY7x4WW8y1&#10;vXFBUxlaEUPY56igC2HMpfR1RwZ9YkfiyDXWGQwRulZqh7cYbgb5kqaZNNhzbOhwpPeO6kt5NQom&#10;U7jD+PnVnlz6cxya5aFsqFLq6XF+24AINId/8Z/7Q8f52Sv8PhMvkL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xwA5MMAAADcAAAADwAAAAAAAAAAAAAAAACYAgAAZHJzL2Rv&#10;d25yZXYueG1sUEsFBgAAAAAEAAQA9QAAAIgDAAAAAA==&#10;" adj="-11796480,,5400" path="m11953,v6972,28388,13944,56777,11952,89647c21913,122517,,156384,,197223v,40839,11952,89149,23905,137459e" filled="f" strokecolor="windowText" strokeweight="1pt">
                    <v:stroke joinstyle="miter"/>
                    <v:formulas/>
                    <v:path arrowok="t" o:connecttype="custom" o:connectlocs="12421,0;24841,89679;0,197293;24841,334800" o:connectangles="0,0,0,0" textboxrect="0,0,24250,334682"/>
                    <v:textbox>
                      <w:txbxContent>
                        <w:p w:rsidR="002D1199" w:rsidRDefault="002D1199" w:rsidP="00BC170E"/>
                      </w:txbxContent>
                    </v:textbox>
                  </v:shape>
                  <v:line id="Прямая соединительная линия 164" o:spid="_x0000_s1119" style="position:absolute;visibility:visible;mso-wrap-style:square" from="8653,4344" to="8653,119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ejasIAAADcAAAADwAAAGRycy9kb3ducmV2LnhtbERPTYvCMBC9C/sfwgh7EU1dSpFqFBGF&#10;PWpdZI9DM7bVZtJtslr99UYQvM3jfc5s0ZlaXKh1lWUF41EEgji3uuJCwc9+M5yAcB5ZY22ZFNzI&#10;wWL+0Zthqu2Vd3TJfCFCCLsUFZTeN6mULi/JoBvZhjhwR9sa9AG2hdQtXkO4qeVXFCXSYMWhocSG&#10;ViXl5+zfKChWp8Hfb3a6xz5ZT+wm3h4Ox6VSn/1uOQXhqfNv8cv9rcP8JIbnM+ECO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bejasIAAADcAAAADwAAAAAAAAAAAAAA&#10;AAChAgAAZHJzL2Rvd25yZXYueG1sUEsFBgAAAAAEAAQA+QAAAJADAAAAAA==&#10;" strokecolor="windowTex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165" o:spid="_x0000_s1120" type="#_x0000_t32" style="position:absolute;left:4335;top:9778;width:0;height:425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N2EcMAAADcAAAADwAAAGRycy9kb3ducmV2LnhtbERPS2sCMRC+C/0PYQreNGuxWlejFEXw&#10;IPjqweOQTHe3bibLJurWX28Ewdt8fM+ZzBpbigvVvnCsoNdNQBBrZwrOFPwclp0vED4gGywdk4J/&#10;8jCbvrUmmBp35R1d9iETMYR9igryEKpUSq9zsui7riKO3K+rLYYI60yaGq8x3JbyI0kG0mLBsSHH&#10;iuY56dP+bBXMF8fD2fXd32I03OB2VGm9ua2Var8332MQgZrwEj/dKxPnDz7h8Uy8QE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DdhHDAAAA3AAAAA8AAAAAAAAAAAAA&#10;AAAAoQIAAGRycy9kb3ducmV2LnhtbFBLBQYAAAAABAAEAPkAAACRAwAAAAA=&#10;" strokecolor="windowText" strokeweight="2.25pt">
                    <v:stroke endarrow="classic" endarrowwidth="narrow" endarrowlength="long"/>
                  </v:shape>
                  <v:shape id="Прямая со стрелкой 167" o:spid="_x0000_s1121" type="#_x0000_t32" style="position:absolute;left:12971;top:2162;width:0;height:42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7edsEAAADcAAAADwAAAGRycy9kb3ducmV2LnhtbERPTYvCMBC9L/gfwgje1lQPulSjVEER&#10;lQWr3sdmbIvNpDRR6783Cwve5vE+ZzpvTSUe1LjSsoJBPwJBnFldcq7gdFx9/4BwHlljZZkUvMjB&#10;fNb5mmKs7ZMP9Eh9LkIIuxgVFN7XsZQuK8ig69uaOHBX2xj0ATa51A0+Q7ip5DCKRtJgyaGhwJqW&#10;BWW39G4UJMPt7/W2P1OV5plPFuvd6VhflOp122QCwlPrP+J/90aH+aMx/D0TLpCz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3t52wQAAANwAAAAPAAAAAAAAAAAAAAAA&#10;AKECAABkcnMvZG93bnJldi54bWxQSwUGAAAAAAQABAD5AAAAjwMAAAAA&#10;" strokecolor="windowText" strokeweight="2.25pt">
                    <v:stroke startarrowwidth="narrow" startarrowlength="long" endarrow="classic" endarrowwidth="narrow" endarrowlength="long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168" o:spid="_x0000_s1122" type="#_x0000_t202" style="position:absolute;left:12955;top:2157;width:2826;height:3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w7MccA&#10;AADcAAAADwAAAGRycy9kb3ducmV2LnhtbESPQUsDMRCF70L/Q5iCF7FZPSyybVpUUIqopa2UHofN&#10;dLN0M1mStN3+e+cgeJvhvXnvm9li8J06U0xtYAMPkwIUcR1sy42Bn+3b/ROolJEtdoHJwJUSLOaj&#10;mxlWNlx4TedNbpSEcKrQgMu5r7ROtSOPaRJ6YtEOIXrMssZG24gXCfedfiyKUntsWRoc9vTqqD5u&#10;Tt7A0X3crYr3r5ddubzG7+0p7OPn3pjb8fA8BZVpyP/mv+ulFfxSaOUZmUDP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/8OzHHAAAA3AAAAA8AAAAAAAAAAAAAAAAAmAIAAGRy&#10;cy9kb3ducmV2LnhtbFBLBQYAAAAABAAEAPUAAACMAwAAAAA=&#10;" filled="f" stroked="f" strokeweight=".5pt">
                    <v:textbox>
                      <w:txbxContent>
                        <w:p w:rsidR="002D1199" w:rsidRPr="0087644A" w:rsidRDefault="002D1199" w:rsidP="00BC170E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r w:rsidRPr="0087644A">
                            <w:rPr>
                              <w:i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15" o:spid="_x0000_s1123" type="#_x0000_t202" style="position:absolute;left:4330;top:10703;width:2825;height:33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CeqsQA&#10;AADcAAAADwAAAGRycy9kb3ducmV2LnhtbERPTWsCMRC9F/wPYQq9SM3aw6Jbo1ShRcQq1VI8Dpvp&#10;ZnEzWZKo679vBKG3ebzPmcw624gz+VA7VjAcZCCIS6drrhR879+fRyBCRNbYOCYFVwowm/YeJlho&#10;d+EvOu9iJVIIhwIVmBjbQspQGrIYBq4lTtyv8xZjgr6S2uMlhdtGvmRZLi3WnBoMtrQwVB53J6vg&#10;aFb9bfbxOf/Jl1e/2Z/cwa8PSj09dm+vICJ18V98dy91mp+P4fZMukBO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wnqrEAAAA3AAAAA8AAAAAAAAAAAAAAAAAmAIAAGRycy9k&#10;b3ducmV2LnhtbFBLBQYAAAAABAAEAPUAAACJAwAAAAA=&#10;" filled="f" stroked="f" strokeweight=".5pt">
                    <v:textbox>
                      <w:txbxContent>
                        <w:p w:rsidR="002D1199" w:rsidRDefault="002D1199" w:rsidP="00BC170E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15" o:spid="_x0000_s1124" type="#_x0000_t202" style="position:absolute;left:5412;top:1032;width:5080;height:33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Oh6scA&#10;AADcAAAADwAAAGRycy9kb3ducmV2LnhtbESPQWsCMRCF74X+hzAFL6Vm60HL1ihtoSJSlWopHofN&#10;dLO4mSxJ1PXfdw6F3mZ4b977ZjrvfavOFFMT2MDjsABFXAXbcG3ga//+8AQqZWSLbWAycKUE89nt&#10;zRRLGy78SeddrpWEcCrRgMu5K7VOlSOPaRg6YtF+QvSYZY21thEvEu5bPSqKsfbYsDQ47OjNUXXc&#10;nbyBo1vdb4vF+vV7vLzGzf4UDvHjYMzgrn95BpWpz//mv+ulFfyJ4MszMoGe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RToerHAAAA3AAAAA8AAAAAAAAAAAAAAAAAmAIAAGRy&#10;cy9kb3ducmV2LnhtbFBLBQYAAAAABAAEAPUAAACMAwAAAAA=&#10;" filled="f" stroked="f" strokeweight=".5pt">
                    <v:textbox>
                      <w:txbxContent>
                        <w:p w:rsidR="002D1199" w:rsidRPr="00B22F09" w:rsidRDefault="002D1199" w:rsidP="00BC170E">
                          <w:pPr>
                            <w:pStyle w:val="afa"/>
                            <w:spacing w:before="0" w:beforeAutospacing="0" w:after="0" w:afterAutospacing="0"/>
                            <w:jc w:val="both"/>
                            <w:rPr>
                              <w:b/>
                              <w:i/>
                              <w:lang w:val="en-US"/>
                            </w:rPr>
                          </w:pPr>
                          <w:proofErr w:type="spellStart"/>
                          <w:r w:rsidRPr="00B22F09">
                            <w:rPr>
                              <w:b/>
                              <w:i/>
                              <w:lang w:val="en-US"/>
                            </w:rPr>
                            <w:t>Q</w:t>
                          </w:r>
                          <w:r w:rsidRPr="00B22F09">
                            <w:rPr>
                              <w:b/>
                              <w:i/>
                              <w:vertAlign w:val="subscript"/>
                              <w:lang w:val="en-US"/>
                            </w:rPr>
                            <w:t>y</w:t>
                          </w:r>
                          <w:proofErr w:type="spellEnd"/>
                          <w:r w:rsidRPr="00B22F09">
                            <w:rPr>
                              <w:b/>
                              <w:i/>
                              <w:lang w:val="en-US"/>
                            </w:rPr>
                            <w:t>&gt;0</w:t>
                          </w:r>
                        </w:p>
                      </w:txbxContent>
                    </v:textbox>
                  </v:shape>
                  <v:line id="Прямая соединительная линия 171" o:spid="_x0000_s1125" style="position:absolute;visibility:visible;mso-wrap-style:square" from="22686,6539" to="35647,6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eL0MIAAADcAAAADwAAAGRycy9kb3ducmV2LnhtbERP22rCQBB9L/gPywh9000KNRpdJZZa&#10;BEHwgs9DdkyC2dmQ3Zr0711B6NscznUWq97U4k6tqywriMcRCOLc6ooLBefTZjQF4TyyxtoyKfgj&#10;B6vl4G2BqbYdH+h+9IUIIexSVFB636RSurwkg25sG+LAXW1r0AfYFlK32IVwU8uPKJpIgxWHhhIb&#10;+iopvx1/jYJPs0523elnNsm+E0P+Ek/32Uap92GfzUF46v2/+OXe6jA/ieH5TLh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6eL0MIAAADcAAAADwAAAAAAAAAAAAAA&#10;AAChAgAAZHJzL2Rvd25yZXYueG1sUEsFBgAAAAAEAAQA+QAAAJADAAAAAA==&#10;" strokecolor="windowText" strokeweight="1.5pt"/>
                  <v:line id="Прямая соединительная линия 172" o:spid="_x0000_s1126" style="position:absolute;visibility:visible;mso-wrap-style:square" from="22686,9778" to="35647,9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UVp8EAAADcAAAADwAAAGRycy9kb3ducmV2LnhtbERPTYvCMBC9L/gfwgje1lRBq9UoVVSE&#10;hYVV8Tw0Y1tsJqWJtv57s7Cwt3m8z1muO1OJJzWutKxgNIxAEGdWl5wruJz3nzMQziNrrCyTghc5&#10;WK96H0tMtG35h54nn4sQwi5BBYX3dSKlywoy6Ia2Jg7czTYGfYBNLnWDbQg3lRxH0VQaLDk0FFjT&#10;tqDsfnoYBROzib/a82E+TXexIX8dzb7TvVKDfpcuQHjq/L/4z33UYX48ht9nwgVy9Q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dRWnwQAAANwAAAAPAAAAAAAAAAAAAAAA&#10;AKECAABkcnMvZG93bnJldi54bWxQSwUGAAAAAAQABAD5AAAAjwMAAAAA&#10;" strokecolor="windowText" strokeweight="1.5pt"/>
                  <v:shape id="Полилиния 173" o:spid="_x0000_s1127" style="position:absolute;left:22566;top:6489;width:247;height:3346;visibility:visible;mso-wrap-style:square;v-text-anchor:middle" coordsize="24250,33468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WWOcIA&#10;AADcAAAADwAAAGRycy9kb3ducmV2LnhtbERPS2vCQBC+C/6HZQpeRDe1YCW6CVIUemtNvXgbspMH&#10;zc6G3TXG/vpuoeBtPr7n7PLRdGIg51vLCp6XCQji0uqWawXnr+NiA8IHZI2dZVJwJw95Np3sMNX2&#10;xicailCLGMI+RQVNCH0qpS8bMuiXtieOXGWdwRChq6V2eIvhppOrJFlLgy3HhgZ7emuo/C6uRsFg&#10;Tu7Qf1zqT5f8HLtqfigqOis1exr3WxCBxvAQ/7vfdZz/+gJ/z8QLZPY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xZY5wgAAANwAAAAPAAAAAAAAAAAAAAAAAJgCAABkcnMvZG93&#10;bnJldi54bWxQSwUGAAAAAAQABAD1AAAAhwMAAAAA&#10;" adj="-11796480,,5400" path="m11953,v6972,28388,13944,56777,11952,89647c21913,122517,,156384,,197223v,40839,11952,89149,23905,137459e" filled="f" strokecolor="windowText" strokeweight="1pt">
                    <v:stroke joinstyle="miter"/>
                    <v:formulas/>
                    <v:path arrowok="t" o:connecttype="custom" o:connectlocs="12207,0;24413,89637;0,197201;24413,334645" o:connectangles="0,0,0,0" textboxrect="0,0,24250,334682"/>
                    <v:textbox>
                      <w:txbxContent>
                        <w:p w:rsidR="002D1199" w:rsidRDefault="002D1199" w:rsidP="00BC170E"/>
                      </w:txbxContent>
                    </v:textbox>
                  </v:shape>
                  <v:shape id="Полилиния 174" o:spid="_x0000_s1128" style="position:absolute;left:35488;top:6470;width:248;height:3346;visibility:visible;mso-wrap-style:square;v-text-anchor:middle" coordsize="24250,33468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wOTcIA&#10;AADcAAAADwAAAGRycy9kb3ducmV2LnhtbERPS2vCQBC+C/6HZQpeRDeVYiW6CVIUemtNvXgbspMH&#10;zc6G3TXG/vpuoeBtPr7n7PLRdGIg51vLCp6XCQji0uqWawXnr+NiA8IHZI2dZVJwJw95Np3sMNX2&#10;xicailCLGMI+RQVNCH0qpS8bMuiXtieOXGWdwRChq6V2eIvhppOrJFlLgy3HhgZ7emuo/C6uRsFg&#10;Tu7Qf1zqT5f8HLtqfigqOis1exr3WxCBxvAQ/7vfdZz/+gJ/z8QLZPY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LA5NwgAAANwAAAAPAAAAAAAAAAAAAAAAAJgCAABkcnMvZG93&#10;bnJldi54bWxQSwUGAAAAAAQABAD1AAAAhwMAAAAA&#10;" adj="-11796480,,5400" path="m11953,v6972,28388,13944,56777,11952,89647c21913,122517,,156384,,197223v,40839,11952,89149,23905,137459e" filled="f" strokecolor="windowText" strokeweight="1pt">
                    <v:stroke joinstyle="miter"/>
                    <v:formulas/>
                    <v:path arrowok="t" o:connecttype="custom" o:connectlocs="12207,0;24413,89637;0,197201;24413,334645" o:connectangles="0,0,0,0" textboxrect="0,0,24250,334682"/>
                    <v:textbox>
                      <w:txbxContent>
                        <w:p w:rsidR="002D1199" w:rsidRDefault="002D1199" w:rsidP="00BC170E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175" o:spid="_x0000_s1129" style="position:absolute;visibility:visible;mso-wrap-style:square" from="29170,4406" to="29170,11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KQLMQAAADcAAAADwAAAGRycy9kb3ducmV2LnhtbERPTWvCQBC9C/0PyxR6Ed20RCupq0io&#10;0KOmRTwO2TGJzc6m2W2S+utdQehtHu9zluvB1KKj1lWWFTxPIxDEudUVFwq+PreTBQjnkTXWlknB&#10;HzlYrx5GS0y07XlPXeYLEULYJaig9L5JpHR5SQbd1DbEgTvZ1qAPsC2kbrEP4aaWL1E0lwYrDg0l&#10;NpSWlH9nv0ZBkZ7HP8fsfIn9/H1ht/HucDhtlHp6HDZvIDwN/l98d3/oMP91BrdnwgVyd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IpAsxAAAANwAAAAPAAAAAAAAAAAA&#10;AAAAAKECAABkcnMvZG93bnJldi54bWxQSwUGAAAAAAQABAD5AAAAkgMAAAAA&#10;" strokecolor="windowText"/>
                  <v:shape id="Прямая со стрелкой 176" o:spid="_x0000_s1130" type="#_x0000_t32" style="position:absolute;left:33481;top:9755;width:0;height:425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h+u8QAAADcAAAADwAAAGRycy9kb3ducmV2LnhtbERPS2vCQBC+F/wPywi91Y1SoqauIkqh&#10;h0Lq49DjsDsm0exsyG5M2l/fLRR6m4/vOavNYGtxp9ZXjhVMJwkIYu1MxYWC8+n1aQHCB2SDtWNS&#10;8EUeNuvRwwoz43o+0P0YChFD2GeooAyhyaT0uiSLfuIa4shdXGsxRNgW0rTYx3Bby1mSpNJixbGh&#10;xIZ2JenbsbMKdvvPU+ee3XW/nOf4sWy0zr/flXocD9sXEIGG8C/+c7+ZOH+ewu8z8QK5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yH67xAAAANwAAAAPAAAAAAAAAAAA&#10;AAAAAKECAABkcnMvZG93bnJldi54bWxQSwUGAAAAAAQABAD5AAAAkgMAAAAA&#10;" strokecolor="windowText" strokeweight="2.25pt">
                    <v:stroke endarrow="classic" endarrowwidth="narrow" endarrowlength="long"/>
                  </v:shape>
                  <v:shape id="Прямая со стрелкой 177" o:spid="_x0000_s1131" type="#_x0000_t32" style="position:absolute;left:24880;top:2221;width:0;height:42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dIq8EAAADcAAAADwAAAGRycy9kb3ducmV2LnhtbERPTYvCMBC9L/gfwgje1nQ9qFSjdAVF&#10;VASre59txrbYTEoTtf57Iwje5vE+ZzpvTSVu1LjSsoKffgSCOLO65FzB6bj8HoNwHlljZZkUPMjB&#10;fNb5mmKs7Z0PdEt9LkIIuxgVFN7XsZQuK8ig69uaOHBn2xj0ATa51A3eQ7ip5CCKhtJgyaGhwJoW&#10;BWWX9GoUJIPN/nzZ/VGV5plPflfb07H+V6rXbZMJCE+t/4jf7rUO80cjeD0TLpC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B0irwQAAANwAAAAPAAAAAAAAAAAAAAAA&#10;AKECAABkcnMvZG93bnJldi54bWxQSwUGAAAAAAQABAD5AAAAjwMAAAAA&#10;" strokecolor="windowText" strokeweight="2.25pt">
                    <v:stroke startarrowwidth="narrow" startarrowlength="long" endarrow="classic" endarrowwidth="narrow" endarrowlength="long"/>
                  </v:shape>
                  <v:shape id="Поле 15" o:spid="_x0000_s1132" type="#_x0000_t202" style="position:absolute;left:21843;top:2248;width:2826;height:33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Wt7McA&#10;AADcAAAADwAAAGRycy9kb3ducmV2LnhtbESPQWsCMRCF74X+hzAFL6Vm60HL1ihtoSJSlWopHofN&#10;dLO4mSxJ1PXfdw6F3mZ4b977ZjrvfavOFFMT2MDjsABFXAXbcG3ga//+8AQqZWSLbWAycKUE89nt&#10;zRRLGy78SeddrpWEcCrRgMu5K7VOlSOPaRg6YtF+QvSYZY21thEvEu5bPSqKsfbYsDQ47OjNUXXc&#10;nbyBo1vdb4vF+vV7vLzGzf4UDvHjYMzgrn95BpWpz//mv+ulFfyJ0MozMoGe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olrezHAAAA3AAAAA8AAAAAAAAAAAAAAAAAmAIAAGRy&#10;cy9kb3ducmV2LnhtbFBLBQYAAAAABAAEAPUAAACMAwAAAAA=&#10;" filled="f" stroked="f" strokeweight=".5pt">
                    <v:textbox>
                      <w:txbxContent>
                        <w:p w:rsidR="002D1199" w:rsidRDefault="002D1199" w:rsidP="00BC170E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15" o:spid="_x0000_s1133" type="#_x0000_t202" style="position:absolute;left:33435;top:10770;width:2826;height:33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bRzccA&#10;AADcAAAADwAAAGRycy9kb3ducmV2LnhtbESPQWsCMRCF70L/Q5hCL1Kz7UFka5S20CKlKmopHofN&#10;dLO4mSxJ1PXfdw6Ctxnem/e+mc5736oTxdQENvA0KkARV8E2XBv42X08TkCljGyxDUwGLpRgPrsb&#10;TLG04cwbOm1zrSSEU4kGXM5dqXWqHHlMo9ARi/YXoscsa6y1jXiWcN/q56IYa48NS4PDjt4dVYft&#10;0Rs4uK/huvhcvv2OF5e42h3DPn7vjXm4719fQGXq8818vV5YwZ8IvjwjE+j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GG0c3HAAAA3AAAAA8AAAAAAAAAAAAAAAAAmAIAAGRy&#10;cy9kb3ducmV2LnhtbFBLBQYAAAAABAAEAPUAAACMAwAAAAA=&#10;" filled="f" stroked="f" strokeweight=".5pt">
                    <v:textbox>
                      <w:txbxContent>
                        <w:p w:rsidR="002D1199" w:rsidRDefault="002D1199" w:rsidP="00BC170E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15" o:spid="_x0000_s1134" type="#_x0000_t202" style="position:absolute;left:26992;top:1193;width:5080;height:33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p0VsMA&#10;AADcAAAADwAAAGRycy9kb3ducmV2LnhtbERPTWsCMRC9F/wPYYReRLP2ILIaRYUWKa2lKuJx2Iyb&#10;xc1kSaKu/74RhN7m8T5nOm9tLa7kQ+VYwXCQgSAunK64VLDfvffHIEJE1lg7JgV3CjCfdV6mmGt3&#10;41+6bmMpUgiHHBWYGJtcylAYshgGriFO3Ml5izFBX0rt8ZbCbS3fsmwkLVacGgw2tDJUnLcXq+Bs&#10;Pns/2cf38jBa3/1md3FH/3VU6rXbLiYgIrXxX/x0r3WaPx7C45l0gZ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p0VsMAAADcAAAADwAAAAAAAAAAAAAAAACYAgAAZHJzL2Rv&#10;d25yZXYueG1sUEsFBgAAAAAEAAQA9QAAAIgDAAAAAA==&#10;" filled="f" stroked="f" strokeweight=".5pt">
                    <v:textbox>
                      <w:txbxContent>
                        <w:p w:rsidR="002D1199" w:rsidRPr="00B22F09" w:rsidRDefault="002D1199" w:rsidP="00BC170E">
                          <w:pPr>
                            <w:pStyle w:val="afa"/>
                            <w:spacing w:before="0" w:beforeAutospacing="0" w:after="0" w:afterAutospacing="0"/>
                            <w:jc w:val="both"/>
                            <w:rPr>
                              <w:b/>
                            </w:rPr>
                          </w:pPr>
                          <w:r w:rsidRPr="00B22F09">
                            <w:rPr>
                              <w:rFonts w:eastAsia="Times New Roman"/>
                              <w:b/>
                              <w:i/>
                              <w:iCs/>
                              <w:lang w:val="en-US"/>
                            </w:rPr>
                            <w:t>Q</w:t>
                          </w:r>
                          <w:r w:rsidRPr="00B22F09">
                            <w:rPr>
                              <w:rFonts w:eastAsia="Times New Roman"/>
                              <w:b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y</w:t>
                          </w:r>
                          <w:r w:rsidRPr="00B22F09">
                            <w:rPr>
                              <w:rFonts w:eastAsia="Times New Roman"/>
                              <w:b/>
                              <w:i/>
                              <w:iCs/>
                              <w:lang w:val="en-US"/>
                            </w:rPr>
                            <w:t>&lt;0</w:t>
                          </w:r>
                        </w:p>
                      </w:txbxContent>
                    </v:textbox>
                  </v:shape>
                  <v:shape id="Поле 15" o:spid="_x0000_s1135" type="#_x0000_t202" style="position:absolute;left:7157;top:13993;width:2661;height:33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jqIcMA&#10;AADcAAAADwAAAGRycy9kb3ducmV2LnhtbERPTWsCMRC9F/wPYYReRLP1ILIaRYUWKa2lKuJx2Iyb&#10;xc1kSaKu/74RhN7m8T5nOm9tLa7kQ+VYwdsgA0FcOF1xqWC/e++PQYSIrLF2TAruFGA+67xMMdfu&#10;xr903cZSpBAOOSowMTa5lKEwZDEMXEOcuJPzFmOCvpTa4y2F21oOs2wkLVacGgw2tDJUnLcXq+Bs&#10;Pns/2cf38jBa3/1md3FH/3VU6rXbLiYgIrXxX/x0r3WaPx7C45l0gZ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hjqIcMAAADcAAAADwAAAAAAAAAAAAAAAACYAgAAZHJzL2Rv&#10;d25yZXYueG1sUEsFBgAAAAAEAAQA9QAAAIgDAAAAAA==&#10;" filled="f" stroked="f" strokeweight=".5pt">
                    <v:textbox>
                      <w:txbxContent>
                        <w:p w:rsidR="002D1199" w:rsidRPr="00B22F09" w:rsidRDefault="002D1199" w:rsidP="00BC170E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а</w:t>
                          </w:r>
                        </w:p>
                      </w:txbxContent>
                    </v:textbox>
                  </v:shape>
                  <v:shape id="Поле 15" o:spid="_x0000_s1136" type="#_x0000_t202" style="position:absolute;left:28045;top:13990;width:2660;height:33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RPusQA&#10;AADcAAAADwAAAGRycy9kb3ducmV2LnhtbERP22oCMRB9F/yHMEJfRLNtQWQ1SltokVIrXhAfh810&#10;s7iZLEnU9e+NIPRtDuc603lra3EmHyrHCp6HGQjiwumKSwW77edgDCJEZI21Y1JwpQDzWbczxVy7&#10;C6/pvImlSCEcclRgYmxyKUNhyGIYuoY4cX/OW4wJ+lJqj5cUbmv5kmUjabHi1GCwoQ9DxXFzsgqO&#10;5ru/yr6W7/vR4up/tyd38D8HpZ567dsERKQ2/osf7oVO88evcH8mXSB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UT7rEAAAA3AAAAA8AAAAAAAAAAAAAAAAAmAIAAGRycy9k&#10;b3ducmV2LnhtbFBLBQYAAAAABAAEAPUAAACJAwAAAAA=&#10;" filled="f" stroked="f" strokeweight=".5pt">
                    <v:textbox>
                      <w:txbxContent>
                        <w:p w:rsidR="002D1199" w:rsidRPr="00B22F09" w:rsidRDefault="002D1199" w:rsidP="00BC170E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EF2676" w:rsidRPr="004B600B" w:rsidRDefault="00EF2676" w:rsidP="00BC170E">
      <w:pPr>
        <w:ind w:firstLine="0"/>
        <w:jc w:val="center"/>
      </w:pPr>
      <w:r w:rsidRPr="004B600B">
        <w:t xml:space="preserve">Рис. </w:t>
      </w:r>
      <w:r w:rsidR="00BC170E" w:rsidRPr="004B600B">
        <w:t>7.3. Правило знаков для поперечных сил</w:t>
      </w:r>
    </w:p>
    <w:p w:rsidR="00540058" w:rsidRPr="004B600B" w:rsidRDefault="00540058" w:rsidP="00540058">
      <w:pPr>
        <w:ind w:firstLine="510"/>
        <w:rPr>
          <w:i/>
          <w:sz w:val="28"/>
        </w:rPr>
      </w:pPr>
    </w:p>
    <w:p w:rsidR="00540058" w:rsidRPr="00A75A77" w:rsidRDefault="00540058" w:rsidP="00540058">
      <w:pPr>
        <w:ind w:firstLine="510"/>
        <w:rPr>
          <w:spacing w:val="-2"/>
          <w:sz w:val="28"/>
        </w:rPr>
      </w:pPr>
      <w:r w:rsidRPr="00A75A77">
        <w:rPr>
          <w:i/>
          <w:spacing w:val="-2"/>
          <w:sz w:val="28"/>
        </w:rPr>
        <w:t>Изгибающий момент</w:t>
      </w:r>
      <w:r w:rsidRPr="00A75A77">
        <w:rPr>
          <w:spacing w:val="-2"/>
          <w:sz w:val="28"/>
        </w:rPr>
        <w:t xml:space="preserve"> в сечении балки считается положительным, если равнодействующий момент внешних сил слева от сечения напра</w:t>
      </w:r>
      <w:r w:rsidRPr="00A75A77">
        <w:rPr>
          <w:spacing w:val="-2"/>
          <w:sz w:val="28"/>
        </w:rPr>
        <w:t>в</w:t>
      </w:r>
      <w:r w:rsidRPr="00A75A77">
        <w:rPr>
          <w:spacing w:val="-2"/>
          <w:sz w:val="28"/>
        </w:rPr>
        <w:t>лен по часовой стрелке, а справа – против часовой стрелки (рис. 7.4, а), и отрицательным – в противоположном случае (рис. 7.4, б).</w:t>
      </w:r>
    </w:p>
    <w:p w:rsidR="00540058" w:rsidRPr="004B600B" w:rsidRDefault="00540058" w:rsidP="00540058">
      <w:pPr>
        <w:ind w:firstLine="510"/>
        <w:rPr>
          <w:sz w:val="28"/>
        </w:rPr>
      </w:pPr>
      <w:r w:rsidRPr="004B600B">
        <w:rPr>
          <w:sz w:val="28"/>
        </w:rPr>
        <w:t>Иногда используют более удобное правило для определения знака изгибающего момента: если внешняя нагрузка стремится изогнуть балку выпуклостью вниз (рис. 7.4, а), то изгибающий момент в сеч</w:t>
      </w:r>
      <w:r w:rsidRPr="004B600B">
        <w:rPr>
          <w:sz w:val="28"/>
        </w:rPr>
        <w:t>е</w:t>
      </w:r>
      <w:r w:rsidRPr="004B600B">
        <w:rPr>
          <w:sz w:val="28"/>
        </w:rPr>
        <w:t>нии считается положительным и наоборот (рис. 7.4, б).</w:t>
      </w:r>
    </w:p>
    <w:p w:rsidR="009C701E" w:rsidRPr="004B600B" w:rsidRDefault="00BD02DB" w:rsidP="00BD02DB">
      <w:pPr>
        <w:ind w:firstLine="0"/>
        <w:jc w:val="center"/>
        <w:rPr>
          <w:sz w:val="28"/>
        </w:rPr>
      </w:pPr>
      <w:r w:rsidRPr="004B600B">
        <w:rPr>
          <w:noProof/>
          <w:lang w:eastAsia="ru-RU"/>
        </w:rPr>
        <mc:AlternateContent>
          <mc:Choice Requires="wpc">
            <w:drawing>
              <wp:inline distT="0" distB="0" distL="0" distR="0" wp14:anchorId="2841B1ED" wp14:editId="7B53A9CF">
                <wp:extent cx="5187577" cy="2049033"/>
                <wp:effectExtent l="0" t="0" r="0" b="0"/>
                <wp:docPr id="207" name="Полотно 2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" name="Группа 4"/>
                        <wpg:cNvGrpSpPr/>
                        <wpg:grpSpPr>
                          <a:xfrm>
                            <a:off x="198807" y="29210"/>
                            <a:ext cx="4802954" cy="1975485"/>
                            <a:chOff x="198807" y="29210"/>
                            <a:chExt cx="4802954" cy="1975485"/>
                          </a:xfrm>
                        </wpg:grpSpPr>
                        <wps:wsp>
                          <wps:cNvPr id="196" name="Дуга 196"/>
                          <wps:cNvSpPr/>
                          <wps:spPr>
                            <a:xfrm rot="16200000" flipV="1">
                              <a:off x="3421830" y="575495"/>
                              <a:ext cx="914400" cy="1944000"/>
                            </a:xfrm>
                            <a:prstGeom prst="arc">
                              <a:avLst>
                                <a:gd name="adj1" fmla="val 17834077"/>
                                <a:gd name="adj2" fmla="val 3831020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BD02DB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" name="Дуга 185"/>
                          <wps:cNvSpPr/>
                          <wps:spPr>
                            <a:xfrm rot="5400000">
                              <a:off x="730250" y="-485140"/>
                              <a:ext cx="914400" cy="1943100"/>
                            </a:xfrm>
                            <a:prstGeom prst="arc">
                              <a:avLst>
                                <a:gd name="adj1" fmla="val 17834077"/>
                                <a:gd name="adj2" fmla="val 3831020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" name="Дуга 186"/>
                          <wps:cNvSpPr/>
                          <wps:spPr>
                            <a:xfrm rot="5400000">
                              <a:off x="722667" y="-161290"/>
                              <a:ext cx="914400" cy="1943100"/>
                            </a:xfrm>
                            <a:prstGeom prst="arc">
                              <a:avLst>
                                <a:gd name="adj1" fmla="val 17834077"/>
                                <a:gd name="adj2" fmla="val 3831020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BD02DB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7" name="Прямая соединительная линия 187"/>
                          <wps:cNvCnPr/>
                          <wps:spPr>
                            <a:xfrm>
                              <a:off x="1187450" y="760870"/>
                              <a:ext cx="0" cy="67169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88" name="Полилиния 188"/>
                          <wps:cNvSpPr/>
                          <wps:spPr>
                            <a:xfrm>
                              <a:off x="488523" y="819748"/>
                              <a:ext cx="57198" cy="322729"/>
                            </a:xfrm>
                            <a:custGeom>
                              <a:avLst/>
                              <a:gdLst>
                                <a:gd name="connsiteX0" fmla="*/ 32289 w 57198"/>
                                <a:gd name="connsiteY0" fmla="*/ 0 h 322729"/>
                                <a:gd name="connsiteX1" fmla="*/ 56195 w 57198"/>
                                <a:gd name="connsiteY1" fmla="*/ 95623 h 322729"/>
                                <a:gd name="connsiteX2" fmla="*/ 2407 w 57198"/>
                                <a:gd name="connsiteY2" fmla="*/ 209176 h 322729"/>
                                <a:gd name="connsiteX3" fmla="*/ 14360 w 57198"/>
                                <a:gd name="connsiteY3" fmla="*/ 322729 h 32272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57198" h="322729">
                                  <a:moveTo>
                                    <a:pt x="32289" y="0"/>
                                  </a:moveTo>
                                  <a:cubicBezTo>
                                    <a:pt x="46732" y="30380"/>
                                    <a:pt x="61175" y="60760"/>
                                    <a:pt x="56195" y="95623"/>
                                  </a:cubicBezTo>
                                  <a:cubicBezTo>
                                    <a:pt x="51215" y="130486"/>
                                    <a:pt x="9379" y="171325"/>
                                    <a:pt x="2407" y="209176"/>
                                  </a:cubicBezTo>
                                  <a:cubicBezTo>
                                    <a:pt x="-4565" y="247027"/>
                                    <a:pt x="4897" y="284878"/>
                                    <a:pt x="14360" y="322729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" name="Полилиния 189"/>
                          <wps:cNvSpPr/>
                          <wps:spPr>
                            <a:xfrm>
                              <a:off x="1805726" y="825724"/>
                              <a:ext cx="35886" cy="322730"/>
                            </a:xfrm>
                            <a:custGeom>
                              <a:avLst/>
                              <a:gdLst>
                                <a:gd name="connsiteX0" fmla="*/ 35886 w 35886"/>
                                <a:gd name="connsiteY0" fmla="*/ 0 h 322730"/>
                                <a:gd name="connsiteX1" fmla="*/ 27 w 35886"/>
                                <a:gd name="connsiteY1" fmla="*/ 95624 h 322730"/>
                                <a:gd name="connsiteX2" fmla="*/ 29910 w 35886"/>
                                <a:gd name="connsiteY2" fmla="*/ 203200 h 322730"/>
                                <a:gd name="connsiteX3" fmla="*/ 29910 w 35886"/>
                                <a:gd name="connsiteY3" fmla="*/ 322730 h 32273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35886" h="322730">
                                  <a:moveTo>
                                    <a:pt x="35886" y="0"/>
                                  </a:moveTo>
                                  <a:cubicBezTo>
                                    <a:pt x="18454" y="30878"/>
                                    <a:pt x="1023" y="61757"/>
                                    <a:pt x="27" y="95624"/>
                                  </a:cubicBezTo>
                                  <a:cubicBezTo>
                                    <a:pt x="-969" y="129491"/>
                                    <a:pt x="24930" y="165349"/>
                                    <a:pt x="29910" y="203200"/>
                                  </a:cubicBezTo>
                                  <a:cubicBezTo>
                                    <a:pt x="34890" y="241051"/>
                                    <a:pt x="32400" y="281890"/>
                                    <a:pt x="29910" y="32273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" name="Дуга 190"/>
                          <wps:cNvSpPr/>
                          <wps:spPr>
                            <a:xfrm flipH="1">
                              <a:off x="263973" y="727710"/>
                              <a:ext cx="503555" cy="539750"/>
                            </a:xfrm>
                            <a:prstGeom prst="arc">
                              <a:avLst>
                                <a:gd name="adj1" fmla="val 16908375"/>
                                <a:gd name="adj2" fmla="val 2091961"/>
                              </a:avLst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BD02DB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1" name="Дуга 191"/>
                          <wps:cNvSpPr/>
                          <wps:spPr>
                            <a:xfrm>
                              <a:off x="1619250" y="727710"/>
                              <a:ext cx="503555" cy="539750"/>
                            </a:xfrm>
                            <a:prstGeom prst="arc">
                              <a:avLst>
                                <a:gd name="adj1" fmla="val 16908375"/>
                                <a:gd name="adj2" fmla="val 2091961"/>
                              </a:avLst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BD02DB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2" name="Поле 15"/>
                          <wps:cNvSpPr txBox="1"/>
                          <wps:spPr>
                            <a:xfrm>
                              <a:off x="198807" y="488163"/>
                              <a:ext cx="361315" cy="3302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0169F4" w:rsidRDefault="002D1199" w:rsidP="00BD02DB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M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3" name="Поле 15"/>
                          <wps:cNvSpPr txBox="1"/>
                          <wps:spPr>
                            <a:xfrm>
                              <a:off x="971256" y="336556"/>
                              <a:ext cx="621665" cy="3295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BD02DB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b/>
                                    <w:bCs/>
                                    <w:i/>
                                    <w:iCs/>
                                    <w:lang w:val="en-US"/>
                                  </w:rPr>
                                  <w:t>M</w:t>
                                </w:r>
                                <w:proofErr w:type="spellStart"/>
                                <w:r w:rsidRPr="00A75A77">
                                  <w:rPr>
                                    <w:rFonts w:eastAsia="Times New Roman"/>
                                    <w:b/>
                                    <w:bCs/>
                                    <w:i/>
                                    <w:iCs/>
                                    <w:vertAlign w:val="subscript"/>
                                  </w:rPr>
                                  <w:t>изг</w:t>
                                </w:r>
                                <w:proofErr w:type="spellEnd"/>
                                <w:r>
                                  <w:rPr>
                                    <w:rFonts w:eastAsia="Times New Roman"/>
                                    <w:b/>
                                    <w:bCs/>
                                    <w:i/>
                                    <w:iCs/>
                                    <w:lang w:val="en-US"/>
                                  </w:rPr>
                                  <w:t>&gt;0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4" name="Поле 15"/>
                          <wps:cNvSpPr txBox="1"/>
                          <wps:spPr>
                            <a:xfrm>
                              <a:off x="1942512" y="494133"/>
                              <a:ext cx="361315" cy="3308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BD02DB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M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" name="Дуга 195"/>
                          <wps:cNvSpPr/>
                          <wps:spPr>
                            <a:xfrm rot="16200000" flipV="1">
                              <a:off x="3429000" y="246520"/>
                              <a:ext cx="914400" cy="1943100"/>
                            </a:xfrm>
                            <a:prstGeom prst="arc">
                              <a:avLst>
                                <a:gd name="adj1" fmla="val 17834077"/>
                                <a:gd name="adj2" fmla="val 3831020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BD02DB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" name="Прямая соединительная линия 197"/>
                          <wps:cNvCnPr/>
                          <wps:spPr>
                            <a:xfrm flipV="1">
                              <a:off x="3886200" y="676910"/>
                              <a:ext cx="0" cy="53698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98" name="Полилиния 198"/>
                          <wps:cNvSpPr/>
                          <wps:spPr>
                            <a:xfrm flipV="1">
                              <a:off x="3195843" y="889895"/>
                              <a:ext cx="57600" cy="324000"/>
                            </a:xfrm>
                            <a:custGeom>
                              <a:avLst/>
                              <a:gdLst>
                                <a:gd name="connsiteX0" fmla="*/ 32289 w 57198"/>
                                <a:gd name="connsiteY0" fmla="*/ 0 h 322729"/>
                                <a:gd name="connsiteX1" fmla="*/ 56195 w 57198"/>
                                <a:gd name="connsiteY1" fmla="*/ 95623 h 322729"/>
                                <a:gd name="connsiteX2" fmla="*/ 2407 w 57198"/>
                                <a:gd name="connsiteY2" fmla="*/ 209176 h 322729"/>
                                <a:gd name="connsiteX3" fmla="*/ 14360 w 57198"/>
                                <a:gd name="connsiteY3" fmla="*/ 322729 h 32272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57198" h="322729">
                                  <a:moveTo>
                                    <a:pt x="32289" y="0"/>
                                  </a:moveTo>
                                  <a:cubicBezTo>
                                    <a:pt x="46732" y="30380"/>
                                    <a:pt x="61175" y="60760"/>
                                    <a:pt x="56195" y="95623"/>
                                  </a:cubicBezTo>
                                  <a:cubicBezTo>
                                    <a:pt x="51215" y="130486"/>
                                    <a:pt x="9379" y="171325"/>
                                    <a:pt x="2407" y="209176"/>
                                  </a:cubicBezTo>
                                  <a:cubicBezTo>
                                    <a:pt x="-4565" y="247027"/>
                                    <a:pt x="4897" y="284878"/>
                                    <a:pt x="14360" y="322729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BD02DB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9" name="Полилиния 199"/>
                          <wps:cNvSpPr/>
                          <wps:spPr>
                            <a:xfrm flipV="1">
                              <a:off x="4506184" y="889895"/>
                              <a:ext cx="36000" cy="324000"/>
                            </a:xfrm>
                            <a:custGeom>
                              <a:avLst/>
                              <a:gdLst>
                                <a:gd name="connsiteX0" fmla="*/ 35886 w 35886"/>
                                <a:gd name="connsiteY0" fmla="*/ 0 h 322730"/>
                                <a:gd name="connsiteX1" fmla="*/ 27 w 35886"/>
                                <a:gd name="connsiteY1" fmla="*/ 95624 h 322730"/>
                                <a:gd name="connsiteX2" fmla="*/ 29910 w 35886"/>
                                <a:gd name="connsiteY2" fmla="*/ 203200 h 322730"/>
                                <a:gd name="connsiteX3" fmla="*/ 29910 w 35886"/>
                                <a:gd name="connsiteY3" fmla="*/ 322730 h 32273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35886" h="322730">
                                  <a:moveTo>
                                    <a:pt x="35886" y="0"/>
                                  </a:moveTo>
                                  <a:cubicBezTo>
                                    <a:pt x="18454" y="30878"/>
                                    <a:pt x="1023" y="61757"/>
                                    <a:pt x="27" y="95624"/>
                                  </a:cubicBezTo>
                                  <a:cubicBezTo>
                                    <a:pt x="-969" y="129491"/>
                                    <a:pt x="24930" y="165349"/>
                                    <a:pt x="29910" y="203200"/>
                                  </a:cubicBezTo>
                                  <a:cubicBezTo>
                                    <a:pt x="34890" y="241051"/>
                                    <a:pt x="32400" y="281890"/>
                                    <a:pt x="29910" y="32273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BD02DB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0" name="Дуга 200"/>
                          <wps:cNvSpPr/>
                          <wps:spPr>
                            <a:xfrm flipH="1" flipV="1">
                              <a:off x="3018379" y="760869"/>
                              <a:ext cx="503555" cy="539750"/>
                            </a:xfrm>
                            <a:prstGeom prst="arc">
                              <a:avLst>
                                <a:gd name="adj1" fmla="val 16908375"/>
                                <a:gd name="adj2" fmla="val 2091961"/>
                              </a:avLst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BD02DB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" name="Дуга 201"/>
                          <wps:cNvSpPr/>
                          <wps:spPr>
                            <a:xfrm flipV="1">
                              <a:off x="4242024" y="760869"/>
                              <a:ext cx="503555" cy="539750"/>
                            </a:xfrm>
                            <a:prstGeom prst="arc">
                              <a:avLst>
                                <a:gd name="adj1" fmla="val 16908375"/>
                                <a:gd name="adj2" fmla="val 2091961"/>
                              </a:avLst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BD02DB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" name="Поле 15"/>
                          <wps:cNvSpPr txBox="1"/>
                          <wps:spPr>
                            <a:xfrm>
                              <a:off x="2700175" y="1140729"/>
                              <a:ext cx="361315" cy="3308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BD02DB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M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3" name="Поле 15"/>
                          <wps:cNvSpPr txBox="1"/>
                          <wps:spPr>
                            <a:xfrm>
                              <a:off x="3669190" y="338088"/>
                              <a:ext cx="621665" cy="3295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BD02DB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b/>
                                    <w:bCs/>
                                    <w:i/>
                                    <w:iCs/>
                                    <w:lang w:val="en-US"/>
                                  </w:rPr>
                                  <w:t>M</w:t>
                                </w:r>
                                <w:proofErr w:type="spellStart"/>
                                <w:r w:rsidRPr="00A75A77">
                                  <w:rPr>
                                    <w:rFonts w:eastAsia="Times New Roman"/>
                                    <w:b/>
                                    <w:bCs/>
                                    <w:i/>
                                    <w:iCs/>
                                    <w:vertAlign w:val="subscript"/>
                                  </w:rPr>
                                  <w:t>изг</w:t>
                                </w:r>
                                <w:proofErr w:type="spellEnd"/>
                                <w:r>
                                  <w:rPr>
                                    <w:rFonts w:eastAsia="Times New Roman"/>
                                    <w:b/>
                                    <w:bCs/>
                                    <w:i/>
                                    <w:iCs/>
                                    <w:lang w:val="en-US"/>
                                  </w:rPr>
                                  <w:t>&lt;0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4" name="Поле 15"/>
                          <wps:cNvSpPr txBox="1"/>
                          <wps:spPr>
                            <a:xfrm>
                              <a:off x="4640446" y="1138826"/>
                              <a:ext cx="361315" cy="3308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BD02DB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M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5" name="Поле 15"/>
                          <wps:cNvSpPr txBox="1"/>
                          <wps:spPr>
                            <a:xfrm>
                              <a:off x="1040447" y="1538787"/>
                              <a:ext cx="266065" cy="3308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BD02DB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6" name="Поле 15"/>
                          <wps:cNvSpPr txBox="1"/>
                          <wps:spPr>
                            <a:xfrm>
                              <a:off x="3777104" y="1538152"/>
                              <a:ext cx="266065" cy="3308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BD02DB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207" o:spid="_x0000_s1137" editas="canvas" style="width:408.45pt;height:161.35pt;mso-position-horizontal-relative:char;mso-position-vertical-relative:line" coordsize="51873,20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">
                <v:shape id="_x0000_s1138" type="#_x0000_t75" style="position:absolute;width:51873;height:20485;visibility:visible;mso-wrap-style:square">
                  <v:fill o:detectmouseclick="t"/>
                  <v:path o:connecttype="none"/>
                </v:shape>
                <v:group id="Группа 4" o:spid="_x0000_s1139" style="position:absolute;left:1988;top:292;width:48029;height:19754" coordorigin="1988,292" coordsize="48029,197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shape id="Дуга 196" o:spid="_x0000_s1140" style="position:absolute;left:34218;top:5754;width:9144;height:19440;rotation:90;flip:y;visibility:visible;mso-wrap-style:square;v-text-anchor:middle" coordsize="914400,1944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Bw7cEA&#10;AADcAAAADwAAAGRycy9kb3ducmV2LnhtbERPS4vCMBC+C/6HMII3TRUpWk2LCLLeRNfHdWzGtthM&#10;SpPV7v76zcKCt/n4nrPKOlOLJ7WusqxgMo5AEOdWV1woOH1uR3MQziNrrC2Tgm9ykKX93goTbV98&#10;oOfRFyKEsEtQQel9k0jp8pIMurFtiAN3t61BH2BbSN3iK4SbWk6jKJYGKw4NJTa0KSl/HL+MAned&#10;XGbyIz7cXPNz15v9tlvkZ6WGg269BOGp82/xv3unw/xFDH/PhAtk+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jAcO3BAAAA3AAAAA8AAAAAAAAAAAAAAAAAmAIAAGRycy9kb3du&#10;cmV2LnhtbFBLBQYAAAAABAAEAPUAAACGAwAAAAA=&#10;" adj="-11796480,,5400" path="m794694,316282nsc872174,496524,914907,732159,914395,976329v-522,249083,-46002,488234,-127055,668097l457200,972000,794694,316282xem794694,316282nfc872174,496524,914907,732159,914395,976329v-522,249083,-46002,488234,-127055,668097e" filled="f" strokecolor="windowText" strokeweight="1.5pt">
                    <v:stroke joinstyle="miter"/>
                    <v:formulas/>
                    <v:path arrowok="t" o:connecttype="custom" o:connectlocs="794694,316282;914395,976329;787340,1644426" o:connectangles="0,0,0" textboxrect="0,0,914400,1944000"/>
                    <v:textbox>
                      <w:txbxContent>
                        <w:p w:rsidR="002D1199" w:rsidRDefault="002D1199" w:rsidP="00BD02DB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Дуга 185" o:spid="_x0000_s1141" style="position:absolute;left:7303;top:-4852;width:9144;height:19431;rotation:90;visibility:visible;mso-wrap-style:square;v-text-anchor:middle" coordsize="914400,1943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vk6cIA&#10;AADcAAAADwAAAGRycy9kb3ducmV2LnhtbERPTWvCQBC9C/0PyxR6kbppaUqIbqQUpPZYtT0P2TFZ&#10;kp0N2Y2J/nq3IHibx/uc1XqyrThR741jBS+LBARx6bThSsFhv3nOQPiArLF1TArO5GFdPMxWmGs3&#10;8g+ddqESMYR9jgrqELpcSl/WZNEvXEccuaPrLYYI+0rqHscYblv5miTv0qLh2FBjR581lc1usApG&#10;Sv/8xXz9NuVmQOPf5qn+HpR6epw+liACTeEuvrm3Os7PUvh/Jl4gi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6+TpwgAAANwAAAAPAAAAAAAAAAAAAAAAAJgCAABkcnMvZG93&#10;bnJldi54bWxQSwUGAAAAAAQABAD1AAAAhwMAAAAA&#10;" path="m794623,315970nsc872147,496148,914907,731744,914395,975879v-522,249044,-46031,488153,-127128,667948l457200,971550,794623,315970xem794623,315970nfc872147,496148,914907,731744,914395,975879v-522,249044,-46031,488153,-127128,667948e" filled="f" strokecolor="windowText" strokeweight="1.5pt">
                    <v:path arrowok="t" o:connecttype="custom" o:connectlocs="794623,315970;914395,975879;787267,1643827" o:connectangles="0,0,0"/>
                  </v:shape>
                  <v:shape id="Дуга 186" o:spid="_x0000_s1142" style="position:absolute;left:7227;top:-1614;width:9144;height:19431;rotation:90;visibility:visible;mso-wrap-style:square;v-text-anchor:middle" coordsize="914400,19431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yqwcAA&#10;AADcAAAADwAAAGRycy9kb3ducmV2LnhtbERPzYrCMBC+L/gOYYS9rakepFSjiCII4q5WH2BsxrbY&#10;TEoTbfbtNwuCt/n4fme+DKYRT+pcbVnBeJSAIC6srrlUcDlvv1IQziNrbCyTgl9ysFwMPuaYadvz&#10;iZ65L0UMYZehgsr7NpPSFRUZdCPbEkfuZjuDPsKulLrDPoabRk6SZCoN1hwbKmxpXVFxzx9GwfEq&#10;x215D/1P6C8m3ZH+3m8OSn0Ow2oGwlPwb/HLvdNxfjqF/2fiBXLx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VyqwcAAAADcAAAADwAAAAAAAAAAAAAAAACYAgAAZHJzL2Rvd25y&#10;ZXYueG1sUEsFBgAAAAAEAAQA9QAAAIUDAAAAAA==&#10;" adj="-11796480,,5400" path="m794623,315970nsc872147,496148,914907,731744,914395,975879v-522,249044,-46031,488153,-127128,667948l457200,971550,794623,315970xem794623,315970nfc872147,496148,914907,731744,914395,975879v-522,249044,-46031,488153,-127128,667948e" filled="f" strokecolor="windowText" strokeweight="1.5pt">
                    <v:stroke joinstyle="miter"/>
                    <v:formulas/>
                    <v:path arrowok="t" o:connecttype="custom" o:connectlocs="794623,315970;914395,975879;787267,1643827" o:connectangles="0,0,0" textboxrect="0,0,914400,1943100"/>
                    <v:textbox>
                      <w:txbxContent>
                        <w:p w:rsidR="002D1199" w:rsidRDefault="002D1199" w:rsidP="00BD02DB"/>
                      </w:txbxContent>
                    </v:textbox>
                  </v:shape>
                  <v:line id="Прямая соединительная линия 187" o:spid="_x0000_s1143" style="position:absolute;visibility:visible;mso-wrap-style:square" from="11874,7608" to="11874,14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nb58IAAADcAAAADwAAAGRycy9kb3ducmV2LnhtbERPTYvCMBC9L/gfwgh7WTRVREs1iojC&#10;Htcq4nFoxrbaTGoTteuvN8LC3ubxPme2aE0l7tS40rKCQT8CQZxZXXKuYL/b9GIQziNrrCyTgl9y&#10;sJh3PmaYaPvgLd1Tn4sQwi5BBYX3dSKlywoy6Pq2Jg7cyTYGfYBNLnWDjxBuKjmMorE0WHJoKLCm&#10;VUHZJb0ZBfnq/HU9pufnyI/Xsd2Mfg6H01Kpz267nILw1Pp/8Z/7W4f58QTez4QL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Wnb58IAAADcAAAADwAAAAAAAAAAAAAA&#10;AAChAgAAZHJzL2Rvd25yZXYueG1sUEsFBgAAAAAEAAQA+QAAAJADAAAAAA==&#10;" strokecolor="windowText"/>
                  <v:shape id="Полилиния 188" o:spid="_x0000_s1144" style="position:absolute;left:4885;top:8197;width:572;height:3227;visibility:visible;mso-wrap-style:square;v-text-anchor:middle" coordsize="57198,3227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NZ0sYA&#10;AADcAAAADwAAAGRycy9kb3ducmV2LnhtbESPzWoCQRCE7wHfYWghl6CzSoiyOoqJBDxExJ8HaHba&#10;3dWdnmVm1PXt04dAbt1UddXX82XnGnWnEGvPBkbDDBRx4W3NpYHT8XswBRUTssXGMxl4UoTlovcy&#10;x9z6B+/pfkilkhCOORqoUmpzrWNRkcM49C2xaGcfHCZZQ6ltwIeEu0aPs+xDO6xZGips6aui4nq4&#10;OQN4/hzv2+Pp/Wd9CdvRbpI6+7Y15rXfrWagEnXp3/x3vbGCPxVaeUYm0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UNZ0sYAAADcAAAADwAAAAAAAAAAAAAAAACYAgAAZHJz&#10;L2Rvd25yZXYueG1sUEsFBgAAAAAEAAQA9QAAAIsDAAAAAA==&#10;" path="m32289,c46732,30380,61175,60760,56195,95623,51215,130486,9379,171325,2407,209176v-6972,37851,2490,75702,11953,113553e" filled="f" strokecolor="windowText" strokeweight="1pt">
                    <v:path arrowok="t" o:connecttype="custom" o:connectlocs="32289,0;56195,95623;2407,209176;14360,322729" o:connectangles="0,0,0,0"/>
                  </v:shape>
                  <v:shape id="Полилиния 189" o:spid="_x0000_s1145" style="position:absolute;left:18057;top:8257;width:359;height:3227;visibility:visible;mso-wrap-style:square;v-text-anchor:middle" coordsize="35886,3227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yp1MEA&#10;AADcAAAADwAAAGRycy9kb3ducmV2LnhtbERPTWvCQBC9F/wPywjemo1Ci6auYgtS461Reh6yYxLM&#10;zobdNUZ/fVcQepvH+5zlejCt6Mn5xrKCaZKCIC6tbrhScDxsX+cgfEDW2FomBTfysF6NXpaYaXvl&#10;H+qLUIkYwj5DBXUIXSalL2sy6BPbEUfuZJ3BEKGrpHZ4jeGmlbM0fZcGG44NNXb0VVN5Li5Gwfe+&#10;d/L3zW91/rm/34u8u22muVKT8bD5ABFoCP/ip3un4/z5Ah7PxAvk6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MqdTBAAAA3AAAAA8AAAAAAAAAAAAAAAAAmAIAAGRycy9kb3du&#10;cmV2LnhtbFBLBQYAAAAABAAEAPUAAACGAwAAAAA=&#10;" path="m35886,c18454,30878,1023,61757,27,95624v-996,33867,24903,69725,29883,107576c34890,241051,32400,281890,29910,322730e" filled="f" strokecolor="windowText" strokeweight="1pt">
                    <v:path arrowok="t" o:connecttype="custom" o:connectlocs="35886,0;27,95624;29910,203200;29910,322730" o:connectangles="0,0,0,0"/>
                  </v:shape>
                  <v:shape id="Дуга 190" o:spid="_x0000_s1146" style="position:absolute;left:2639;top:7277;width:5036;height:5397;flip:x;visibility:visible;mso-wrap-style:square;v-text-anchor:middle" coordsize="503555,5397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YCu8YA&#10;AADcAAAADwAAAGRycy9kb3ducmV2LnhtbESPQUsDMRCF74L/IYzgRWzWhZZ1bVqKIAo9lLaCHofN&#10;dLO4mSxJbLf99Z2D4G2G9+a9b+bL0ffqSDF1gQ08TQpQxE2wHbcGPvdvjxWolJEt9oHJwJkSLBe3&#10;N3OsbTjxlo673CoJ4VSjAZfzUGudGkce0yQMxKIdQvSYZY2tthFPEu57XRbFTHvsWBocDvTqqPnZ&#10;/XoD0b1/V7z5mlbrh7K8HJB7v2Jj7u/G1QuoTGP+N/9df1jBfxZ8eUYm0I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kYCu8YAAADcAAAADwAAAAAAAAAAAAAAAACYAgAAZHJz&#10;L2Rvd25yZXYueG1sUEsFBgAAAAAEAAQA9QAAAIsDAAAAAA==&#10;" adj="-11796480,,5400" path="m306823,6529nsc390076,26522,458219,90346,487865,176097v27661,80006,18395,169320,-24987,240858l251778,269875,306823,6529xem306823,6529nfc390076,26522,458219,90346,487865,176097v27661,80006,18395,169320,-24987,240858e" filled="f" strokecolor="windowText" strokeweight="2.25pt">
                    <v:stroke startarrow="classic" startarrowwidth="narrow" startarrowlength="long" joinstyle="miter"/>
                    <v:formulas/>
                    <v:path arrowok="t" o:connecttype="custom" o:connectlocs="306823,6529;487865,176097;462878,416955" o:connectangles="0,0,0" textboxrect="0,0,503555,539750"/>
                    <v:textbox>
                      <w:txbxContent>
                        <w:p w:rsidR="002D1199" w:rsidRDefault="002D1199" w:rsidP="00BD02DB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Дуга 191" o:spid="_x0000_s1147" style="position:absolute;left:16192;top:7277;width:5036;height:5397;visibility:visible;mso-wrap-style:square;v-text-anchor:middle" coordsize="503555,5397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Xa/MIA&#10;AADcAAAADwAAAGRycy9kb3ducmV2LnhtbERP32vCMBB+H/g/hBP2NlM3GLMaRQSnZTCwCr4ezdlW&#10;m0toYlv/+2Uw2Nt9fD9vsRpMIzpqfW1ZwXSSgCAurK65VHA6bl8+QPiArLGxTAoe5GG1HD0tMNW2&#10;5wN1eShFDGGfooIqBJdK6YuKDPqJdcSRu9jWYIiwLaVusY/hppGvSfIuDdYcGyp0tKmouOV3o6B2&#10;n+vs+233lXfWnWWfHbPmelXqeTys5yACDeFf/Ofe6zh/NoXfZ+IFcv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hdr8wgAAANwAAAAPAAAAAAAAAAAAAAAAAJgCAABkcnMvZG93&#10;bnJldi54bWxQSwUGAAAAAAQABAD1AAAAhwMAAAAA&#10;" adj="-11796480,,5400" path="m306823,6529nsc390076,26522,458219,90346,487865,176097v27661,80006,18395,169320,-24987,240858l251778,269875,306823,6529xem306823,6529nfc390076,26522,458219,90346,487865,176097v27661,80006,18395,169320,-24987,240858e" filled="f" strokecolor="windowText" strokeweight="2.25pt">
                    <v:stroke startarrow="classic" startarrowwidth="narrow" startarrowlength="long" joinstyle="miter"/>
                    <v:formulas/>
                    <v:path arrowok="t" o:connecttype="custom" o:connectlocs="306823,6529;487865,176097;462878,416955" o:connectangles="0,0,0" textboxrect="0,0,503555,539750"/>
                    <v:textbox>
                      <w:txbxContent>
                        <w:p w:rsidR="002D1199" w:rsidRDefault="002D1199" w:rsidP="00BD02DB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Поле 15" o:spid="_x0000_s1148" type="#_x0000_t202" style="position:absolute;left:1988;top:4881;width:3613;height:33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F8/MQA&#10;AADcAAAADwAAAGRycy9kb3ducmV2LnhtbERPTWsCMRC9C/6HMIKXUrN6ELsapS0oUlqlWsTjsJlu&#10;FjeTJYm6/vtGKHibx/uc2aK1tbiQD5VjBcNBBoK4cLriUsHPfvk8AREissbaMSm4UYDFvNuZYa7d&#10;lb/psoulSCEcclRgYmxyKUNhyGIYuIY4cb/OW4wJ+lJqj9cUbms5yrKxtFhxajDY0Luh4rQ7WwUn&#10;8/G0zVZfb4fx+uY3+7M7+s+jUv1e+zoFEamND/G/e63T/JcR3J9JF8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BfPzEAAAA3AAAAA8AAAAAAAAAAAAAAAAAmAIAAGRycy9k&#10;b3ducmV2LnhtbFBLBQYAAAAABAAEAPUAAACJAwAAAAA=&#10;" filled="f" stroked="f" strokeweight=".5pt">
                    <v:textbox>
                      <w:txbxContent>
                        <w:p w:rsidR="002D1199" w:rsidRPr="000169F4" w:rsidRDefault="002D1199" w:rsidP="00BD02DB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M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  <v:shape id="Поле 15" o:spid="_x0000_s1149" type="#_x0000_t202" style="position:absolute;left:9712;top:3365;width:6217;height:32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3ZZ8QA&#10;AADcAAAADwAAAGRycy9kb3ducmV2LnhtbERPTWsCMRC9F/wPYQq9iGatIO3WKCooUmxLVYrHYTPd&#10;LG4mSxJ1/feNIPQ2j/c542lra3EmHyrHCgb9DARx4XTFpYL9btl7AREissbaMSm4UoDppPMwxly7&#10;C3/TeRtLkUI45KjAxNjkUobCkMXQdw1x4n6dtxgT9KXUHi8p3NbyOctG0mLFqcFgQwtDxXF7sgqO&#10;5r37la0+5j+j9dV/7k7u4DcHpZ4e29kbiEht/Bff3Wud5r8O4f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N2WfEAAAA3AAAAA8AAAAAAAAAAAAAAAAAmAIAAGRycy9k&#10;b3ducmV2LnhtbFBLBQYAAAAABAAEAPUAAACJAwAAAAA=&#10;" filled="f" stroked="f" strokeweight=".5pt">
                    <v:textbox>
                      <w:txbxContent>
                        <w:p w:rsidR="002D1199" w:rsidRDefault="002D1199" w:rsidP="00BD02DB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b/>
                              <w:bCs/>
                              <w:i/>
                              <w:iCs/>
                              <w:lang w:val="en-US"/>
                            </w:rPr>
                            <w:t>M</w:t>
                          </w:r>
                          <w:proofErr w:type="spellStart"/>
                          <w:r w:rsidRPr="00A75A77">
                            <w:rPr>
                              <w:rFonts w:eastAsia="Times New Roman"/>
                              <w:b/>
                              <w:bCs/>
                              <w:i/>
                              <w:iCs/>
                              <w:vertAlign w:val="subscript"/>
                            </w:rPr>
                            <w:t>изг</w:t>
                          </w:r>
                          <w:proofErr w:type="spellEnd"/>
                          <w:r>
                            <w:rPr>
                              <w:rFonts w:eastAsia="Times New Roman"/>
                              <w:b/>
                              <w:bCs/>
                              <w:i/>
                              <w:iCs/>
                              <w:lang w:val="en-US"/>
                            </w:rPr>
                            <w:t>&gt;0</w:t>
                          </w:r>
                        </w:p>
                      </w:txbxContent>
                    </v:textbox>
                  </v:shape>
                  <v:shape id="Поле 15" o:spid="_x0000_s1150" type="#_x0000_t202" style="position:absolute;left:19425;top:4941;width:3613;height:33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RBE8QA&#10;AADcAAAADwAAAGRycy9kb3ducmV2LnhtbERPTWsCMRC9F/wPYQq9iGYtIu3WKCooUmxLVYrHYTPd&#10;LG4mSxJ1/feNIPQ2j/c542lra3EmHyrHCgb9DARx4XTFpYL9btl7AREissbaMSm4UoDppPMwxly7&#10;C3/TeRtLkUI45KjAxNjkUobCkMXQdw1x4n6dtxgT9KXUHi8p3NbyOctG0mLFqcFgQwtDxXF7sgqO&#10;5r37la0+5j+j9dV/7k7u4DcHpZ4e29kbiEht/Bff3Wud5r8O4f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kQRPEAAAA3AAAAA8AAAAAAAAAAAAAAAAAmAIAAGRycy9k&#10;b3ducmV2LnhtbFBLBQYAAAAABAAEAPUAAACJAwAAAAA=&#10;" filled="f" stroked="f" strokeweight=".5pt">
                    <v:textbox>
                      <w:txbxContent>
                        <w:p w:rsidR="002D1199" w:rsidRDefault="002D1199" w:rsidP="00BD02DB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M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  <v:shape id="Дуга 195" o:spid="_x0000_s1151" style="position:absolute;left:34290;top:2464;width:9144;height:19431;rotation:90;flip:y;visibility:visible;mso-wrap-style:square;v-text-anchor:middle" coordsize="914400,19431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cfIMEA&#10;AADcAAAADwAAAGRycy9kb3ducmV2LnhtbERPS2sCMRC+C/0PYQq9abaWFrsapfiAHjxULZ6HzbhZ&#10;3EyWJO6u/94Igrf5+J4zW/S2Fi35UDlW8D7KQBAXTldcKvg/bIYTECEia6wdk4IrBVjMXwYzzLXr&#10;eEftPpYihXDIUYGJscmlDIUhi2HkGuLEnZy3GBP0pdQeuxRuaznOsi9pseLUYLChpaHivL9YBcVB&#10;H9cfa79dXY2M48ufrLqmVerttf+ZgojUx6f44f7Vaf73J9yfS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lnHyDBAAAA3AAAAA8AAAAAAAAAAAAAAAAAmAIAAGRycy9kb3du&#10;cmV2LnhtbFBLBQYAAAAABAAEAPUAAACGAwAAAAA=&#10;" adj="-11796480,,5400" path="m794623,315970nsc872147,496148,914907,731744,914395,975879v-522,249044,-46031,488153,-127128,667948l457200,971550,794623,315970xem794623,315970nfc872147,496148,914907,731744,914395,975879v-522,249044,-46031,488153,-127128,667948e" filled="f" strokecolor="windowText" strokeweight="1.5pt">
                    <v:stroke joinstyle="miter"/>
                    <v:formulas/>
                    <v:path arrowok="t" o:connecttype="custom" o:connectlocs="794623,315970;914395,975879;787267,1643827" o:connectangles="0,0,0" textboxrect="0,0,914400,1943100"/>
                    <v:textbox>
                      <w:txbxContent>
                        <w:p w:rsidR="002D1199" w:rsidRDefault="002D1199" w:rsidP="00BD02DB"/>
                      </w:txbxContent>
                    </v:textbox>
                  </v:shape>
                  <v:line id="Прямая соединительная линия 197" o:spid="_x0000_s1152" style="position:absolute;flip:y;visibility:visible;mso-wrap-style:square" from="38862,6769" to="38862,12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xbgsQAAADcAAAADwAAAGRycy9kb3ducmV2LnhtbERPPW/CMBDdK/EfrENiKw4MbUkxqECR&#10;mChQlmxHfMRp4nMUG0j59XWlSt3u6X3edN7ZWlyp9aVjBaNhAoI4d7rkQsHxc/34AsIHZI21Y1Lw&#10;TR7ms97DFFPtbryn6yEUIoawT1GBCaFJpfS5IYt+6BriyJ1dazFE2BZSt3iL4baW4yR5khZLjg0G&#10;G1oayqvDxSpY3XfVNsuycVV/mOPofdF8rU6ZUoN+9/YKIlAX/sV/7o2O8yfP8PtMvEDO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fFuCxAAAANwAAAAPAAAAAAAAAAAA&#10;AAAAAKECAABkcnMvZG93bnJldi54bWxQSwUGAAAAAAQABAD5AAAAkgMAAAAA&#10;" strokecolor="windowText"/>
                  <v:shape id="Полилиния 198" o:spid="_x0000_s1153" style="position:absolute;left:31958;top:8898;width:576;height:3240;flip:y;visibility:visible;mso-wrap-style:square;v-text-anchor:middle" coordsize="57198,32272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nPHcUA&#10;AADcAAAADwAAAGRycy9kb3ducmV2LnhtbESPQW/CMAyF70j8h8hI3CBlB7QVAgIkoJN2GUNwNY1p&#10;KxqnawJ0/34+TNrN1nt+7/N82blaPagNlWcDk3ECijj3tuLCwPFrO3oFFSKyxdozGfihAMtFvzfH&#10;1Ponf9LjEAslIRxSNFDG2KRah7wkh2HsG2LRrr51GGVtC21bfEq4q/VLkky1w4qlocSGNiXlt8Pd&#10;GTh13+fd5n2Kt49sf7meLpk/rjNjhoNuNQMVqYv/5r/rzAr+m9DKMzKBXv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6c8dxQAAANwAAAAPAAAAAAAAAAAAAAAAAJgCAABkcnMv&#10;ZG93bnJldi54bWxQSwUGAAAAAAQABAD1AAAAigMAAAAA&#10;" adj="-11796480,,5400" path="m32289,c46732,30380,61175,60760,56195,95623,51215,130486,9379,171325,2407,209176v-6972,37851,2490,75702,11953,113553e" filled="f" strokecolor="windowText" strokeweight="1pt">
                    <v:stroke joinstyle="miter"/>
                    <v:formulas/>
                    <v:path arrowok="t" o:connecttype="custom" o:connectlocs="32516,0;56590,96000;2424,210000;14461,324000" o:connectangles="0,0,0,0" textboxrect="0,0,57198,322729"/>
                    <v:textbox>
                      <w:txbxContent>
                        <w:p w:rsidR="002D1199" w:rsidRDefault="002D1199" w:rsidP="00BD02DB"/>
                      </w:txbxContent>
                    </v:textbox>
                  </v:shape>
                  <v:shape id="Полилиния 199" o:spid="_x0000_s1154" style="position:absolute;left:45061;top:8898;width:360;height:3240;flip:y;visibility:visible;mso-wrap-style:square;v-text-anchor:middle" coordsize="35886,3227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UkOMMA&#10;AADcAAAADwAAAGRycy9kb3ducmV2LnhtbERPTWsCMRC9C/0PYYTeatYixV2NYktbBS/W6sHbsBk3&#10;wc1k2aTu9t83QsHbPN7nzJe9q8WV2mA9KxiPMhDEpdeWKwWH74+nKYgQkTXWnknBLwVYLh4Gcyy0&#10;7/iLrvtYiRTCoUAFJsamkDKUhhyGkW+IE3f2rcOYYFtJ3WKXwl0tn7PsRTq0nBoMNvRmqLzsf5yC&#10;Lp9sjydb7rpm8vn6vl5fjHWZUo/DfjUDEamPd/G/e6PT/DyH2zPpAr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eUkOMMAAADcAAAADwAAAAAAAAAAAAAAAACYAgAAZHJzL2Rv&#10;d25yZXYueG1sUEsFBgAAAAAEAAQA9QAAAIgDAAAAAA==&#10;" adj="-11796480,,5400" path="m35886,c18454,30878,1023,61757,27,95624v-996,33867,24903,69725,29883,107576c34890,241051,32400,281890,29910,322730e" filled="f" strokecolor="windowText" strokeweight="1pt">
                    <v:stroke joinstyle="miter"/>
                    <v:formulas/>
                    <v:path arrowok="t" o:connecttype="custom" o:connectlocs="36000,0;27,96000;30005,204000;30005,324000" o:connectangles="0,0,0,0" textboxrect="0,0,35886,322730"/>
                    <v:textbox>
                      <w:txbxContent>
                        <w:p w:rsidR="002D1199" w:rsidRDefault="002D1199" w:rsidP="00BD02DB"/>
                      </w:txbxContent>
                    </v:textbox>
                  </v:shape>
                  <v:shape id="Дуга 200" o:spid="_x0000_s1155" style="position:absolute;left:30183;top:7608;width:5036;height:5398;flip:x y;visibility:visible;mso-wrap-style:square;v-text-anchor:middle" coordsize="503555,5397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zEPr0A&#10;AADcAAAADwAAAGRycy9kb3ducmV2LnhtbESPzQrCMBCE74LvEFbwpqkKKtUoKojizR88L83aFptN&#10;SaLWtzeC4HGYmW+Y+bIxlXiS86VlBYN+AoI4s7rkXMHlvO1NQfiArLGyTAre5GG5aLfmmGr74iM9&#10;TyEXEcI+RQVFCHUqpc8KMuj7tiaO3s06gyFKl0vt8BXhppLDJBlLgyXHhQJr2hSU3U8PEynJnSej&#10;jXT1+jrZrZrLlA+5V6rbaVYzEIGa8A//2nutIBLheyYeAbn4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uzEPr0AAADcAAAADwAAAAAAAAAAAAAAAACYAgAAZHJzL2Rvd25yZXYu&#10;eG1sUEsFBgAAAAAEAAQA9QAAAIIDAAAAAA==&#10;" adj="-11796480,,5400" path="m306823,6529nsc390076,26522,458219,90346,487865,176097v27661,80006,18395,169320,-24987,240858l251778,269875,306823,6529xem306823,6529nfc390076,26522,458219,90346,487865,176097v27661,80006,18395,169320,-24987,240858e" filled="f" strokecolor="windowText" strokeweight="2.25pt">
                    <v:stroke startarrow="classic" startarrowwidth="narrow" startarrowlength="long" joinstyle="miter"/>
                    <v:formulas/>
                    <v:path arrowok="t" o:connecttype="custom" o:connectlocs="306823,6529;487865,176097;462878,416955" o:connectangles="0,0,0" textboxrect="0,0,503555,539750"/>
                    <v:textbox>
                      <w:txbxContent>
                        <w:p w:rsidR="002D1199" w:rsidRDefault="002D1199" w:rsidP="00BD02DB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Дуга 201" o:spid="_x0000_s1156" style="position:absolute;left:42420;top:7608;width:5035;height:5398;flip:y;visibility:visible;mso-wrap-style:square;v-text-anchor:middle" coordsize="503555,5397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VT28UA&#10;AADcAAAADwAAAGRycy9kb3ducmV2LnhtbESPQWvCQBSE74L/YXmFXqRuDLSE1I2IUBQ8SG1Bj4/s&#10;SzY0+zbsbjX117uFQo/DzHzDLFej7cWFfOgcK1jMMxDEtdMdtwo+P96eChAhImvsHZOCHwqwqqaT&#10;JZbaXfmdLsfYigThUKICE+NQShlqQxbD3A3EyWuctxiT9K3UHq8JbnuZZ9mLtNhxWjA40MZQ/XX8&#10;tgq82Z4LPpyei/0sz28Ncm/XrNTjw7h+BRFpjP/hv/ZOK8izBfyeSUdAVn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JVPbxQAAANwAAAAPAAAAAAAAAAAAAAAAAJgCAABkcnMv&#10;ZG93bnJldi54bWxQSwUGAAAAAAQABAD1AAAAigMAAAAA&#10;" adj="-11796480,,5400" path="m306823,6529nsc390076,26522,458219,90346,487865,176097v27661,80006,18395,169320,-24987,240858l251778,269875,306823,6529xem306823,6529nfc390076,26522,458219,90346,487865,176097v27661,80006,18395,169320,-24987,240858e" filled="f" strokecolor="windowText" strokeweight="2.25pt">
                    <v:stroke startarrow="classic" startarrowwidth="narrow" startarrowlength="long" joinstyle="miter"/>
                    <v:formulas/>
                    <v:path arrowok="t" o:connecttype="custom" o:connectlocs="306823,6529;487865,176097;462878,416955" o:connectangles="0,0,0" textboxrect="0,0,503555,539750"/>
                    <v:textbox>
                      <w:txbxContent>
                        <w:p w:rsidR="002D1199" w:rsidRDefault="002D1199" w:rsidP="00BD02DB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Поле 15" o:spid="_x0000_s1157" type="#_x0000_t202" style="position:absolute;left:27001;top:11407;width:3613;height:33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6IB8YA&#10;AADcAAAADwAAAGRycy9kb3ducmV2LnhtbESPT2sCMRTE74V+h/AKvRRNugcpq1FawSKlrfgH8fjY&#10;PDeLm5clibp++6ZQ6HGYmd8wk1nvWnGhEBvPGp6HCgRx5U3DtYbddjF4ARETssHWM2m4UYTZ9P5u&#10;gqXxV17TZZNqkSEcS9RgU+pKKWNlyWEc+o44e0cfHKYsQy1NwGuGu1YWSo2kw4bzgsWO5paq0+bs&#10;NJzsx9NKvX+97UfLW/jenv0hfB60fnzoX8cgEvXpP/zXXhoNhSrg90w+AnL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O6IB8YAAADcAAAADwAAAAAAAAAAAAAAAACYAgAAZHJz&#10;L2Rvd25yZXYueG1sUEsFBgAAAAAEAAQA9QAAAIsDAAAAAA==&#10;" filled="f" stroked="f" strokeweight=".5pt">
                    <v:textbox>
                      <w:txbxContent>
                        <w:p w:rsidR="002D1199" w:rsidRDefault="002D1199" w:rsidP="00BD02DB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M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  <v:shape id="Поле 15" o:spid="_x0000_s1158" type="#_x0000_t202" style="position:absolute;left:36691;top:3380;width:6217;height:32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ItnMYA&#10;AADcAAAADwAAAGRycy9kb3ducmV2LnhtbESPQWsCMRSE74X+h/AKvUhNakHKapS20CJFW7oW8fjY&#10;vG4WNy9LEnX990YQehxm5htmOu9dKw4UYuNZw+NQgSCuvGm41vC7fn94BhETssHWM2k4UYT57PZm&#10;ioXxR/6hQ5lqkSEcC9RgU+oKKWNlyWEc+o44e38+OExZhlqagMcMd60cKTWWDhvOCxY7erNU7cq9&#10;07Czn4Nv9bF63YwXp/C13vttWG61vr/rXyYgEvXpP3xtL4yGkXqCy5l8BOTsD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6ItnMYAAADcAAAADwAAAAAAAAAAAAAAAACYAgAAZHJz&#10;L2Rvd25yZXYueG1sUEsFBgAAAAAEAAQA9QAAAIsDAAAAAA==&#10;" filled="f" stroked="f" strokeweight=".5pt">
                    <v:textbox>
                      <w:txbxContent>
                        <w:p w:rsidR="002D1199" w:rsidRDefault="002D1199" w:rsidP="00BD02DB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b/>
                              <w:bCs/>
                              <w:i/>
                              <w:iCs/>
                              <w:lang w:val="en-US"/>
                            </w:rPr>
                            <w:t>M</w:t>
                          </w:r>
                          <w:proofErr w:type="spellStart"/>
                          <w:r w:rsidRPr="00A75A77">
                            <w:rPr>
                              <w:rFonts w:eastAsia="Times New Roman"/>
                              <w:b/>
                              <w:bCs/>
                              <w:i/>
                              <w:iCs/>
                              <w:vertAlign w:val="subscript"/>
                            </w:rPr>
                            <w:t>изг</w:t>
                          </w:r>
                          <w:proofErr w:type="spellEnd"/>
                          <w:r>
                            <w:rPr>
                              <w:rFonts w:eastAsia="Times New Roman"/>
                              <w:b/>
                              <w:bCs/>
                              <w:i/>
                              <w:iCs/>
                              <w:lang w:val="en-US"/>
                            </w:rPr>
                            <w:t>&lt;0</w:t>
                          </w:r>
                        </w:p>
                      </w:txbxContent>
                    </v:textbox>
                  </v:shape>
                  <v:shape id="Поле 15" o:spid="_x0000_s1159" type="#_x0000_t202" style="position:absolute;left:46404;top:11388;width:3613;height:33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u16MYA&#10;AADcAAAADwAAAGRycy9kb3ducmV2LnhtbESPQWsCMRSE74X+h/AKvUhNKkXKapS20CJFW7oW8fjY&#10;vG4WNy9LEnX990YQehxm5htmOu9dKw4UYuNZw+NQgSCuvGm41vC7fn94BhETssHWM2k4UYT57PZm&#10;ioXxR/6hQ5lqkSEcC9RgU+oKKWNlyWEc+o44e38+OExZhlqagMcMd60cKTWWDhvOCxY7erNU7cq9&#10;07Czn4Nv9bF63YwXp/C13vttWG61vr/rXyYgEvXpP3xtL4yGkXqCy5l8BOTsD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Eu16MYAAADcAAAADwAAAAAAAAAAAAAAAACYAgAAZHJz&#10;L2Rvd25yZXYueG1sUEsFBgAAAAAEAAQA9QAAAIsDAAAAAA==&#10;" filled="f" stroked="f" strokeweight=".5pt">
                    <v:textbox>
                      <w:txbxContent>
                        <w:p w:rsidR="002D1199" w:rsidRDefault="002D1199" w:rsidP="00BD02DB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M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  <v:shape id="Поле 15" o:spid="_x0000_s1160" type="#_x0000_t202" style="position:absolute;left:10404;top:15387;width:2661;height:33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cQc8YA&#10;AADcAAAADwAAAGRycy9kb3ducmV2LnhtbESPQWsCMRSE74X+h/AKvUhNKlTKapS20CJFW7oW8fjY&#10;vG4WNy9LEnX990YQehxm5htmOu9dKw4UYuNZw+NQgSCuvGm41vC7fn94BhETssHWM2k4UYT57PZm&#10;ioXxR/6hQ5lqkSEcC9RgU+oKKWNlyWEc+o44e38+OExZhlqagMcMd60cKTWWDhvOCxY7erNU7cq9&#10;07Czn4Nv9bF63YwXp/C13vttWG61vr/rXyYgEvXpP3xtL4yGkXqCy5l8BOTsD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wcQc8YAAADcAAAADwAAAAAAAAAAAAAAAACYAgAAZHJz&#10;L2Rvd25yZXYueG1sUEsFBgAAAAAEAAQA9QAAAIsDAAAAAA==&#10;" filled="f" stroked="f" strokeweight=".5pt">
                    <v:textbox>
                      <w:txbxContent>
                        <w:p w:rsidR="002D1199" w:rsidRDefault="002D1199" w:rsidP="00BD02DB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а</w:t>
                          </w:r>
                        </w:p>
                      </w:txbxContent>
                    </v:textbox>
                  </v:shape>
                  <v:shape id="Поле 15" o:spid="_x0000_s1161" type="#_x0000_t202" style="position:absolute;left:37771;top:15381;width:2660;height:33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WOBMYA&#10;AADcAAAADwAAAGRycy9kb3ducmV2LnhtbESPQWsCMRSE7wX/Q3hCL6Um9bCUrVFawSJFK9VSPD42&#10;r5vFzcuSRF3/vREKPQ4z8w0zmfWuFScKsfGs4WmkQBBX3jRca/jeLR6fQcSEbLD1TBouFGE2HdxN&#10;sDT+zF902qZaZAjHEjXYlLpSylhZchhHviPO3q8PDlOWoZYm4DnDXSvHShXSYcN5wWJHc0vVYXt0&#10;Gg7242Gj3tdvP8XyEj53R78Pq73W98P+9QVEoj79h//aS6NhrAq4nclHQE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9WOBMYAAADcAAAADwAAAAAAAAAAAAAAAACYAgAAZHJz&#10;L2Rvd25yZXYueG1sUEsFBgAAAAAEAAQA9QAAAIsDAAAAAA==&#10;" filled="f" stroked="f" strokeweight=".5pt">
                    <v:textbox>
                      <w:txbxContent>
                        <w:p w:rsidR="002D1199" w:rsidRDefault="002D1199" w:rsidP="00BD02DB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9C701E" w:rsidRPr="004B600B" w:rsidRDefault="00BD02DB" w:rsidP="00BD02DB">
      <w:pPr>
        <w:ind w:firstLine="0"/>
        <w:jc w:val="center"/>
      </w:pPr>
      <w:r w:rsidRPr="004B600B">
        <w:t>Рис. 7.4. Правило знаков для изгибающих моментов</w:t>
      </w:r>
    </w:p>
    <w:p w:rsidR="00540058" w:rsidRPr="004B600B" w:rsidRDefault="00540058" w:rsidP="00AC4417">
      <w:pPr>
        <w:ind w:firstLine="510"/>
        <w:rPr>
          <w:sz w:val="28"/>
        </w:rPr>
      </w:pPr>
    </w:p>
    <w:p w:rsidR="009C701E" w:rsidRPr="004B600B" w:rsidRDefault="00C3696C" w:rsidP="00AC4417">
      <w:pPr>
        <w:ind w:firstLine="510"/>
        <w:rPr>
          <w:sz w:val="28"/>
        </w:rPr>
      </w:pPr>
      <w:r w:rsidRPr="004B600B">
        <w:rPr>
          <w:sz w:val="28"/>
        </w:rPr>
        <w:t xml:space="preserve">Пользуясь этими правилами, следует мысленно представлять </w:t>
      </w:r>
      <w:r w:rsidRPr="004B600B">
        <w:rPr>
          <w:i/>
          <w:sz w:val="28"/>
        </w:rPr>
        <w:t>с</w:t>
      </w:r>
      <w:r w:rsidRPr="004B600B">
        <w:rPr>
          <w:i/>
          <w:sz w:val="28"/>
        </w:rPr>
        <w:t>е</w:t>
      </w:r>
      <w:r w:rsidRPr="004B600B">
        <w:rPr>
          <w:i/>
          <w:sz w:val="28"/>
        </w:rPr>
        <w:t>чение балки жестко защемленным</w:t>
      </w:r>
      <w:r w:rsidRPr="004B600B">
        <w:rPr>
          <w:sz w:val="28"/>
        </w:rPr>
        <w:t>, а связи отброшенными и замене</w:t>
      </w:r>
      <w:r w:rsidRPr="004B600B">
        <w:rPr>
          <w:sz w:val="28"/>
        </w:rPr>
        <w:t>н</w:t>
      </w:r>
      <w:r w:rsidRPr="004B600B">
        <w:rPr>
          <w:sz w:val="28"/>
        </w:rPr>
        <w:t>ными реакциями.</w:t>
      </w:r>
    </w:p>
    <w:p w:rsidR="009C701E" w:rsidRPr="004B600B" w:rsidRDefault="00C3696C" w:rsidP="00C3696C">
      <w:pPr>
        <w:ind w:left="510" w:firstLine="0"/>
        <w:rPr>
          <w:i/>
        </w:rPr>
      </w:pPr>
      <w:r w:rsidRPr="004B600B">
        <w:rPr>
          <w:i/>
        </w:rPr>
        <w:t>Необходимо помнить, что при определении реакций опор пользуются прав</w:t>
      </w:r>
      <w:r w:rsidRPr="004B600B">
        <w:rPr>
          <w:i/>
        </w:rPr>
        <w:t>и</w:t>
      </w:r>
      <w:r w:rsidRPr="004B600B">
        <w:rPr>
          <w:i/>
        </w:rPr>
        <w:t>лами знаков статики; для определения знаков изгибающего момента и поп</w:t>
      </w:r>
      <w:r w:rsidRPr="004B600B">
        <w:rPr>
          <w:i/>
        </w:rPr>
        <w:t>е</w:t>
      </w:r>
      <w:r w:rsidRPr="004B600B">
        <w:rPr>
          <w:i/>
        </w:rPr>
        <w:t>речной силы – правилами сопротивления материалов.</w:t>
      </w:r>
    </w:p>
    <w:p w:rsidR="00B0786A" w:rsidRPr="004B600B" w:rsidRDefault="00B0786A" w:rsidP="00AC4417">
      <w:pPr>
        <w:ind w:firstLine="510"/>
        <w:rPr>
          <w:sz w:val="28"/>
        </w:rPr>
      </w:pPr>
    </w:p>
    <w:p w:rsidR="00B0786A" w:rsidRPr="004B600B" w:rsidRDefault="00B0786A" w:rsidP="00B0786A">
      <w:pPr>
        <w:ind w:firstLine="0"/>
        <w:jc w:val="center"/>
        <w:rPr>
          <w:b/>
          <w:sz w:val="28"/>
          <w:szCs w:val="28"/>
        </w:rPr>
      </w:pPr>
      <w:r w:rsidRPr="004B600B">
        <w:rPr>
          <w:b/>
          <w:sz w:val="28"/>
          <w:szCs w:val="28"/>
        </w:rPr>
        <w:t>Дифференциальные зависимости при изгибе</w:t>
      </w:r>
    </w:p>
    <w:p w:rsidR="00B0786A" w:rsidRPr="004B600B" w:rsidRDefault="00B0786A" w:rsidP="00B0786A">
      <w:pPr>
        <w:rPr>
          <w:sz w:val="28"/>
        </w:rPr>
      </w:pPr>
    </w:p>
    <w:p w:rsidR="00B0786A" w:rsidRPr="004B600B" w:rsidRDefault="00B0786A" w:rsidP="00602CF3">
      <w:pPr>
        <w:ind w:firstLine="510"/>
        <w:rPr>
          <w:sz w:val="28"/>
        </w:rPr>
      </w:pPr>
      <w:r w:rsidRPr="004B600B">
        <w:rPr>
          <w:sz w:val="28"/>
        </w:rPr>
        <w:lastRenderedPageBreak/>
        <w:t>Между изгибающим моментом, поперечной силой и интенсивн</w:t>
      </w:r>
      <w:r w:rsidRPr="004B600B">
        <w:rPr>
          <w:sz w:val="28"/>
        </w:rPr>
        <w:t>о</w:t>
      </w:r>
      <w:r w:rsidRPr="004B600B">
        <w:rPr>
          <w:sz w:val="28"/>
        </w:rPr>
        <w:t>стью распределенной нагрузки существуют дифференциальные зав</w:t>
      </w:r>
      <w:r w:rsidRPr="004B600B">
        <w:rPr>
          <w:sz w:val="28"/>
        </w:rPr>
        <w:t>и</w:t>
      </w:r>
      <w:r w:rsidRPr="004B600B">
        <w:rPr>
          <w:sz w:val="28"/>
        </w:rPr>
        <w:t>симости, основанные на теореме Журавского.</w:t>
      </w:r>
    </w:p>
    <w:p w:rsidR="00B0786A" w:rsidRPr="004B600B" w:rsidRDefault="00B0786A" w:rsidP="00B0786A">
      <w:pPr>
        <w:ind w:left="510" w:firstLine="0"/>
        <w:rPr>
          <w:i/>
        </w:rPr>
      </w:pPr>
      <w:r w:rsidRPr="004B600B">
        <w:rPr>
          <w:i/>
        </w:rPr>
        <w:t>Теорема Журавского: поперечная сила равна первой производной от изгиб</w:t>
      </w:r>
      <w:r w:rsidRPr="004B600B">
        <w:rPr>
          <w:i/>
        </w:rPr>
        <w:t>а</w:t>
      </w:r>
      <w:r w:rsidRPr="004B600B">
        <w:rPr>
          <w:i/>
        </w:rPr>
        <w:t>ющего момента по абсциссе сечения балки.</w:t>
      </w:r>
    </w:p>
    <w:p w:rsidR="00B0786A" w:rsidRPr="004B600B" w:rsidRDefault="00B0786A" w:rsidP="00602CF3">
      <w:pPr>
        <w:ind w:firstLine="510"/>
        <w:rPr>
          <w:sz w:val="28"/>
        </w:rPr>
      </w:pPr>
      <w:r w:rsidRPr="004B600B">
        <w:rPr>
          <w:sz w:val="28"/>
        </w:rPr>
        <w:t xml:space="preserve">Рассмотрим балку (рис. 7.5). Начало координат возьмем на левом конце балки, а ось </w:t>
      </w:r>
      <w:r w:rsidRPr="004B600B">
        <w:rPr>
          <w:i/>
          <w:sz w:val="28"/>
          <w:lang w:val="en-US"/>
        </w:rPr>
        <w:t>x</w:t>
      </w:r>
      <w:r w:rsidRPr="004B600B">
        <w:rPr>
          <w:sz w:val="28"/>
        </w:rPr>
        <w:t xml:space="preserve"> направим вправо (это существенно).</w:t>
      </w:r>
    </w:p>
    <w:p w:rsidR="00C11651" w:rsidRPr="004B600B" w:rsidRDefault="007F4CAA" w:rsidP="00C11651">
      <w:pPr>
        <w:ind w:firstLine="0"/>
        <w:jc w:val="center"/>
        <w:rPr>
          <w:sz w:val="28"/>
        </w:rPr>
      </w:pPr>
      <w:r w:rsidRPr="004B600B">
        <w:rPr>
          <w:noProof/>
          <w:lang w:eastAsia="ru-RU"/>
        </w:rPr>
        <mc:AlternateContent>
          <mc:Choice Requires="wpc">
            <w:drawing>
              <wp:inline distT="0" distB="0" distL="0" distR="0" wp14:anchorId="53A66CCC" wp14:editId="32A8BF07">
                <wp:extent cx="4315012" cy="2523415"/>
                <wp:effectExtent l="0" t="0" r="0" b="0"/>
                <wp:docPr id="368" name="Полотно 3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69" name="Группа 369"/>
                        <wpg:cNvGrpSpPr/>
                        <wpg:grpSpPr>
                          <a:xfrm>
                            <a:off x="232000" y="139343"/>
                            <a:ext cx="3930421" cy="2183823"/>
                            <a:chOff x="232000" y="139343"/>
                            <a:chExt cx="3930421" cy="2183823"/>
                          </a:xfrm>
                        </wpg:grpSpPr>
                        <wps:wsp>
                          <wps:cNvPr id="327" name="Прямая соединительная линия 327"/>
                          <wps:cNvCnPr/>
                          <wps:spPr>
                            <a:xfrm>
                              <a:off x="415286" y="1277991"/>
                              <a:ext cx="35179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28" name="Прямоугольник 328"/>
                          <wps:cNvSpPr/>
                          <wps:spPr>
                            <a:xfrm>
                              <a:off x="423541" y="1288786"/>
                              <a:ext cx="340995" cy="11430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7F4CAA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9" name="Прямая соединительная линия 329"/>
                          <wps:cNvCnPr/>
                          <wps:spPr>
                            <a:xfrm>
                              <a:off x="3132791" y="1260211"/>
                              <a:ext cx="35242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30" name="Прямоугольник 330"/>
                          <wps:cNvSpPr/>
                          <wps:spPr>
                            <a:xfrm>
                              <a:off x="3132791" y="1271006"/>
                              <a:ext cx="341630" cy="114935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7F4CAA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1" name="Равнобедренный треугольник 331"/>
                          <wps:cNvSpPr/>
                          <wps:spPr>
                            <a:xfrm>
                              <a:off x="516251" y="1125591"/>
                              <a:ext cx="143510" cy="143510"/>
                            </a:xfrm>
                            <a:prstGeom prst="triangl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7F4CAA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2" name="Равнобедренный треугольник 332"/>
                          <wps:cNvSpPr/>
                          <wps:spPr>
                            <a:xfrm>
                              <a:off x="3240741" y="1116066"/>
                              <a:ext cx="143510" cy="107950"/>
                            </a:xfrm>
                            <a:prstGeom prst="triangl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7F4CAA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3" name="Прямоугольник 333"/>
                          <wps:cNvSpPr/>
                          <wps:spPr>
                            <a:xfrm rot="5400000">
                              <a:off x="1929761" y="-350149"/>
                              <a:ext cx="50165" cy="2887345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7F4CAA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" name="Поле 190"/>
                          <wps:cNvSpPr txBox="1"/>
                          <wps:spPr>
                            <a:xfrm>
                              <a:off x="1405408" y="436325"/>
                              <a:ext cx="333375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80285B" w:rsidRDefault="002D1199" w:rsidP="007F4CAA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5" name="Прямая со стрелкой 335"/>
                          <wps:cNvCnPr/>
                          <wps:spPr>
                            <a:xfrm>
                              <a:off x="1405591" y="627751"/>
                              <a:ext cx="0" cy="45212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336" name="Поле 190"/>
                          <wps:cNvSpPr txBox="1"/>
                          <wps:spPr>
                            <a:xfrm>
                              <a:off x="264758" y="820880"/>
                              <a:ext cx="282575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7F4CAA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7" name="Поле 190"/>
                          <wps:cNvSpPr txBox="1"/>
                          <wps:spPr>
                            <a:xfrm>
                              <a:off x="3310797" y="820245"/>
                              <a:ext cx="282575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7F4CAA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8" name="Прямая со стрелкой 338"/>
                          <wps:cNvCnPr/>
                          <wps:spPr>
                            <a:xfrm>
                              <a:off x="582924" y="1943101"/>
                              <a:ext cx="11520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339" name="Прямая со стрелкой 339"/>
                          <wps:cNvCnPr/>
                          <wps:spPr>
                            <a:xfrm>
                              <a:off x="582926" y="1619251"/>
                              <a:ext cx="82266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340" name="Поле 190"/>
                          <wps:cNvSpPr txBox="1"/>
                          <wps:spPr>
                            <a:xfrm>
                              <a:off x="887202" y="1351626"/>
                              <a:ext cx="266065" cy="3409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B025D3" w:rsidRDefault="002D1199" w:rsidP="007F4CAA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1" name="Прямая со стрелкой 341"/>
                          <wps:cNvCnPr/>
                          <wps:spPr>
                            <a:xfrm flipV="1">
                              <a:off x="588006" y="637198"/>
                              <a:ext cx="0" cy="45212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342" name="Прямая со стрелкой 342"/>
                          <wps:cNvCnPr/>
                          <wps:spPr>
                            <a:xfrm flipV="1">
                              <a:off x="3315036" y="627751"/>
                              <a:ext cx="0" cy="45212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343" name="Поле 190"/>
                          <wps:cNvSpPr txBox="1"/>
                          <wps:spPr>
                            <a:xfrm>
                              <a:off x="232000" y="443042"/>
                              <a:ext cx="344805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7F4CAA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4" name="Поле 190"/>
                          <wps:cNvSpPr txBox="1"/>
                          <wps:spPr>
                            <a:xfrm>
                              <a:off x="3319049" y="499783"/>
                              <a:ext cx="344805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7F4CAA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5" name="Прямая соединительная линия 345"/>
                          <wps:cNvCnPr/>
                          <wps:spPr>
                            <a:xfrm>
                              <a:off x="2132961" y="1118606"/>
                              <a:ext cx="202946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346" name="Поле 273"/>
                          <wps:cNvSpPr txBox="1"/>
                          <wps:spPr>
                            <a:xfrm>
                              <a:off x="3754897" y="834841"/>
                              <a:ext cx="266065" cy="2978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7F4CAA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  <w:p w:rsidR="002D1199" w:rsidRDefault="002D1199" w:rsidP="007F4CAA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7" name="Прямая соединительная линия 347"/>
                          <wps:cNvCnPr/>
                          <wps:spPr>
                            <a:xfrm flipH="1" flipV="1">
                              <a:off x="588006" y="160391"/>
                              <a:ext cx="0" cy="86677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348" name="Поле 273"/>
                          <wps:cNvSpPr txBox="1"/>
                          <wps:spPr>
                            <a:xfrm>
                              <a:off x="350471" y="139343"/>
                              <a:ext cx="266065" cy="2965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7F4CAA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  <w:p w:rsidR="002D1199" w:rsidRDefault="002D1199" w:rsidP="007F4CAA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9" name="Дуга 349"/>
                          <wps:cNvSpPr/>
                          <wps:spPr>
                            <a:xfrm rot="10800000" flipH="1">
                              <a:off x="582926" y="846826"/>
                              <a:ext cx="502920" cy="539115"/>
                            </a:xfrm>
                            <a:prstGeom prst="arc">
                              <a:avLst>
                                <a:gd name="adj1" fmla="val 17585747"/>
                                <a:gd name="adj2" fmla="val 3284986"/>
                              </a:avLst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7F4CAA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0" name="Прямая соединительная линия 350"/>
                          <wps:cNvCnPr/>
                          <wps:spPr>
                            <a:xfrm flipV="1">
                              <a:off x="863600" y="911895"/>
                              <a:ext cx="133985" cy="146685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51" name="Поле 190"/>
                          <wps:cNvSpPr txBox="1"/>
                          <wps:spPr>
                            <a:xfrm>
                              <a:off x="804182" y="626917"/>
                              <a:ext cx="316230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7F4CAA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2" name="Поле 190"/>
                          <wps:cNvSpPr txBox="1"/>
                          <wps:spPr>
                            <a:xfrm>
                              <a:off x="2589713" y="1220622"/>
                              <a:ext cx="266065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7F4CAA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q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3" name="Прямая со стрелкой 353"/>
                          <wps:cNvCnPr/>
                          <wps:spPr>
                            <a:xfrm flipV="1">
                              <a:off x="1737061" y="1111326"/>
                              <a:ext cx="0" cy="24120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354" name="Прямая со стрелкой 354"/>
                          <wps:cNvCnPr/>
                          <wps:spPr>
                            <a:xfrm flipV="1">
                              <a:off x="1943100" y="1111326"/>
                              <a:ext cx="0" cy="24120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355" name="Прямая со стрелкой 355"/>
                          <wps:cNvCnPr/>
                          <wps:spPr>
                            <a:xfrm flipV="1">
                              <a:off x="2147906" y="1111326"/>
                              <a:ext cx="0" cy="24120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356" name="Прямая со стрелкой 356"/>
                          <wps:cNvCnPr/>
                          <wps:spPr>
                            <a:xfrm flipV="1">
                              <a:off x="2361030" y="1111326"/>
                              <a:ext cx="0" cy="24120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357" name="Прямая со стрелкой 357"/>
                          <wps:cNvCnPr/>
                          <wps:spPr>
                            <a:xfrm flipV="1">
                              <a:off x="2590800" y="1111326"/>
                              <a:ext cx="0" cy="24120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358" name="Прямая соединительная линия 358"/>
                          <wps:cNvCnPr/>
                          <wps:spPr>
                            <a:xfrm>
                              <a:off x="1726266" y="1343206"/>
                              <a:ext cx="874800" cy="0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59" name="Поле 190"/>
                          <wps:cNvSpPr txBox="1"/>
                          <wps:spPr>
                            <a:xfrm>
                              <a:off x="2806334" y="436325"/>
                              <a:ext cx="333375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80285B" w:rsidRDefault="002D1199" w:rsidP="007F4CAA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0" name="Прямая со стрелкой 360"/>
                          <wps:cNvCnPr/>
                          <wps:spPr>
                            <a:xfrm>
                              <a:off x="2806700" y="627751"/>
                              <a:ext cx="0" cy="45212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361" name="Прямая соединительная линия 361"/>
                          <wps:cNvCnPr/>
                          <wps:spPr>
                            <a:xfrm>
                              <a:off x="588006" y="1027166"/>
                              <a:ext cx="0" cy="1296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62" name="Прямая соединительная линия 362"/>
                          <wps:cNvCnPr/>
                          <wps:spPr>
                            <a:xfrm>
                              <a:off x="1405591" y="820791"/>
                              <a:ext cx="0" cy="828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63" name="Прямая соединительная линия 363"/>
                          <wps:cNvCnPr/>
                          <wps:spPr>
                            <a:xfrm>
                              <a:off x="1741577" y="1125591"/>
                              <a:ext cx="0" cy="864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64" name="Прямая соединительная линия 364"/>
                          <wps:cNvCnPr/>
                          <wps:spPr>
                            <a:xfrm>
                              <a:off x="2266950" y="751281"/>
                              <a:ext cx="0" cy="1548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65" name="Прямая со стрелкой 365"/>
                          <wps:cNvCnPr/>
                          <wps:spPr>
                            <a:xfrm>
                              <a:off x="582925" y="2266951"/>
                              <a:ext cx="168402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366" name="Поле 190"/>
                          <wps:cNvSpPr txBox="1"/>
                          <wps:spPr>
                            <a:xfrm>
                              <a:off x="1079359" y="1692091"/>
                              <a:ext cx="266065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7F4CAA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7" name="Поле 190"/>
                          <wps:cNvSpPr txBox="1"/>
                          <wps:spPr>
                            <a:xfrm>
                              <a:off x="1357117" y="1974039"/>
                              <a:ext cx="257175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7F4CAA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68" o:spid="_x0000_s1162" editas="canvas" style="width:339.75pt;height:198.7pt;mso-position-horizontal-relative:char;mso-position-vertical-relative:line" coordsize="43148,252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">
                <v:shape id="_x0000_s1163" type="#_x0000_t75" style="position:absolute;width:43148;height:25228;visibility:visible;mso-wrap-style:square">
                  <v:fill o:detectmouseclick="t"/>
                  <v:path o:connecttype="none"/>
                </v:shape>
                <v:group id="Группа 369" o:spid="_x0000_s1164" style="position:absolute;left:2320;top:1393;width:39304;height:21838" coordorigin="2320,1393" coordsize="39304,218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W4gM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tHk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luIDFAAAA3AAA&#10;AA8AAAAAAAAAAAAAAAAAqgIAAGRycy9kb3ducmV2LnhtbFBLBQYAAAAABAAEAPoAAACcAwAAAAA=&#10;">
                  <v:line id="Прямая соединительная линия 327" o:spid="_x0000_s1165" style="position:absolute;visibility:visible;mso-wrap-style:square" from="4152,12779" to="7670,12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X3w8QAAADcAAAADwAAAGRycy9kb3ducmV2LnhtbESPQWvCQBSE70L/w/IK3nSjoklTV0mL&#10;iiAUqqXnR/Y1Cc2+DdnVxH/vCoLHYWa+YZbr3tTiQq2rLCuYjCMQxLnVFRcKfk7bUQLCeWSNtWVS&#10;cCUH69XLYImpth1/0+XoCxEg7FJUUHrfpFK6vCSDbmwb4uD92dagD7ItpG6xC3BTy2kULaTBisNC&#10;iQ19lpT/H89Gwdx8xIfutHtbZJvYkP+dJF/ZVqnha5+9g/DU+2f40d5rBbNpDPcz4Qj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dffDxAAAANwAAAAPAAAAAAAAAAAA&#10;AAAAAKECAABkcnMvZG93bnJldi54bWxQSwUGAAAAAAQABAD5AAAAkgMAAAAA&#10;" strokecolor="windowText" strokeweight="1.5pt"/>
                  <v:rect id="Прямоугольник 328" o:spid="_x0000_s1166" style="position:absolute;left:4235;top:12887;width:3410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TrZsEA&#10;AADcAAAADwAAAGRycy9kb3ducmV2LnhtbERPTYvCMBC9C/6HMMJeRNNVVqSaFrEIe1R3QbwNzdgW&#10;m0lootb99eYg7PHxvtd5b1pxp843lhV8ThMQxKXVDVcKfn92kyUIH5A1tpZJwZM85NlwsMZU2wcf&#10;6H4MlYgh7FNUUIfgUil9WZNBP7WOOHIX2xkMEXaV1B0+Yrhp5SxJFtJgw7GhRkfbmsrr8WYUjOXT&#10;3f5od567sm2+Tvticy4KpT5G/WYFIlAf/sVv97dWMJ/FtfFMPAIye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E62bBAAAA3AAAAA8AAAAAAAAAAAAAAAAAmAIAAGRycy9kb3du&#10;cmV2LnhtbFBLBQYAAAAABAAEAPUAAACGAwAAAAA=&#10;" fillcolor="windowText" stroked="f" strokeweight="2pt">
                    <v:fill r:id="rId23" o:title="" color2="window" type="pattern"/>
                    <v:textbox>
                      <w:txbxContent>
                        <w:p w:rsidR="002D1199" w:rsidRDefault="002D1199" w:rsidP="007F4CAA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line id="Прямая соединительная линия 329" o:spid="_x0000_s1167" style="position:absolute;visibility:visible;mso-wrap-style:square" from="31327,12602" to="34852,126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bGKsYAAADcAAAADwAAAGRycy9kb3ducmV2LnhtbESPzWrDMBCE74G+g9hCb4lsl+bHiWLc&#10;0oRCINCk5LxYW9vUWhlLtd23jwqBHIeZ+YbZZKNpRE+dqy0riGcRCOLC6ppLBV/n3XQJwnlkjY1l&#10;UvBHDrLtw2SDqbYDf1J/8qUIEHYpKqi8b1MpXVGRQTezLXHwvm1n0AfZlVJ3OAS4aWQSRXNpsOaw&#10;UGFLbxUVP6dfo+DFvC4Ow3m/mufvC0P+Ei+P+U6pp8cxX4PwNPp7+Nb+0AqekxX8nwlHQG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+mxirGAAAA3AAAAA8AAAAAAAAA&#10;AAAAAAAAoQIAAGRycy9kb3ducmV2LnhtbFBLBQYAAAAABAAEAPkAAACUAwAAAAA=&#10;" strokecolor="windowText" strokeweight="1.5pt"/>
                  <v:rect id="Прямоугольник 330" o:spid="_x0000_s1168" style="position:absolute;left:31327;top:12710;width:3417;height:11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txvcAA&#10;AADcAAAADwAAAGRycy9kb3ducmV2LnhtbERPTYvCMBC9C/6HMIIX0XQtLlKNIlsEj6suiLehGdti&#10;MwlN1Oqv3xwEj4/3vVx3phF3an1tWcHXJAFBXFhdc6ng77gdz0H4gKyxsUwKnuRhver3lphp++A9&#10;3Q+hFDGEfYYKqhBcJqUvKjLoJ9YRR+5iW4MhwraUusVHDDeNnCbJtzRYc2yo0NFPRcX1cDMKRvLp&#10;bi/anlNXNPXs9Jtvznmu1HDQbRYgAnXhI367d1pBmsb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qtxvcAAAADcAAAADwAAAAAAAAAAAAAAAACYAgAAZHJzL2Rvd25y&#10;ZXYueG1sUEsFBgAAAAAEAAQA9QAAAIUDAAAAAA==&#10;" fillcolor="windowText" stroked="f" strokeweight="2pt">
                    <v:fill r:id="rId23" o:title="" color2="window" type="pattern"/>
                    <v:textbox>
                      <w:txbxContent>
                        <w:p w:rsidR="002D1199" w:rsidRDefault="002D1199" w:rsidP="007F4CAA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Равнобедренный треугольник 331" o:spid="_x0000_s1169" type="#_x0000_t5" style="position:absolute;left:5162;top:11255;width:1435;height:143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G/GsQA&#10;AADcAAAADwAAAGRycy9kb3ducmV2LnhtbESPS2vCQBSF9wX/w3CFbopObEAkOooIFSndGEW3l8w1&#10;CWbuhMw0j/76jiC4PJzHx1ltelOJlhpXWlYwm0YgiDOrS84VnE9fkwUI55E1VpZJwUAONuvR2woT&#10;bTs+Upv6XIQRdgkqKLyvEyldVpBBN7U1cfButjHog2xyqRvswrip5GcUzaXBkgOhwJp2BWX39NcE&#10;btmm8/PlW/4M3d9wv53ivf64KvU+7rdLEJ56/wo/2wetII5n8DgTjoBc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6xvxrEAAAA3AAAAA8AAAAAAAAAAAAAAAAAmAIAAGRycy9k&#10;b3ducmV2LnhtbFBLBQYAAAAABAAEAPUAAACJAwAAAAA=&#10;" filled="f" strokecolor="windowText" strokeweight="1.5pt">
                    <v:textbox>
                      <w:txbxContent>
                        <w:p w:rsidR="002D1199" w:rsidRDefault="002D1199" w:rsidP="007F4CAA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Равнобедренный треугольник 332" o:spid="_x0000_s1170" type="#_x0000_t5" style="position:absolute;left:32407;top:11160;width:1435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MhbcQA&#10;AADcAAAADwAAAGRycy9kb3ducmV2LnhtbESPS2vCQBSF9wX/w3AFN0UnNSASHUWEFindGEW3l8w1&#10;CWbuhMw0j/76jiC4PJzHx1lve1OJlhpXWlbwMYtAEGdWl5wrOJ8+p0sQziNrrCyTgoEcbDejtzUm&#10;2nZ8pDb1uQgj7BJUUHhfJ1K6rCCDbmZr4uDdbGPQB9nkUjfYhXFTyXkULaTBkgOhwJr2BWX39NcE&#10;btmmi/PlW/4M3d9wv53iL/1+VWoy7ncrEJ56/wo/2wetII7n8DgTjoD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5jIW3EAAAA3AAAAA8AAAAAAAAAAAAAAAAAmAIAAGRycy9k&#10;b3ducmV2LnhtbFBLBQYAAAAABAAEAPUAAACJAwAAAAA=&#10;" filled="f" strokecolor="windowText" strokeweight="1.5pt">
                    <v:textbox>
                      <w:txbxContent>
                        <w:p w:rsidR="002D1199" w:rsidRDefault="002D1199" w:rsidP="007F4CAA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rect id="Прямоугольник 333" o:spid="_x0000_s1171" style="position:absolute;left:19297;top:-3502;width:502;height:28874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9HqMQA&#10;AADcAAAADwAAAGRycy9kb3ducmV2LnhtbESPQWsCMRSE7wX/Q3hCL0WzdkFkNYoIRU+ldVfw+Ng8&#10;N4ubl20Sdfvvm0Khx2FmvmFWm8F24k4+tI4VzKYZCOLa6ZYbBVX5NlmACBFZY+eYFHxTgM169LTC&#10;QrsHf9L9GBuRIBwKVGBi7AspQ23IYpi6njh5F+ctxiR9I7XHR4LbTr5m2VxabDktGOxpZ6i+Hm9W&#10;wYdrqtK3Zs/lvDr58wvl9de7Us/jYbsEEWmI/+G/9kEryPMcfs+kIy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fR6jEAAAA3AAAAA8AAAAAAAAAAAAAAAAAmAIAAGRycy9k&#10;b3ducmV2LnhtbFBLBQYAAAAABAAEAPUAAACJAwAAAAA=&#10;" filled="f" strokecolor="windowText" strokeweight="1.5pt">
                    <v:textbox>
                      <w:txbxContent>
                        <w:p w:rsidR="002D1199" w:rsidRDefault="002D1199" w:rsidP="007F4CAA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shape id="Поле 190" o:spid="_x0000_s1172" type="#_x0000_t202" style="position:absolute;left:14054;top:4363;width:3333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ZwyMcA&#10;AADcAAAADwAAAGRycy9kb3ducmV2LnhtbESP3WoCMRSE7wXfIRyhN1Kz/iBla5RWsEjRlmopXh42&#10;p5vFzcmSRF3fvhGEXg4z8w0zW7S2FmfyoXKsYDjIQBAXTldcKvjerx6fQISIrLF2TAquFGAx73Zm&#10;mGt34S8672IpEoRDjgpMjE0uZSgMWQwD1xAn79d5izFJX0rt8ZLgtpajLJtKixWnBYMNLQ0Vx93J&#10;Kjia9/5n9rZ9/Zmur/5jf3IHvzko9dBrX55BRGrjf/jeXmsF4/EEbmfSEZ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DGcMjHAAAA3AAAAA8AAAAAAAAAAAAAAAAAmAIAAGRy&#10;cy9kb3ducmV2LnhtbFBLBQYAAAAABAAEAPUAAACMAwAAAAA=&#10;" filled="f" stroked="f" strokeweight=".5pt">
                    <v:textbox>
                      <w:txbxContent>
                        <w:p w:rsidR="002D1199" w:rsidRPr="0080285B" w:rsidRDefault="002D1199" w:rsidP="007F4CAA">
                          <w:pPr>
                            <w:pStyle w:val="afa"/>
                            <w:spacing w:before="0" w:beforeAutospacing="0" w:after="0" w:afterAutospacing="0"/>
                            <w:jc w:val="both"/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рямая со стрелкой 335" o:spid="_x0000_s1173" type="#_x0000_t32" style="position:absolute;left:14055;top:6277;width:0;height:45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izZ8UAAADcAAAADwAAAGRycy9kb3ducmV2LnhtbESPzWrDMBCE74W+g9hAbo2chJbiRAmh&#10;UPJza9xDjxtrIzuxVq6k2M7bV4VCj8PMfMMs14NtREc+1I4VTCcZCOLS6ZqNgs/i/ekVRIjIGhvH&#10;pOBOAdarx4cl5tr1/EHdMRqRIBxyVFDF2OZShrIii2HiWuLknZ23GJP0RmqPfYLbRs6y7EVarDkt&#10;VNjSW0Xl9XizCuShuJ22ffndma/T2R/2F2+GQqnxaNgsQEQa4n/4r73TCubzZ/g9k46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fizZ8UAAADcAAAADwAAAAAAAAAA&#10;AAAAAAChAgAAZHJzL2Rvd25yZXYueG1sUEsFBgAAAAAEAAQA+QAAAJMDAAAAAA==&#10;" strokecolor="windowText" strokeweight="2.25pt">
                    <v:stroke startarrowlength="long" endarrow="classic" endarrowlength="long"/>
                  </v:shape>
                  <v:shape id="Поле 190" o:spid="_x0000_s1174" type="#_x0000_t202" style="position:absolute;left:2647;top:8208;width:2826;height:34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1hLJMYA&#10;AADcAAAADwAAAGRycy9kb3ducmV2LnhtbESPQWsCMRSE70L/Q3gFL1KzrbCUrVGq0CJSlWopHh+b&#10;183i5mVJoq7/vhEEj8PMfMOMp51txIl8qB0reB5mIIhLp2uuFPzsPp5eQYSIrLFxTAouFGA6eeiN&#10;sdDuzN902sZKJAiHAhWYGNtCylAashiGriVO3p/zFmOSvpLa4znBbSNfsiyXFmtOCwZbmhsqD9uj&#10;VXAwy8Em+1zNfvPFxa93R7f3X3ul+o/d+xuISF28h2/thVYwGuVwPZOOgJz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1hLJMYAAADcAAAADwAAAAAAAAAAAAAAAACYAgAAZHJz&#10;L2Rvd25yZXYueG1sUEsFBgAAAAAEAAQA9QAAAIsDAAAAAA==&#10;" filled="f" stroked="f" strokeweight=".5pt">
                    <v:textbox>
                      <w:txbxContent>
                        <w:p w:rsidR="002D1199" w:rsidRDefault="002D1199" w:rsidP="007F4CAA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Поле 190" o:spid="_x0000_s1175" type="#_x0000_t202" style="position:absolute;left:33107;top:8202;width:2826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Tuv8YA&#10;AADcAAAADwAAAGRycy9kb3ducmV2LnhtbESPQWsCMRSE74L/ITyhF6lZFWzZGqUVLFK0pVqKx8fm&#10;dbO4eVmSqOu/bwTB4zAz3zDTeWtrcSIfKscKhoMMBHHhdMWlgp/d8vEZRIjIGmvHpOBCAeazbmeK&#10;uXZn/qbTNpYiQTjkqMDE2ORShsKQxTBwDXHy/py3GJP0pdQezwluaznKsom0WHFaMNjQwlBx2B6t&#10;goP56H9l75u338nq4j93R7f3671SD7329QVEpDbew7f2SisYj5/geiYdATn7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BTuv8YAAADcAAAADwAAAAAAAAAAAAAAAACYAgAAZHJz&#10;L2Rvd25yZXYueG1sUEsFBgAAAAAEAAQA9QAAAIsDAAAAAA==&#10;" filled="f" stroked="f" strokeweight=".5pt">
                    <v:textbox>
                      <w:txbxContent>
                        <w:p w:rsidR="002D1199" w:rsidRDefault="002D1199" w:rsidP="007F4CAA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Прямая со стрелкой 338" o:spid="_x0000_s1176" type="#_x0000_t32" style="position:absolute;left:5829;top:19431;width:115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wmx8MAAADcAAAADwAAAGRycy9kb3ducmV2LnhtbERPTWuDQBC9F/oflin0UpI1CkmwWSUJ&#10;VHorJjmkt8GdqMSdFXdr9N93D4UeH+97l0+mEyMNrrWsYLWMQBBXVrdcK7icPxZbEM4ja+wsk4KZ&#10;HOTZ89MOU20fXNJ48rUIIexSVNB436dSuqohg25pe+LA3exg0Ac41FIP+AjhppNxFK2lwZZDQ4M9&#10;HRuq7qcfoyC+Ft+bfd3NX4fEnMs3HR+TdaHU68u0fwfhafL/4j/3p1aQJGFtOBOOgMx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SMJsfDAAAA3AAAAA8AAAAAAAAAAAAA&#10;AAAAoQIAAGRycy9kb3ducmV2LnhtbFBLBQYAAAAABAAEAPkAAACRAwAAAAA=&#10;" strokecolor="windowText">
                    <v:stroke startarrow="classic" startarrowwidth="narrow" startarrowlength="long" endarrow="classic" endarrowwidth="narrow" endarrowlength="long"/>
                  </v:shape>
                  <v:shape id="Прямая со стрелкой 339" o:spid="_x0000_s1177" type="#_x0000_t32" style="position:absolute;left:5829;top:16192;width:82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CDXMYAAADcAAAADwAAAGRycy9kb3ducmV2LnhtbESPQWvCQBSE74L/YXlCL9JsmoBtU1ex&#10;gtJb0fSgt0f2mQSzb0N2a5J/7xYKHoeZ+YZZrgfTiBt1rras4CWKQRAXVtdcKvjJd89vIJxH1thY&#10;JgUjOVivppMlZtr2fKDb0ZciQNhlqKDyvs2kdEVFBl1kW+LgXWxn0AfZlVJ32Ae4aWQSxwtpsOaw&#10;UGFL24qK6/HXKEhO+/PrpmzG78/U5Ie5TrbpYq/U02zYfIDwNPhH+L/9pRWk6Tv8nQlHQK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Ag1zGAAAA3AAAAA8AAAAAAAAA&#10;AAAAAAAAoQIAAGRycy9kb3ducmV2LnhtbFBLBQYAAAAABAAEAPkAAACUAwAAAAA=&#10;" strokecolor="windowText">
                    <v:stroke startarrow="classic" startarrowwidth="narrow" startarrowlength="long" endarrow="classic" endarrowwidth="narrow" endarrowlength="long"/>
                  </v:shape>
                  <v:shape id="Поле 190" o:spid="_x0000_s1178" type="#_x0000_t202" style="position:absolute;left:8872;top:13516;width:2660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sFtsMA&#10;AADcAAAADwAAAGRycy9kb3ducmV2LnhtbERPTWsCMRC9C/6HMIIX0WxtEdkapS0oUrSiluJx2Ew3&#10;i5vJkkRd/705FHp8vO/ZorW1uJIPlWMFT6MMBHHhdMWlgu/jcjgFESKyxtoxKbhTgMW825lhrt2N&#10;93Q9xFKkEA45KjAxNrmUoTBkMYxcQ5y4X+ctxgR9KbXHWwq3tRxn2URarDg1GGzow1BxPlysgrP5&#10;HOyy1fb9Z7K++6/jxZ385qRUv9e+vYKI1MZ/8Z97rRU8v6T56Uw6An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/sFtsMAAADcAAAADwAAAAAAAAAAAAAAAACYAgAAZHJzL2Rv&#10;d25yZXYueG1sUEsFBgAAAAAEAAQA9QAAAIgDAAAAAA==&#10;" filled="f" stroked="f" strokeweight=".5pt">
                    <v:textbox>
                      <w:txbxContent>
                        <w:p w:rsidR="002D1199" w:rsidRPr="00B025D3" w:rsidRDefault="002D1199" w:rsidP="007F4CAA">
                          <w:pPr>
                            <w:pStyle w:val="afa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Прямая со стрелкой 341" o:spid="_x0000_s1179" type="#_x0000_t32" style="position:absolute;left:5880;top:6371;width:0;height:452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1o++8cAAADcAAAADwAAAGRycy9kb3ducmV2LnhtbESPQWvCQBSE7wX/w/IKvUjd2KpI6ioi&#10;SC0UwVSkvT2yz2ww+zbNrjH++64g9DjMzDfMbNHZSrTU+NKxguEgAUGcO11yoWD/tX6egvABWWPl&#10;mBRcycNi3nuYYardhXfUZqEQEcI+RQUmhDqV0ueGLPqBq4mjd3SNxRBlU0jd4CXCbSVfkmQiLZYc&#10;FwzWtDKUn7KzVfB5PrQfx+/D9ufdXO0Yw++mv54o9fTYLd9ABOrCf/je3mgFr6Mh3M7E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Wj77xwAAANwAAAAPAAAAAAAA&#10;AAAAAAAAAKECAABkcnMvZG93bnJldi54bWxQSwUGAAAAAAQABAD5AAAAlQMAAAAA&#10;" strokecolor="windowText" strokeweight="2.25pt">
                    <v:stroke startarrowlength="long" endarrow="classic" endarrowlength="long"/>
                  </v:shape>
                  <v:shape id="Прямая со стрелкой 342" o:spid="_x0000_s1180" type="#_x0000_t32" style="position:absolute;left:33150;top:6277;width:0;height:452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igjMcAAADcAAAADwAAAGRycy9kb3ducmV2LnhtbESPQWvCQBSE74L/YXmFXkrdqFUkdRUp&#10;SBWKYCrS3h7ZZzaYfZtm1xj/fbdQ8DjMzDfMfNnZSrTU+NKxguEgAUGcO11yoeDwuX6egfABWWPl&#10;mBTcyMNy0e/NMdXuyntqs1CICGGfogITQp1K6XNDFv3A1cTRO7nGYoiyKaRu8BrhtpKjJJlKiyXH&#10;BYM1vRnKz9nFKvi4HNvt6eu4+343NzvB8LN5Wk+VenzoVq8gAnXhHv5vb7SC8csI/s7E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iKCMxwAAANwAAAAPAAAAAAAA&#10;AAAAAAAAAKECAABkcnMvZG93bnJldi54bWxQSwUGAAAAAAQABAD5AAAAlQMAAAAA&#10;" strokecolor="windowText" strokeweight="2.25pt">
                    <v:stroke startarrowlength="long" endarrow="classic" endarrowlength="long"/>
                  </v:shape>
                  <v:shape id="Поле 190" o:spid="_x0000_s1181" type="#_x0000_t202" style="position:absolute;left:2320;top:4430;width:3448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mbwccA&#10;AADcAAAADwAAAGRycy9kb3ducmV2LnhtbESP3WoCMRSE7wXfIRyhN1Kz/iBla5RWsEjRlmopXh42&#10;p5vFzcmSRF3fvhGEXg4z8w0zW7S2FmfyoXKsYDjIQBAXTldcKvjerx6fQISIrLF2TAquFGAx73Zm&#10;mGt34S8672IpEoRDjgpMjE0uZSgMWQwD1xAn79d5izFJX0rt8ZLgtpajLJtKixWnBYMNLQ0Vx93J&#10;Kjia9/5n9rZ9/Zmur/5jf3IHvzko9dBrX55BRGrjf/jeXmsF48kYbmfSEZ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cpm8HHAAAA3AAAAA8AAAAAAAAAAAAAAAAAmAIAAGRy&#10;cy9kb3ducmV2LnhtbFBLBQYAAAAABAAEAPUAAACMAwAAAAA=&#10;" filled="f" stroked="f" strokeweight=".5pt">
                    <v:textbox>
                      <w:txbxContent>
                        <w:p w:rsidR="002D1199" w:rsidRDefault="002D1199" w:rsidP="007F4CAA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R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Поле 190" o:spid="_x0000_s1182" type="#_x0000_t202" style="position:absolute;left:33190;top:4997;width:3448;height:34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ADtcYA&#10;AADcAAAADwAAAGRycy9kb3ducmV2LnhtbESPQWsCMRSE74L/ITyhF6lZrUjZGqUVLFK0pVqKx8fm&#10;dbO4eVmSqOu/N4LQ4zAz3zDTeWtrcSIfKscKhoMMBHHhdMWlgp/d8vEZRIjIGmvHpOBCAeazbmeK&#10;uXZn/qbTNpYiQTjkqMDE2ORShsKQxTBwDXHy/py3GJP0pdQezwluaznKsom0WHFaMNjQwlBx2B6t&#10;goP56H9l75u338nq4j93R7f3671SD7329QVEpDb+h+/tlVbwNB7D7Uw6AnJ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MADtcYAAADcAAAADwAAAAAAAAAAAAAAAACYAgAAZHJz&#10;L2Rvd25yZXYueG1sUEsFBgAAAAAEAAQA9QAAAIsDAAAAAA==&#10;" filled="f" stroked="f" strokeweight=".5pt">
                    <v:textbox>
                      <w:txbxContent>
                        <w:p w:rsidR="002D1199" w:rsidRDefault="002D1199" w:rsidP="007F4CAA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R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line id="Прямая соединительная линия 345" o:spid="_x0000_s1183" style="position:absolute;visibility:visible;mso-wrap-style:square" from="21329,11186" to="41624,11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d1z8QAAADcAAAADwAAAGRycy9kb3ducmV2LnhtbESPzWoCMRSF94W+Q7iCG9FMa6syGqUI&#10;ipsuaovi7pJcJ4OTm2ESx+nbN4LQ5eH8fJzFqnOVaKkJpWcFL6MMBLH2puRCwc/3ZjgDESKywcoz&#10;KfilAKvl89MCc+Nv/EXtPhYijXDIUYGNsc6lDNqSwzDyNXHyzr5xGJNsCmkavKVxV8nXLJtIhyUn&#10;gsWa1pb0ZX91ibs9usEs69an9nIge0Y9/bxqpfq97mMOIlIX/8OP9s4oGL+9w/1MOgJ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53XPxAAAANwAAAAPAAAAAAAAAAAA&#10;AAAAAKECAABkcnMvZG93bnJldi54bWxQSwUGAAAAAAQABAD5AAAAkgMAAAAA&#10;" strokecolor="windowText">
                    <v:stroke endarrow="classic" endarrowwidth="narrow" endarrowlength="long"/>
                  </v:line>
                  <v:shape id="Поле 273" o:spid="_x0000_s1184" type="#_x0000_t202" style="position:absolute;left:37548;top:8348;width:2661;height:29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44WccA&#10;AADcAAAADwAAAGRycy9kb3ducmV2LnhtbESP3WoCMRSE7wXfIZxCb6RmW8tStkaxhYoUf6iW4uVh&#10;c7pZ3JwsSdT17Ruh4OUwM98w42lnG3EiH2rHCh6HGQji0umaKwXfu4+HFxAhImtsHJOCCwWYTvq9&#10;MRbanfmLTttYiQThUKACE2NbSBlKQxbD0LXEyft13mJM0ldSezwnuG3kU5bl0mLNacFgS++GysP2&#10;aBUczOdgk81Xbz/54uLXu6Pb++Veqfu7bvYKIlIXb+H/9kIrGD3ncD2TjoC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deOFnHAAAA3AAAAA8AAAAAAAAAAAAAAAAAmAIAAGRy&#10;cy9kb3ducmV2LnhtbFBLBQYAAAAABAAEAPUAAACMAwAAAAA=&#10;" filled="f" stroked="f" strokeweight=".5pt">
                    <v:textbox>
                      <w:txbxContent>
                        <w:p w:rsidR="002D1199" w:rsidRDefault="002D1199" w:rsidP="007F4CAA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x</w:t>
                          </w:r>
                          <w:proofErr w:type="gramEnd"/>
                        </w:p>
                        <w:p w:rsidR="002D1199" w:rsidRDefault="002D1199" w:rsidP="007F4CAA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line id="Прямая соединительная линия 347" o:spid="_x0000_s1185" style="position:absolute;flip:x y;visibility:visible;mso-wrap-style:square" from="5880,1603" to="5880,10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xpZscAAADcAAAADwAAAGRycy9kb3ducmV2LnhtbESPQWsCMRSE7wX/Q3hCbzWrllpXo9gW&#10;UQ+CtVLw9tg8dxeTl3UT3fXfN4VCj8PMfMNM56014ka1Lx0r6PcSEMSZ0yXnCg5fy6dXED4gazSO&#10;ScGdPMxnnYcppto1/Em3fchFhLBPUUERQpVK6bOCLPqeq4ijd3K1xRBlnUtdYxPh1shBkrxIiyXH&#10;hQIrei8oO++vVsFqfNl8N1tzv/Q/eHcYD01zfDNKPXbbxQREoDb8h//aa61g+DyC3zPxCMjZ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3GlmxwAAANwAAAAPAAAAAAAA&#10;AAAAAAAAAKECAABkcnMvZG93bnJldi54bWxQSwUGAAAAAAQABAD5AAAAlQMAAAAA&#10;" strokecolor="windowText">
                    <v:stroke endarrow="classic" endarrowwidth="narrow" endarrowlength="long"/>
                  </v:line>
                  <v:shape id="Поле 273" o:spid="_x0000_s1186" type="#_x0000_t202" style="position:absolute;left:3504;top:1393;width:2661;height:29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0JsMMA&#10;AADcAAAADwAAAGRycy9kb3ducmV2LnhtbERPTWsCMRC9C/6HMIIX0WxtEdkapS0oUrSiluJx2Ew3&#10;i5vJkkRd/705FHp8vO/ZorW1uJIPlWMFT6MMBHHhdMWlgu/jcjgFESKyxtoxKbhTgMW825lhrt2N&#10;93Q9xFKkEA45KjAxNrmUoTBkMYxcQ5y4X+ctxgR9KbXHWwq3tRxn2URarDg1GGzow1BxPlysgrP5&#10;HOyy1fb9Z7K++6/jxZ385qRUv9e+vYKI1MZ/8Z97rRU8v6S16Uw6An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Y0JsMMAAADcAAAADwAAAAAAAAAAAAAAAACYAgAAZHJzL2Rv&#10;d25yZXYueG1sUEsFBgAAAAAEAAQA9QAAAIgDAAAAAA==&#10;" filled="f" stroked="f" strokeweight=".5pt">
                    <v:textbox>
                      <w:txbxContent>
                        <w:p w:rsidR="002D1199" w:rsidRDefault="002D1199" w:rsidP="007F4CAA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y</w:t>
                          </w:r>
                          <w:proofErr w:type="gramEnd"/>
                        </w:p>
                        <w:p w:rsidR="002D1199" w:rsidRDefault="002D1199" w:rsidP="007F4CAA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Дуга 349" o:spid="_x0000_s1187" style="position:absolute;left:5829;top:8468;width:5029;height:5391;rotation:180;flip:x;visibility:visible;mso-wrap-style:square;v-text-anchor:middle" coordsize="502920,53911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VzDMYA&#10;AADcAAAADwAAAGRycy9kb3ducmV2LnhtbESPQWvCQBSE7wX/w/IEL6IbtUiNrmJrLR4K0hgovT2y&#10;z00w+zZkt5r++25B6HGYmW+Y1aaztbhS6yvHCibjBARx4XTFRkF+2o+eQPiArLF2TAp+yMNm3XtY&#10;YardjT/omgUjIoR9igrKEJpUSl+UZNGPXUMcvbNrLYYoWyN1i7cIt7WcJslcWqw4LpTY0EtJxSX7&#10;tgq2hodvn4ddQ89feY7H12K3MO9KDfrddgkiUBf+w/f2QSuYPS7g70w8AnL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yVzDMYAAADcAAAADwAAAAAAAAAAAAAAAACYAgAAZHJz&#10;L2Rvd25yZXYueG1sUEsFBgAAAAAEAAQA9QAAAIsDAAAAAA==&#10;" adj="-11796480,,5400" path="m356007,24402nsc437372,64274,492847,147485,501689,242917v8651,93368,-28612,184841,-98380,241501l251460,269558,356007,24402xem356007,24402nfc437372,64274,492847,147485,501689,242917v8651,93368,-28612,184841,-98380,241501e" filled="f" strokecolor="windowText" strokeweight="2.25pt">
                    <v:stroke startarrow="classic" startarrowwidth="narrow" startarrowlength="long" joinstyle="miter"/>
                    <v:formulas/>
                    <v:path arrowok="t" o:connecttype="custom" o:connectlocs="356007,24402;501689,242917;403309,484418" o:connectangles="0,0,0" textboxrect="0,0,502920,539115"/>
                    <v:textbox>
                      <w:txbxContent>
                        <w:p w:rsidR="002D1199" w:rsidRDefault="002D1199" w:rsidP="007F4CAA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350" o:spid="_x0000_s1188" style="position:absolute;flip:y;visibility:visible;mso-wrap-style:square" from="8636,9118" to="9975,10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rPKcAAAADcAAAADwAAAGRycy9kb3ducmV2LnhtbERPy4rCMBTdC/5DuAOzEU0dH0g1ijgo&#10;sxKsdX9prm2Y5qY0GVv/3iyEWR7Oe7PrbS0e1HrjWMF0koAgLpw2XCrIr8fxCoQPyBprx6TgSR52&#10;2+Fgg6l2HV/okYVSxBD2KSqoQmhSKX1RkUU/cQ1x5O6utRgibEupW+xiuK3lV5IspUXDsaHChg4V&#10;Fb/Zn1Uw+s7zMN93xxuds1l9yM3ldjJKfX70+zWIQH34F7/dP1rBbBHnxzPxCMjt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z6zynAAAAA3AAAAA8AAAAAAAAAAAAAAAAA&#10;oQIAAGRycy9kb3ducmV2LnhtbFBLBQYAAAAABAAEAPkAAACOAwAAAAA=&#10;" strokecolor="windowText" strokeweight="2.25pt"/>
                  <v:shape id="Поле 190" o:spid="_x0000_s1189" type="#_x0000_t202" style="position:absolute;left:8041;top:6269;width:3163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428MYA&#10;AADcAAAADwAAAGRycy9kb3ducmV2LnhtbESPQWsCMRSE74L/ITyhF6lZK5WyNYoKikhtqZbi8bF5&#10;3SxuXpYk6vrvTaHQ4zAz3zCTWWtrcSEfKscKhoMMBHHhdMWlgq/D6vEFRIjIGmvHpOBGAWbTbmeC&#10;uXZX/qTLPpYiQTjkqMDE2ORShsKQxTBwDXHyfpy3GJP0pdQerwlua/mUZWNpseK0YLChpaHitD9b&#10;BSez7X9k693ie7y5+ffD2R3921Gph147fwURqY3/4b/2RisYPQ/h90w6AnJ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W428MYAAADcAAAADwAAAAAAAAAAAAAAAACYAgAAZHJz&#10;L2Rvd25yZXYueG1sUEsFBgAAAAAEAAQA9QAAAIsDAAAAAA==&#10;" filled="f" stroked="f" strokeweight=".5pt">
                    <v:textbox>
                      <w:txbxContent>
                        <w:p w:rsidR="002D1199" w:rsidRDefault="002D1199" w:rsidP="007F4CAA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shape id="Поле 190" o:spid="_x0000_s1190" type="#_x0000_t202" style="position:absolute;left:25897;top:12206;width:2660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yoh8YA&#10;AADcAAAADwAAAGRycy9kb3ducmV2LnhtbESPQWsCMRSE74L/ITyhF6lZLZWyNYoKLSLaUi3F42Pz&#10;ulncvCxJ1PXfG6HQ4zAz3zCTWWtrcSYfKscKhoMMBHHhdMWlgu/92+MLiBCRNdaOScGVAsym3c4E&#10;c+0u/EXnXSxFgnDIUYGJscmlDIUhi2HgGuLk/TpvMSbpS6k9XhLc1nKUZWNpseK0YLChpaHiuDtZ&#10;BUez7n9m79vFz3h19R/7kzv4zUGph147fwURqY3/4b/2Sit4eh7B/Uw6An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byoh8YAAADcAAAADwAAAAAAAAAAAAAAAACYAgAAZHJz&#10;L2Rvd25yZXYueG1sUEsFBgAAAAAEAAQA9QAAAIsDAAAAAA==&#10;" filled="f" stroked="f" strokeweight=".5pt">
                    <v:textbox>
                      <w:txbxContent>
                        <w:p w:rsidR="002D1199" w:rsidRDefault="002D1199" w:rsidP="007F4CAA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q</w:t>
                          </w:r>
                          <w:proofErr w:type="gramEnd"/>
                        </w:p>
                      </w:txbxContent>
                    </v:textbox>
                  </v:shape>
                  <v:shape id="Прямая со стрелкой 353" o:spid="_x0000_s1191" type="#_x0000_t32" style="position:absolute;left:17370;top:11113;width:0;height:24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2TysYAAADcAAAADwAAAGRycy9kb3ducmV2LnhtbESPQWsCMRSE7wX/Q3iCl6LZKoqsRpGC&#10;1EIpaEX09tg8N4ubl+0mruu/N0Khx2FmvmHmy9aWoqHaF44VvA0SEMSZ0wXnCvY/6/4UhA/IGkvH&#10;pOBOHpaLzsscU+1uvKVmF3IRIexTVGBCqFIpfWbIoh+4ijh6Z1dbDFHWudQ13iLclnKYJBNpseC4&#10;YLCid0PZZXe1Cr6uh+bzfDx8nz7M3Y4x/G5e1xOlet12NQMRqA3/4b/2RisYjUfwPBOPgFw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dk8rGAAAA3AAAAA8AAAAAAAAA&#10;AAAAAAAAoQIAAGRycy9kb3ducmV2LnhtbFBLBQYAAAAABAAEAPkAAACUAwAAAAA=&#10;" strokecolor="windowText" strokeweight="2.25pt">
                    <v:stroke startarrowlength="long" endarrow="classic" endarrowlength="long"/>
                  </v:shape>
                  <v:shape id="Прямая со стрелкой 354" o:spid="_x0000_s1192" type="#_x0000_t32" style="position:absolute;left:19431;top:11113;width:0;height:24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QLvsYAAADcAAAADwAAAGRycy9kb3ducmV2LnhtbESPQWsCMRSE70L/Q3iFXqRmbVVkaxQR&#10;pBZE0Iq0t8fmuVm6eVk3cV3/fSMIHoeZ+YaZzFpbioZqXzhW0O8lIIgzpwvOFey/l69jED4gaywd&#10;k4IreZhNnzoTTLW78JaaXchFhLBPUYEJoUql9Jkhi77nKuLoHV1tMURZ51LXeIlwW8q3JBlJiwXH&#10;BYMVLQxlf7uzVbA+H5qv489h8/tprnaI4bTqLkdKvTy38w8QgdrwCN/bK63gfTiA25l4BOT0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70C77GAAAA3AAAAA8AAAAAAAAA&#10;AAAAAAAAoQIAAGRycy9kb3ducmV2LnhtbFBLBQYAAAAABAAEAPkAAACUAwAAAAA=&#10;" strokecolor="windowText" strokeweight="2.25pt">
                    <v:stroke startarrowlength="long" endarrow="classic" endarrowlength="long"/>
                  </v:shape>
                  <v:shape id="Прямая со стрелкой 355" o:spid="_x0000_s1193" type="#_x0000_t32" style="position:absolute;left:21479;top:11113;width:0;height:24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iuJccAAADcAAAADwAAAGRycy9kb3ducmV2LnhtbESP3WrCQBSE7wXfYTlCb0Q3tkQkdZVS&#10;kFooBX+Q9u6QPWZDs2djdo3x7V2h4OUwM98w82VnK9FS40vHCibjBARx7nTJhYL9bjWagfABWWPl&#10;mBRcycNy0e/NMdPuwhtqt6EQEcI+QwUmhDqT0ueGLPqxq4mjd3SNxRBlU0jd4CXCbSWfk2QqLZYc&#10;FwzW9G4o/9uerYKv86H9PP4cvn8/zNWmGE7r4Wqq1NOge3sFEagLj/B/e60VvKQp3M/EIyAX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uK4lxwAAANwAAAAPAAAAAAAA&#10;AAAAAAAAAKECAABkcnMvZG93bnJldi54bWxQSwUGAAAAAAQABAD5AAAAlQMAAAAA&#10;" strokecolor="windowText" strokeweight="2.25pt">
                    <v:stroke startarrowlength="long" endarrow="classic" endarrowlength="long"/>
                  </v:shape>
                  <v:shape id="Прямая со стрелкой 356" o:spid="_x0000_s1194" type="#_x0000_t32" style="position:absolute;left:23610;top:11113;width:0;height:24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owUscAAADcAAAADwAAAGRycy9kb3ducmV2LnhtbESP3WrCQBSE7wXfYTlCb0Q3thgkdZVS&#10;kFooBX+Q9u6QPWZDs2djdo3x7V2h4OUwM98w82VnK9FS40vHCibjBARx7nTJhYL9bjWagfABWWPl&#10;mBRcycNy0e/NMdPuwhtqt6EQEcI+QwUmhDqT0ueGLPqxq4mjd3SNxRBlU0jd4CXCbSWfkySVFkuO&#10;CwZrejeU/23PVsHX+dB+Hn8O378f5mqnGE7r4SpV6mnQvb2CCNSFR/i/vdYKXqYp3M/EIyAX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ajBSxwAAANwAAAAPAAAAAAAA&#10;AAAAAAAAAKECAABkcnMvZG93bnJldi54bWxQSwUGAAAAAAQABAD5AAAAlQMAAAAA&#10;" strokecolor="windowText" strokeweight="2.25pt">
                    <v:stroke startarrowlength="long" endarrow="classic" endarrowlength="long"/>
                  </v:shape>
                  <v:shape id="Прямая со стрелкой 357" o:spid="_x0000_s1195" type="#_x0000_t32" style="position:absolute;left:25908;top:11113;width:0;height:24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aVycYAAADcAAAADwAAAGRycy9kb3ducmV2LnhtbESPQWsCMRSE7wX/Q3hCL0WzrWjLahQp&#10;SBWKoBWpt8fmuVncvGw3cV3/vREKHoeZ+YaZzFpbioZqXzhW8NpPQBBnThecK9j9LHofIHxA1lg6&#10;JgVX8jCbdp4mmGp34Q0125CLCGGfogITQpVK6TNDFn3fVcTRO7raYoiyzqWu8RLhtpRvSTKSFguO&#10;CwYr+jSUnbZnq+D7vG9Wx9/9+vBlrnaI4W/5shgp9dxt52MQgdrwCP+3l1rBYPgO9zPxCMjp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4mlcnGAAAA3AAAAA8AAAAAAAAA&#10;AAAAAAAAoQIAAGRycy9kb3ducmV2LnhtbFBLBQYAAAAABAAEAPkAAACUAwAAAAA=&#10;" strokecolor="windowText" strokeweight="2.25pt">
                    <v:stroke startarrowlength="long" endarrow="classic" endarrowlength="long"/>
                  </v:shape>
                  <v:line id="Прямая соединительная линия 358" o:spid="_x0000_s1196" style="position:absolute;visibility:visible;mso-wrap-style:square" from="17262,13432" to="26010,13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K298IAAADcAAAADwAAAGRycy9kb3ducmV2LnhtbERPz2vCMBS+D/Y/hDfwMmxqZaN0RhkV&#10;oaCXuR12fDbPtlvzUpKo9b83B8Hjx/d7sRpNL87kfGdZwSxJQRDXVnfcKPj53kxzED4ga+wtk4Ir&#10;eVgtn58WWGh74S8670MjYgj7AhW0IQyFlL5uyaBP7EAcuaN1BkOErpHa4SWGm15mafouDXYcG1oc&#10;qGyp/t+fjAIr13+/WXDHylav3bYc8oPe1UpNXsbPDxCBxvAQ392VVjB/i2vjmXgE5P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PK298IAAADcAAAADwAAAAAAAAAAAAAA&#10;AAChAgAAZHJzL2Rvd25yZXYueG1sUEsFBgAAAAAEAAQA+QAAAJADAAAAAA==&#10;" strokecolor="windowText" strokeweight="2.25pt"/>
                  <v:shape id="Поле 190" o:spid="_x0000_s1197" type="#_x0000_t202" style="position:absolute;left:28063;top:4363;width:3334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g69scA&#10;AADcAAAADwAAAGRycy9kb3ducmV2LnhtbESPQWsCMRSE74X+h/AKvUjNtqK0q1GqUBHRlmopHh+b&#10;52Zx87IkUdd/3whCj8PMfMOMJq2txYl8qBwreO5mIIgLpysuFfxsP55eQYSIrLF2TAouFGAyvr8b&#10;Ya7dmb/ptImlSBAOOSowMTa5lKEwZDF0XUOcvL3zFmOSvpTa4znBbS1fsmwgLVacFgw2NDNUHDZH&#10;q+Bglp2vbL6e/g4WF/+5PbqdX+2Uenxo34cgIrXxP3xrL7SCXv8NrmfSEZDj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MYOvbHAAAA3AAAAA8AAAAAAAAAAAAAAAAAmAIAAGRy&#10;cy9kb3ducmV2LnhtbFBLBQYAAAAABAAEAPUAAACMAwAAAAA=&#10;" filled="f" stroked="f" strokeweight=".5pt">
                    <v:textbox>
                      <w:txbxContent>
                        <w:p w:rsidR="002D1199" w:rsidRPr="0080285B" w:rsidRDefault="002D1199" w:rsidP="007F4CAA">
                          <w:pPr>
                            <w:pStyle w:val="afa"/>
                            <w:spacing w:before="0" w:beforeAutospacing="0" w:after="0" w:afterAutospacing="0"/>
                            <w:jc w:val="both"/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Прямая со стрелкой 360" o:spid="_x0000_s1198" type="#_x0000_t32" style="position:absolute;left:28067;top:6277;width:0;height:45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w/4sEAAADcAAAADwAAAGRycy9kb3ducmV2LnhtbERPz2vCMBS+D/wfwhO8zdQJMqpRRJCp&#10;t9kddnw2z7TavNQktt1/vxwGO358v1ebwTaiIx9qxwpm0wwEcel0zUbBV7F/fQcRIrLGxjEp+KEA&#10;m/XoZYW5dj1/UneORqQQDjkqqGJscylDWZHFMHUtceKuzluMCXojtcc+hdtGvmXZQlqsOTVU2NKu&#10;ovJ+floF8lQ8Lx99+ejM9+XqT8ebN0Oh1GQ8bJcgIg3xX/znPmgF80Wan86kIy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PD/iwQAAANwAAAAPAAAAAAAAAAAAAAAA&#10;AKECAABkcnMvZG93bnJldi54bWxQSwUGAAAAAAQABAD5AAAAjwMAAAAA&#10;" strokecolor="windowText" strokeweight="2.25pt">
                    <v:stroke startarrowlength="long" endarrow="classic" endarrowlength="long"/>
                  </v:shape>
                  <v:line id="Прямая соединительная линия 361" o:spid="_x0000_s1199" style="position:absolute;visibility:visible;mso-wrap-style:square" from="5880,10271" to="5880,23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RuE8UAAADcAAAADwAAAGRycy9kb3ducmV2LnhtbESPQYvCMBSE7wv+h/AEL4umulKkGkVE&#10;YY9rFfH4aJ5ttXmpTdSuv94IC3scZuYbZrZoTSXu1LjSsoLhIAJBnFldcq5gv9v0JyCcR9ZYWSYF&#10;v+RgMe98zDDR9sFbuqc+FwHCLkEFhfd1IqXLCjLoBrYmDt7JNgZ9kE0udYOPADeVHEVRLA2WHBYK&#10;rGlVUHZJb0ZBvjp/Xo/p+Tn28XpiN+Ofw+G0VKrXbZdTEJ5a/x/+a39rBV/xEN5nwhGQ8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ARuE8UAAADcAAAADwAAAAAAAAAA&#10;AAAAAAChAgAAZHJzL2Rvd25yZXYueG1sUEsFBgAAAAAEAAQA+QAAAJMDAAAAAA==&#10;" strokecolor="windowText"/>
                  <v:line id="Прямая соединительная линия 362" o:spid="_x0000_s1200" style="position:absolute;visibility:visible;mso-wrap-style:square" from="14055,8207" to="14055,16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bwZMYAAADcAAAADwAAAGRycy9kb3ducmV2LnhtbESPQWvCQBSE70L/w/IKvUjdNEoIqauI&#10;NODRxhJ6fGSfSWz2bZrdauyv7xYEj8PMfMMs16PpxJkG11pW8DKLQBBXVrdcK/g45M8pCOeRNXaW&#10;ScGVHKxXD5MlZtpe+J3Oha9FgLDLUEHjfZ9J6aqGDLqZ7YmDd7SDQR/kUEs94CXATSfjKEqkwZbD&#10;QoM9bRuqvoofo6Denqbfn8Xpd+GTt9Tmi31ZHjdKPT2Om1cQnkZ/D9/aO61gnsTwfyYc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W8GTGAAAA3AAAAA8AAAAAAAAA&#10;AAAAAAAAoQIAAGRycy9kb3ducmV2LnhtbFBLBQYAAAAABAAEAPkAAACUAwAAAAA=&#10;" strokecolor="windowText"/>
                  <v:line id="Прямая соединительная линия 363" o:spid="_x0000_s1201" style="position:absolute;visibility:visible;mso-wrap-style:square" from="17415,11255" to="17415,19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pV/8YAAADcAAAADwAAAGRycy9kb3ducmV2LnhtbESPQWvCQBSE7wX/w/IKvZS60UiQ1E0Q&#10;UeixjSIeH9lnEpt9G7OrSfvru4VCj8PMfMOs8tG04k69aywrmE0jEMSl1Q1XCg773csShPPIGlvL&#10;pOCLHOTZ5GGFqbYDf9C98JUIEHYpKqi971IpXVmTQTe1HXHwzrY36IPsK6l7HALctHIeRYk02HBY&#10;qLGjTU3lZ3EzCqrN5fl6Ki7fC59sl3a3eD8ez2ulnh7H9SsIT6P/D/+137SCOInh90w4AjL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uaVf/GAAAA3AAAAA8AAAAAAAAA&#10;AAAAAAAAoQIAAGRycy9kb3ducmV2LnhtbFBLBQYAAAAABAAEAPkAAACUAwAAAAA=&#10;" strokecolor="windowText"/>
                  <v:line id="Прямая соединительная линия 364" o:spid="_x0000_s1202" style="position:absolute;visibility:visible;mso-wrap-style:square" from="22669,7512" to="22669,229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PNi8UAAADcAAAADwAAAGRycy9kb3ducmV2LnhtbESPQWvCQBSE74X+h+UVvBTdaEOQ1FVE&#10;KnisUYLHR/aZxGbfxuxWo7/eFQo9DjPzDTNb9KYRF+pcbVnBeBSBIC6srrlUsN+th1MQziNrbCyT&#10;ghs5WMxfX2aYanvlLV0yX4oAYZeigsr7NpXSFRUZdCPbEgfvaDuDPsiulLrDa4CbRk6iKJEGaw4L&#10;Fba0qqj4yX6NgnJ1ej8fstM99snX1K7j7zw/LpUavPXLTxCeev8f/mtvtIKPJIbnmXA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PNi8UAAADcAAAADwAAAAAAAAAA&#10;AAAAAAChAgAAZHJzL2Rvd25yZXYueG1sUEsFBgAAAAAEAAQA+QAAAJMDAAAAAA==&#10;" strokecolor="windowText"/>
                  <v:shape id="Прямая со стрелкой 365" o:spid="_x0000_s1203" type="#_x0000_t32" style="position:absolute;left:5829;top:22669;width:168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6mRMUAAADcAAAADwAAAGRycy9kb3ducmV2LnhtbESPQYvCMBSE78L+h/AEL6LpttiVrlFc&#10;QfEm6h709mjetsXmpTRZrf/eCILHYWa+YWaLztTiSq2rLCv4HEcgiHOrKy4U/B7XoykI55E11pZJ&#10;wZ0cLOYfvRlm2t54T9eDL0SAsMtQQel9k0np8pIMurFtiIP3Z1uDPsi2kLrFW4CbWsZRlEqDFYeF&#10;EhtalZRfDv9GQXzanL+WRX3f/STmuB/qeJWkG6UG/W75DcJT59/hV3urFSTpBJ5nw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T6mRMUAAADcAAAADwAAAAAAAAAA&#10;AAAAAAChAgAAZHJzL2Rvd25yZXYueG1sUEsFBgAAAAAEAAQA+QAAAJMDAAAAAA==&#10;" strokecolor="windowText">
                    <v:stroke startarrow="classic" startarrowwidth="narrow" startarrowlength="long" endarrow="classic" endarrowwidth="narrow" endarrowlength="long"/>
                  </v:shape>
                  <v:shape id="Поле 190" o:spid="_x0000_s1204" type="#_x0000_t202" style="position:absolute;left:10793;top:16920;width:2661;height:34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tkOcYA&#10;AADcAAAADwAAAGRycy9kb3ducmV2LnhtbESPQWsCMRSE74L/IbxCL1KztrDI1ihVaJFilWopHh+b&#10;183i5mVJoq7/3hQEj8PMfMNMZp1txIl8qB0rGA0zEMSl0zVXCn52709jECEia2wck4ILBZhN+70J&#10;Ftqd+ZtO21iJBOFQoAITY1tIGUpDFsPQtcTJ+3PeYkzSV1J7PCe4beRzluXSYs1pwWBLC0PlYXu0&#10;Cg7mc7DJPr7mv/ny4te7o9v71V6px4fu7RVEpC7ew7f2Uit4yXP4P5OOgJx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OtkOcYAAADcAAAADwAAAAAAAAAAAAAAAACYAgAAZHJz&#10;L2Rvd25yZXYueG1sUEsFBgAAAAAEAAQA9QAAAIsDAAAAAA==&#10;" filled="f" stroked="f" strokeweight=".5pt">
                    <v:textbox>
                      <w:txbxContent>
                        <w:p w:rsidR="002D1199" w:rsidRDefault="002D1199" w:rsidP="007F4CAA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  <v:shape id="Поле 190" o:spid="_x0000_s1205" type="#_x0000_t202" style="position:absolute;left:13571;top:19740;width:2571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fBoscA&#10;AADcAAAADwAAAGRycy9kb3ducmV2LnhtbESPQWsCMRSE7wX/Q3iFXqRmbWEtW6NooUWkrXQtxeNj&#10;87pZ3LwsSdT135uC0OMwM98w03lvW3EkHxrHCsajDARx5XTDtYLv7ev9E4gQkTW2jknBmQLMZ4Ob&#10;KRbanfiLjmWsRYJwKFCBibErpAyVIYth5Dri5P06bzEm6WupPZ4S3LbyIctyabHhtGCwoxdD1b48&#10;WAV7sx5usreP5U++OvvP7cHt/PtOqbvbfvEMIlIf/8PX9koreMwn8HcmHQE5u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OnwaLHAAAA3AAAAA8AAAAAAAAAAAAAAAAAmAIAAGRy&#10;cy9kb3ducmV2LnhtbFBLBQYAAAAABAAEAPUAAACMAwAAAAA=&#10;" filled="f" stroked="f" strokeweight=".5pt">
                    <v:textbox>
                      <w:txbxContent>
                        <w:p w:rsidR="002D1199" w:rsidRDefault="002D1199" w:rsidP="007F4CAA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C11651" w:rsidRPr="004B600B" w:rsidRDefault="00C11651" w:rsidP="00C11651">
      <w:pPr>
        <w:ind w:firstLine="0"/>
        <w:jc w:val="center"/>
      </w:pPr>
      <w:r w:rsidRPr="004B600B">
        <w:t>Рис. 7.6. К определению дифференциальных зависимостей при изгибе</w:t>
      </w:r>
    </w:p>
    <w:p w:rsidR="00C11651" w:rsidRPr="004B600B" w:rsidRDefault="00C11651" w:rsidP="00B0786A">
      <w:pPr>
        <w:rPr>
          <w:b/>
        </w:rPr>
      </w:pPr>
    </w:p>
    <w:p w:rsidR="00B0786A" w:rsidRPr="004B600B" w:rsidRDefault="00B0786A" w:rsidP="00602CF3">
      <w:pPr>
        <w:ind w:firstLine="510"/>
        <w:rPr>
          <w:sz w:val="28"/>
        </w:rPr>
      </w:pPr>
      <w:r w:rsidRPr="004B600B">
        <w:rPr>
          <w:sz w:val="28"/>
        </w:rPr>
        <w:t>На од</w:t>
      </w:r>
      <w:bookmarkStart w:id="3" w:name="_GoBack"/>
      <w:bookmarkEnd w:id="3"/>
      <w:r w:rsidRPr="004B600B">
        <w:rPr>
          <w:sz w:val="28"/>
        </w:rPr>
        <w:t xml:space="preserve">ном из участков балки, на расстоянии </w:t>
      </w:r>
      <w:r w:rsidRPr="004B600B">
        <w:rPr>
          <w:i/>
          <w:sz w:val="28"/>
          <w:lang w:val="en-US"/>
        </w:rPr>
        <w:t>x</w:t>
      </w:r>
      <w:r w:rsidRPr="004B600B">
        <w:rPr>
          <w:sz w:val="28"/>
        </w:rPr>
        <w:t xml:space="preserve"> от левого конца проведем сечение и запишем уравнение изгибающего момента:</w:t>
      </w:r>
    </w:p>
    <w:p w:rsidR="00602CF3" w:rsidRPr="004B600B" w:rsidRDefault="00602CF3" w:rsidP="00602CF3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="00A75A77" w:rsidRPr="004B600B">
        <w:rPr>
          <w:position w:val="-26"/>
        </w:rPr>
        <w:object w:dxaOrig="4880" w:dyaOrig="800">
          <v:shape id="_x0000_i1033" type="#_x0000_t75" style="width:244.15pt;height:40.05pt" o:ole="">
            <v:imagedata r:id="rId24" o:title=""/>
          </v:shape>
          <o:OLEObject Type="Embed" ProgID="Equation.DSMT4" ShapeID="_x0000_i1033" DrawAspect="Content" ObjectID="_1414663093" r:id="rId25"/>
        </w:object>
      </w:r>
      <w:r w:rsidRPr="004B600B">
        <w:t xml:space="preserve">. </w:t>
      </w:r>
      <w:r w:rsidRPr="004B600B">
        <w:tab/>
        <w:t>7.5</w:t>
      </w:r>
    </w:p>
    <w:p w:rsidR="00B0786A" w:rsidRPr="004B600B" w:rsidRDefault="00B0786A" w:rsidP="00602CF3">
      <w:pPr>
        <w:ind w:firstLine="510"/>
        <w:rPr>
          <w:sz w:val="28"/>
        </w:rPr>
      </w:pPr>
      <w:r w:rsidRPr="004B600B">
        <w:rPr>
          <w:sz w:val="28"/>
        </w:rPr>
        <w:t xml:space="preserve">Продифференцировав это выражение по координате </w:t>
      </w:r>
      <w:r w:rsidRPr="004B600B">
        <w:rPr>
          <w:i/>
          <w:sz w:val="28"/>
          <w:lang w:val="en-US"/>
        </w:rPr>
        <w:t>x</w:t>
      </w:r>
      <w:r w:rsidRPr="004B600B">
        <w:rPr>
          <w:sz w:val="28"/>
        </w:rPr>
        <w:t>, получим</w:t>
      </w:r>
    </w:p>
    <w:p w:rsidR="00B0786A" w:rsidRPr="004B600B" w:rsidRDefault="00E12460" w:rsidP="00602CF3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="00A75A77" w:rsidRPr="004B600B">
        <w:rPr>
          <w:position w:val="-28"/>
        </w:rPr>
        <w:object w:dxaOrig="3140" w:dyaOrig="720">
          <v:shape id="_x0000_i1034" type="#_x0000_t75" style="width:157.15pt;height:36.3pt" o:ole="">
            <v:imagedata r:id="rId26" o:title=""/>
          </v:shape>
          <o:OLEObject Type="Embed" ProgID="Equation.DSMT4" ShapeID="_x0000_i1034" DrawAspect="Content" ObjectID="_1414663094" r:id="rId27"/>
        </w:object>
      </w:r>
      <w:r w:rsidRPr="004B600B">
        <w:t>.</w:t>
      </w:r>
      <w:r w:rsidR="00602CF3" w:rsidRPr="004B600B">
        <w:t xml:space="preserve"> </w:t>
      </w:r>
      <w:r w:rsidR="00602CF3" w:rsidRPr="004B600B">
        <w:tab/>
        <w:t>7.6</w:t>
      </w:r>
    </w:p>
    <w:p w:rsidR="00B0786A" w:rsidRPr="004B600B" w:rsidRDefault="00E12460" w:rsidP="00602CF3">
      <w:pPr>
        <w:ind w:firstLine="510"/>
        <w:rPr>
          <w:sz w:val="28"/>
        </w:rPr>
      </w:pPr>
      <w:r w:rsidRPr="004B600B">
        <w:rPr>
          <w:sz w:val="28"/>
        </w:rPr>
        <w:t>Выражение, стоящее в правой части этого равенства, есть поп</w:t>
      </w:r>
      <w:r w:rsidRPr="004B600B">
        <w:rPr>
          <w:sz w:val="28"/>
        </w:rPr>
        <w:t>е</w:t>
      </w:r>
      <w:r w:rsidRPr="004B600B">
        <w:rPr>
          <w:sz w:val="28"/>
        </w:rPr>
        <w:t xml:space="preserve">речная сила </w:t>
      </w:r>
      <w:r w:rsidRPr="004B600B">
        <w:rPr>
          <w:i/>
          <w:sz w:val="28"/>
          <w:lang w:val="en-US"/>
        </w:rPr>
        <w:t>Q</w:t>
      </w:r>
      <w:r w:rsidRPr="004B600B">
        <w:rPr>
          <w:sz w:val="28"/>
        </w:rPr>
        <w:t xml:space="preserve"> в сечении </w:t>
      </w:r>
      <w:r w:rsidRPr="004B600B">
        <w:rPr>
          <w:i/>
          <w:sz w:val="28"/>
          <w:lang w:val="en-US"/>
        </w:rPr>
        <w:t>x</w:t>
      </w:r>
      <w:r w:rsidRPr="004B600B">
        <w:rPr>
          <w:sz w:val="28"/>
        </w:rPr>
        <w:t>. Таким образом</w:t>
      </w:r>
    </w:p>
    <w:p w:rsidR="00602CF3" w:rsidRPr="004B600B" w:rsidRDefault="00602CF3" w:rsidP="00602CF3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firstLine="510"/>
      </w:pPr>
      <w:r w:rsidRPr="004B600B">
        <w:tab/>
      </w:r>
      <w:r w:rsidR="00A75A77" w:rsidRPr="004B600B">
        <w:rPr>
          <w:position w:val="-28"/>
        </w:rPr>
        <w:object w:dxaOrig="1240" w:dyaOrig="720">
          <v:shape id="_x0000_i1035" type="#_x0000_t75" style="width:62pt;height:36.3pt" o:ole="">
            <v:imagedata r:id="rId28" o:title=""/>
          </v:shape>
          <o:OLEObject Type="Embed" ProgID="Equation.DSMT4" ShapeID="_x0000_i1035" DrawAspect="Content" ObjectID="_1414663095" r:id="rId29"/>
        </w:object>
      </w:r>
      <w:r w:rsidRPr="004B600B">
        <w:t xml:space="preserve">. </w:t>
      </w:r>
      <w:r w:rsidRPr="004B600B">
        <w:tab/>
        <w:t>7.7</w:t>
      </w:r>
    </w:p>
    <w:p w:rsidR="00E12460" w:rsidRPr="004B600B" w:rsidRDefault="00E12460" w:rsidP="00B0786A">
      <w:pPr>
        <w:rPr>
          <w:sz w:val="28"/>
        </w:rPr>
      </w:pPr>
      <w:r w:rsidRPr="004B600B">
        <w:rPr>
          <w:sz w:val="28"/>
        </w:rPr>
        <w:t>Если уравнение изгибающих моментов (для участка с равн</w:t>
      </w:r>
      <w:r w:rsidRPr="004B600B">
        <w:rPr>
          <w:sz w:val="28"/>
        </w:rPr>
        <w:t>о</w:t>
      </w:r>
      <w:r w:rsidRPr="004B600B">
        <w:rPr>
          <w:sz w:val="28"/>
        </w:rPr>
        <w:t>мерно распределенной нагрузкой) продифференцировать вторично, то получим</w:t>
      </w:r>
    </w:p>
    <w:p w:rsidR="00602CF3" w:rsidRPr="004B600B" w:rsidRDefault="00602CF3" w:rsidP="00602CF3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lastRenderedPageBreak/>
        <w:tab/>
      </w:r>
      <w:r w:rsidR="00A75A77" w:rsidRPr="004B600B">
        <w:rPr>
          <w:position w:val="-28"/>
        </w:rPr>
        <w:object w:dxaOrig="1980" w:dyaOrig="760">
          <v:shape id="_x0000_i1036" type="#_x0000_t75" style="width:98.9pt;height:38.2pt" o:ole="">
            <v:imagedata r:id="rId30" o:title=""/>
          </v:shape>
          <o:OLEObject Type="Embed" ProgID="Equation.DSMT4" ShapeID="_x0000_i1036" DrawAspect="Content" ObjectID="_1414663096" r:id="rId31"/>
        </w:object>
      </w:r>
      <w:r w:rsidRPr="004B600B">
        <w:t xml:space="preserve">. </w:t>
      </w:r>
      <w:r w:rsidRPr="004B600B">
        <w:tab/>
        <w:t>7.8</w:t>
      </w:r>
    </w:p>
    <w:p w:rsidR="00E12460" w:rsidRPr="004B600B" w:rsidRDefault="00E12460" w:rsidP="00E12460">
      <w:pPr>
        <w:ind w:left="510" w:firstLine="0"/>
        <w:rPr>
          <w:i/>
        </w:rPr>
      </w:pPr>
      <w:r w:rsidRPr="004B600B">
        <w:rPr>
          <w:i/>
        </w:rPr>
        <w:t>Вторая производная от изгибающего момента или первая производная от поперечной силы по абсциссе сечения балки равна интенсивности распред</w:t>
      </w:r>
      <w:r w:rsidRPr="004B600B">
        <w:rPr>
          <w:i/>
        </w:rPr>
        <w:t>е</w:t>
      </w:r>
      <w:r w:rsidRPr="004B600B">
        <w:rPr>
          <w:i/>
        </w:rPr>
        <w:t>ленной нагрузки.</w:t>
      </w:r>
    </w:p>
    <w:p w:rsidR="00E12460" w:rsidRPr="00A75A77" w:rsidRDefault="00E12460" w:rsidP="00E12460">
      <w:pPr>
        <w:ind w:firstLine="510"/>
        <w:rPr>
          <w:spacing w:val="-4"/>
          <w:sz w:val="28"/>
        </w:rPr>
      </w:pPr>
      <w:r w:rsidRPr="00A75A77">
        <w:rPr>
          <w:spacing w:val="-4"/>
          <w:sz w:val="28"/>
        </w:rPr>
        <w:t>Как известно из курса высшей математики, по знаку второй прои</w:t>
      </w:r>
      <w:r w:rsidRPr="00A75A77">
        <w:rPr>
          <w:spacing w:val="-4"/>
          <w:sz w:val="28"/>
        </w:rPr>
        <w:t>з</w:t>
      </w:r>
      <w:r w:rsidRPr="00A75A77">
        <w:rPr>
          <w:spacing w:val="-4"/>
          <w:sz w:val="28"/>
        </w:rPr>
        <w:t>водной функции можно судить о выпуклости или вогнутости кривой – данное утверждение необходимо использовать при построении эпюр.</w:t>
      </w:r>
    </w:p>
    <w:p w:rsidR="00B0786A" w:rsidRPr="004B600B" w:rsidRDefault="00B0786A" w:rsidP="00AC4417">
      <w:pPr>
        <w:ind w:firstLine="510"/>
        <w:rPr>
          <w:sz w:val="28"/>
        </w:rPr>
      </w:pPr>
    </w:p>
    <w:p w:rsidR="00B0786A" w:rsidRPr="004B600B" w:rsidRDefault="00B0786A" w:rsidP="00B0786A">
      <w:pPr>
        <w:ind w:firstLine="0"/>
        <w:jc w:val="center"/>
        <w:rPr>
          <w:b/>
          <w:sz w:val="28"/>
        </w:rPr>
      </w:pPr>
      <w:r w:rsidRPr="004B600B">
        <w:rPr>
          <w:b/>
          <w:sz w:val="28"/>
        </w:rPr>
        <w:t>Эпюры поперечных сил и изгибающих моментов</w:t>
      </w:r>
    </w:p>
    <w:p w:rsidR="00B0786A" w:rsidRPr="004B600B" w:rsidRDefault="00B0786A" w:rsidP="00AC4417">
      <w:pPr>
        <w:ind w:firstLine="510"/>
        <w:rPr>
          <w:sz w:val="28"/>
        </w:rPr>
      </w:pPr>
    </w:p>
    <w:p w:rsidR="007438DD" w:rsidRPr="004B600B" w:rsidRDefault="00E20581" w:rsidP="00AC4417">
      <w:pPr>
        <w:ind w:firstLine="510"/>
        <w:rPr>
          <w:sz w:val="28"/>
        </w:rPr>
      </w:pPr>
      <w:r w:rsidRPr="004B600B">
        <w:rPr>
          <w:sz w:val="28"/>
        </w:rPr>
        <w:t xml:space="preserve">Вопрос о нахождении опасных сечений произвольно нагруженной балки решается так же, как при растяжении (сжатии) и кручении, т.е. в результате построения и анализа эпюр внутренних силовых факторов. </w:t>
      </w:r>
    </w:p>
    <w:p w:rsidR="007438DD" w:rsidRPr="004B600B" w:rsidRDefault="00E20581" w:rsidP="00AC4417">
      <w:pPr>
        <w:ind w:firstLine="510"/>
        <w:rPr>
          <w:sz w:val="28"/>
        </w:rPr>
      </w:pPr>
      <w:r w:rsidRPr="004B600B">
        <w:rPr>
          <w:sz w:val="28"/>
        </w:rPr>
        <w:t>Для того чтобы установить закон изменения поперечной силы и изгибающего момен</w:t>
      </w:r>
      <w:r w:rsidR="007438DD" w:rsidRPr="004B600B">
        <w:rPr>
          <w:sz w:val="28"/>
        </w:rPr>
        <w:t>та по длине балки, составляют их</w:t>
      </w:r>
      <w:r w:rsidRPr="004B600B">
        <w:rPr>
          <w:sz w:val="28"/>
        </w:rPr>
        <w:t xml:space="preserve"> аналитические выражения в виде функций от положения сечения (абсциссы </w:t>
      </w:r>
      <w:r w:rsidRPr="004B600B">
        <w:rPr>
          <w:i/>
          <w:sz w:val="28"/>
          <w:lang w:val="en-US"/>
        </w:rPr>
        <w:t>x</w:t>
      </w:r>
      <w:r w:rsidRPr="004B600B">
        <w:rPr>
          <w:sz w:val="28"/>
        </w:rPr>
        <w:t xml:space="preserve">). </w:t>
      </w:r>
    </w:p>
    <w:p w:rsidR="00B85E09" w:rsidRPr="004B600B" w:rsidRDefault="00E20581" w:rsidP="00AC4417">
      <w:pPr>
        <w:ind w:firstLine="510"/>
        <w:rPr>
          <w:sz w:val="28"/>
        </w:rPr>
      </w:pPr>
      <w:r w:rsidRPr="004B600B">
        <w:rPr>
          <w:sz w:val="28"/>
        </w:rPr>
        <w:t xml:space="preserve">После того как составлены уравнения </w:t>
      </w:r>
      <w:r w:rsidRPr="004B600B">
        <w:rPr>
          <w:i/>
          <w:sz w:val="28"/>
          <w:lang w:val="en-US"/>
        </w:rPr>
        <w:t>Q</w:t>
      </w:r>
      <w:r w:rsidRPr="004B600B">
        <w:rPr>
          <w:i/>
          <w:sz w:val="28"/>
        </w:rPr>
        <w:t>(</w:t>
      </w:r>
      <w:r w:rsidRPr="004B600B">
        <w:rPr>
          <w:i/>
          <w:sz w:val="28"/>
          <w:lang w:val="en-US"/>
        </w:rPr>
        <w:t>x</w:t>
      </w:r>
      <w:r w:rsidRPr="004B600B">
        <w:rPr>
          <w:i/>
          <w:sz w:val="28"/>
        </w:rPr>
        <w:t>)</w:t>
      </w:r>
      <w:r w:rsidR="008B57C5" w:rsidRPr="004B600B">
        <w:rPr>
          <w:sz w:val="28"/>
        </w:rPr>
        <w:t xml:space="preserve"> </w:t>
      </w:r>
      <w:r w:rsidRPr="004B600B">
        <w:rPr>
          <w:sz w:val="28"/>
        </w:rPr>
        <w:t xml:space="preserve">и </w:t>
      </w:r>
      <w:proofErr w:type="gramStart"/>
      <w:r w:rsidR="00A75A77" w:rsidRPr="004B600B">
        <w:rPr>
          <w:i/>
          <w:sz w:val="28"/>
          <w:lang w:val="en-US"/>
        </w:rPr>
        <w:t>M</w:t>
      </w:r>
      <w:proofErr w:type="spellStart"/>
      <w:proofErr w:type="gramEnd"/>
      <w:r w:rsidR="00A75A77" w:rsidRPr="00344146">
        <w:rPr>
          <w:sz w:val="28"/>
          <w:vertAlign w:val="subscript"/>
        </w:rPr>
        <w:t>изг</w:t>
      </w:r>
      <w:proofErr w:type="spellEnd"/>
      <w:r w:rsidRPr="004B600B">
        <w:rPr>
          <w:i/>
          <w:sz w:val="28"/>
        </w:rPr>
        <w:t>(</w:t>
      </w:r>
      <w:r w:rsidRPr="004B600B">
        <w:rPr>
          <w:i/>
          <w:sz w:val="28"/>
          <w:lang w:val="en-US"/>
        </w:rPr>
        <w:t>x</w:t>
      </w:r>
      <w:r w:rsidRPr="004B600B">
        <w:rPr>
          <w:i/>
          <w:sz w:val="28"/>
        </w:rPr>
        <w:t>)</w:t>
      </w:r>
      <w:r w:rsidRPr="004B600B">
        <w:rPr>
          <w:sz w:val="28"/>
        </w:rPr>
        <w:t>, абсциссам дают последовательно конкретные значения, мысленно перемещая с</w:t>
      </w:r>
      <w:r w:rsidRPr="004B600B">
        <w:rPr>
          <w:sz w:val="28"/>
        </w:rPr>
        <w:t>е</w:t>
      </w:r>
      <w:r w:rsidRPr="004B600B">
        <w:rPr>
          <w:sz w:val="28"/>
        </w:rPr>
        <w:t>чение балки по длине рассматриваемого участка. Вычисляя соотве</w:t>
      </w:r>
      <w:r w:rsidRPr="004B600B">
        <w:rPr>
          <w:sz w:val="28"/>
        </w:rPr>
        <w:t>т</w:t>
      </w:r>
      <w:r w:rsidRPr="004B600B">
        <w:rPr>
          <w:sz w:val="28"/>
        </w:rPr>
        <w:t xml:space="preserve">ствующие значения (ординаты) </w:t>
      </w:r>
      <w:r w:rsidRPr="004B600B">
        <w:rPr>
          <w:i/>
          <w:sz w:val="28"/>
          <w:lang w:val="en-US"/>
        </w:rPr>
        <w:t>Q</w:t>
      </w:r>
      <w:r w:rsidRPr="004B600B">
        <w:rPr>
          <w:sz w:val="28"/>
        </w:rPr>
        <w:t xml:space="preserve"> и </w:t>
      </w:r>
      <w:proofErr w:type="gramStart"/>
      <w:r w:rsidR="00A75A77" w:rsidRPr="004B600B">
        <w:rPr>
          <w:i/>
          <w:sz w:val="28"/>
          <w:lang w:val="en-US"/>
        </w:rPr>
        <w:t>M</w:t>
      </w:r>
      <w:proofErr w:type="spellStart"/>
      <w:proofErr w:type="gramEnd"/>
      <w:r w:rsidR="00A75A77" w:rsidRPr="00344146">
        <w:rPr>
          <w:sz w:val="28"/>
          <w:vertAlign w:val="subscript"/>
        </w:rPr>
        <w:t>изг</w:t>
      </w:r>
      <w:proofErr w:type="spellEnd"/>
      <w:r w:rsidRPr="004B600B">
        <w:rPr>
          <w:sz w:val="28"/>
        </w:rPr>
        <w:t>, откладывают их в принятом масштабе от базисной линии, которая параллельна оси продольной балки. Положительные ординаты откладывают вверх от оси, а отриц</w:t>
      </w:r>
      <w:r w:rsidRPr="004B600B">
        <w:rPr>
          <w:sz w:val="28"/>
        </w:rPr>
        <w:t>а</w:t>
      </w:r>
      <w:r w:rsidRPr="004B600B">
        <w:rPr>
          <w:sz w:val="28"/>
        </w:rPr>
        <w:t>тельные – вниз.</w:t>
      </w:r>
    </w:p>
    <w:p w:rsidR="00E20581" w:rsidRPr="004B600B" w:rsidRDefault="00E20581" w:rsidP="00AC4417">
      <w:pPr>
        <w:ind w:firstLine="510"/>
        <w:rPr>
          <w:sz w:val="28"/>
        </w:rPr>
      </w:pPr>
      <w:r w:rsidRPr="004B600B">
        <w:rPr>
          <w:sz w:val="28"/>
        </w:rPr>
        <w:t xml:space="preserve">Все изложенное справедливо не только для </w:t>
      </w:r>
      <w:proofErr w:type="spellStart"/>
      <w:r w:rsidRPr="004B600B">
        <w:rPr>
          <w:sz w:val="28"/>
        </w:rPr>
        <w:t>двухопорных</w:t>
      </w:r>
      <w:proofErr w:type="spellEnd"/>
      <w:r w:rsidRPr="004B600B">
        <w:rPr>
          <w:sz w:val="28"/>
        </w:rPr>
        <w:t xml:space="preserve"> балок, но и для консолей. Однако расчет консолей следует начинать сразу с построения эпюр, перемещаясь от свободного края к заделке. Опо</w:t>
      </w:r>
      <w:r w:rsidRPr="004B600B">
        <w:rPr>
          <w:sz w:val="28"/>
        </w:rPr>
        <w:t>р</w:t>
      </w:r>
      <w:r w:rsidRPr="004B600B">
        <w:rPr>
          <w:sz w:val="28"/>
        </w:rPr>
        <w:t>ные реакции определяются автоматически в процессе построения.</w:t>
      </w:r>
    </w:p>
    <w:p w:rsidR="00D25CF7" w:rsidRPr="004B600B" w:rsidRDefault="007438DD" w:rsidP="007F4CAA">
      <w:pPr>
        <w:ind w:firstLine="510"/>
        <w:rPr>
          <w:sz w:val="28"/>
        </w:rPr>
      </w:pPr>
      <w:r w:rsidRPr="004B600B">
        <w:rPr>
          <w:sz w:val="28"/>
        </w:rPr>
        <w:t xml:space="preserve">Пример построения эпюр </w:t>
      </w:r>
      <w:r w:rsidRPr="004B600B">
        <w:rPr>
          <w:i/>
          <w:sz w:val="28"/>
          <w:lang w:val="en-US"/>
        </w:rPr>
        <w:t>Q</w:t>
      </w:r>
      <w:r w:rsidRPr="004B600B">
        <w:rPr>
          <w:sz w:val="28"/>
        </w:rPr>
        <w:t xml:space="preserve"> и </w:t>
      </w:r>
      <w:proofErr w:type="gramStart"/>
      <w:r w:rsidR="00A75A77" w:rsidRPr="004B600B">
        <w:rPr>
          <w:i/>
          <w:sz w:val="28"/>
          <w:lang w:val="en-US"/>
        </w:rPr>
        <w:t>M</w:t>
      </w:r>
      <w:proofErr w:type="spellStart"/>
      <w:proofErr w:type="gramEnd"/>
      <w:r w:rsidR="00A75A77" w:rsidRPr="00344146">
        <w:rPr>
          <w:sz w:val="28"/>
          <w:vertAlign w:val="subscript"/>
        </w:rPr>
        <w:t>изг</w:t>
      </w:r>
      <w:proofErr w:type="spellEnd"/>
      <w:r w:rsidR="00A75A77" w:rsidRPr="004B600B">
        <w:rPr>
          <w:sz w:val="28"/>
        </w:rPr>
        <w:t xml:space="preserve"> </w:t>
      </w:r>
      <w:r w:rsidRPr="004B600B">
        <w:rPr>
          <w:sz w:val="28"/>
        </w:rPr>
        <w:t xml:space="preserve">рассмотрим для </w:t>
      </w:r>
      <w:proofErr w:type="spellStart"/>
      <w:r w:rsidRPr="004B600B">
        <w:rPr>
          <w:sz w:val="28"/>
        </w:rPr>
        <w:t>двухопорной</w:t>
      </w:r>
      <w:proofErr w:type="spellEnd"/>
      <w:r w:rsidRPr="004B600B">
        <w:rPr>
          <w:sz w:val="28"/>
        </w:rPr>
        <w:t xml:space="preserve"> балки (рис. 7.</w:t>
      </w:r>
      <w:r w:rsidR="00C11651" w:rsidRPr="004B600B">
        <w:rPr>
          <w:sz w:val="28"/>
        </w:rPr>
        <w:t>6</w:t>
      </w:r>
      <w:r w:rsidRPr="004B600B">
        <w:rPr>
          <w:sz w:val="28"/>
        </w:rPr>
        <w:t>, а)</w:t>
      </w:r>
      <w:r w:rsidR="00357662" w:rsidRPr="004B600B">
        <w:rPr>
          <w:sz w:val="28"/>
        </w:rPr>
        <w:t xml:space="preserve">. </w:t>
      </w:r>
    </w:p>
    <w:p w:rsidR="00AA07C3" w:rsidRPr="004B600B" w:rsidRDefault="00AA07C3" w:rsidP="00AA07C3">
      <w:pPr>
        <w:ind w:firstLine="510"/>
        <w:rPr>
          <w:sz w:val="28"/>
        </w:rPr>
      </w:pPr>
      <w:r w:rsidRPr="004B600B">
        <w:rPr>
          <w:sz w:val="28"/>
        </w:rPr>
        <w:t>Определим опорные реакции из уравнений равновесия балки:</w:t>
      </w:r>
    </w:p>
    <w:p w:rsidR="00AA07C3" w:rsidRPr="004B600B" w:rsidRDefault="00AA07C3" w:rsidP="002F5DD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 w:rsidRPr="004B600B">
        <w:tab/>
      </w:r>
      <w:r w:rsidRPr="004B600B">
        <w:rPr>
          <w:position w:val="-16"/>
        </w:rPr>
        <w:object w:dxaOrig="1219" w:dyaOrig="460">
          <v:shape id="_x0000_i1037" type="#_x0000_t75" style="width:60.75pt;height:23.15pt" o:ole="">
            <v:imagedata r:id="rId32" o:title=""/>
          </v:shape>
          <o:OLEObject Type="Embed" ProgID="Equation.DSMT4" ShapeID="_x0000_i1037" DrawAspect="Content" ObjectID="_1414663097" r:id="rId33"/>
        </w:object>
      </w:r>
      <w:r w:rsidRPr="004B600B">
        <w:t xml:space="preserve">, </w:t>
      </w:r>
      <w:r w:rsidRPr="004B600B">
        <w:rPr>
          <w:position w:val="-26"/>
        </w:rPr>
        <w:object w:dxaOrig="3540" w:dyaOrig="700">
          <v:shape id="_x0000_i1038" type="#_x0000_t75" style="width:177.2pt;height:35.05pt" o:ole="">
            <v:imagedata r:id="rId34" o:title=""/>
          </v:shape>
          <o:OLEObject Type="Embed" ProgID="Equation.DSMT4" ShapeID="_x0000_i1038" DrawAspect="Content" ObjectID="_1414663098" r:id="rId35"/>
        </w:object>
      </w:r>
      <w:r w:rsidRPr="004B600B">
        <w:t xml:space="preserve">, </w:t>
      </w:r>
      <w:r w:rsidRPr="004B600B">
        <w:tab/>
        <w:t>7.9</w:t>
      </w:r>
    </w:p>
    <w:p w:rsidR="00AA07C3" w:rsidRPr="004B600B" w:rsidRDefault="00AA07C3" w:rsidP="002F5DD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 w:rsidRPr="004B600B">
        <w:tab/>
      </w:r>
      <w:r w:rsidRPr="004B600B">
        <w:rPr>
          <w:position w:val="-26"/>
        </w:rPr>
        <w:object w:dxaOrig="6500" w:dyaOrig="999">
          <v:shape id="_x0000_i1039" type="#_x0000_t75" style="width:324.95pt;height:50.1pt" o:ole="">
            <v:imagedata r:id="rId36" o:title=""/>
          </v:shape>
          <o:OLEObject Type="Embed" ProgID="Equation.DSMT4" ShapeID="_x0000_i1039" DrawAspect="Content" ObjectID="_1414663099" r:id="rId37"/>
        </w:object>
      </w:r>
      <w:r w:rsidRPr="004B600B">
        <w:t xml:space="preserve">; </w:t>
      </w:r>
      <w:r w:rsidRPr="004B600B">
        <w:tab/>
        <w:t>7.10</w:t>
      </w:r>
    </w:p>
    <w:p w:rsidR="00AA07C3" w:rsidRPr="004B600B" w:rsidRDefault="00AA07C3" w:rsidP="002F5DD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 w:rsidRPr="004B600B">
        <w:tab/>
      </w:r>
      <w:r w:rsidRPr="004B600B">
        <w:rPr>
          <w:position w:val="-16"/>
        </w:rPr>
        <w:object w:dxaOrig="1219" w:dyaOrig="460">
          <v:shape id="_x0000_i1040" type="#_x0000_t75" style="width:60.75pt;height:23.15pt" o:ole="">
            <v:imagedata r:id="rId38" o:title=""/>
          </v:shape>
          <o:OLEObject Type="Embed" ProgID="Equation.DSMT4" ShapeID="_x0000_i1040" DrawAspect="Content" ObjectID="_1414663100" r:id="rId39"/>
        </w:object>
      </w:r>
      <w:r w:rsidRPr="004B600B">
        <w:t xml:space="preserve">, </w:t>
      </w:r>
      <w:r w:rsidRPr="004B600B">
        <w:rPr>
          <w:position w:val="-26"/>
        </w:rPr>
        <w:object w:dxaOrig="3560" w:dyaOrig="700">
          <v:shape id="_x0000_i1041" type="#_x0000_t75" style="width:177.8pt;height:35.05pt" o:ole="">
            <v:imagedata r:id="rId40" o:title=""/>
          </v:shape>
          <o:OLEObject Type="Embed" ProgID="Equation.DSMT4" ShapeID="_x0000_i1041" DrawAspect="Content" ObjectID="_1414663101" r:id="rId41"/>
        </w:object>
      </w:r>
      <w:r w:rsidRPr="004B600B">
        <w:t xml:space="preserve">, </w:t>
      </w:r>
      <w:r w:rsidRPr="004B600B">
        <w:tab/>
        <w:t>7.11</w:t>
      </w:r>
    </w:p>
    <w:p w:rsidR="00041F0D" w:rsidRPr="004B600B" w:rsidRDefault="00041F0D" w:rsidP="00041F0D">
      <w:pPr>
        <w:ind w:firstLine="0"/>
        <w:jc w:val="center"/>
        <w:rPr>
          <w:sz w:val="28"/>
        </w:rPr>
      </w:pPr>
      <w:r w:rsidRPr="004B600B">
        <w:rPr>
          <w:noProof/>
          <w:lang w:eastAsia="ru-RU"/>
        </w:rPr>
        <w:lastRenderedPageBreak/>
        <mc:AlternateContent>
          <mc:Choice Requires="wpc">
            <w:drawing>
              <wp:inline distT="0" distB="0" distL="0" distR="0" wp14:anchorId="0EB53F1F" wp14:editId="5A4337FD">
                <wp:extent cx="5400040" cy="5544117"/>
                <wp:effectExtent l="0" t="0" r="0" b="0"/>
                <wp:docPr id="325" name="Полотно 3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26" name="Группа 326"/>
                        <wpg:cNvGrpSpPr/>
                        <wpg:grpSpPr>
                          <a:xfrm>
                            <a:off x="114935" y="179946"/>
                            <a:ext cx="5223174" cy="5344157"/>
                            <a:chOff x="114935" y="179946"/>
                            <a:chExt cx="5223174" cy="5344157"/>
                          </a:xfrm>
                        </wpg:grpSpPr>
                        <wps:wsp>
                          <wps:cNvPr id="208" name="Прямая соединительная линия 208"/>
                          <wps:cNvCnPr/>
                          <wps:spPr>
                            <a:xfrm>
                              <a:off x="780254" y="1318555"/>
                              <a:ext cx="35242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09" name="Прямоугольник 209"/>
                          <wps:cNvSpPr/>
                          <wps:spPr>
                            <a:xfrm>
                              <a:off x="788509" y="1329350"/>
                              <a:ext cx="341630" cy="114935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0" name="Прямая соединительная линия 210"/>
                          <wps:cNvCnPr/>
                          <wps:spPr>
                            <a:xfrm>
                              <a:off x="2518589" y="1300730"/>
                              <a:ext cx="3528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11" name="Прямоугольник 211"/>
                          <wps:cNvSpPr/>
                          <wps:spPr>
                            <a:xfrm>
                              <a:off x="2518589" y="1311524"/>
                              <a:ext cx="342000" cy="11520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2" name="Равнобедренный треугольник 212"/>
                          <wps:cNvSpPr/>
                          <wps:spPr>
                            <a:xfrm>
                              <a:off x="881219" y="1166495"/>
                              <a:ext cx="144000" cy="144000"/>
                            </a:xfrm>
                            <a:prstGeom prst="triangl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3" name="Равнобедренный треугольник 213"/>
                          <wps:cNvSpPr/>
                          <wps:spPr>
                            <a:xfrm>
                              <a:off x="2626539" y="1156585"/>
                              <a:ext cx="144000" cy="108000"/>
                            </a:xfrm>
                            <a:prstGeom prst="triangl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4" name="Прямоугольник 214"/>
                          <wps:cNvSpPr/>
                          <wps:spPr>
                            <a:xfrm rot="5400000">
                              <a:off x="2294876" y="-309733"/>
                              <a:ext cx="50505" cy="288798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5" name="Поле 273"/>
                          <wps:cNvSpPr txBox="1"/>
                          <wps:spPr>
                            <a:xfrm>
                              <a:off x="5024120" y="1294204"/>
                              <a:ext cx="266065" cy="2984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6" name="Поле 190"/>
                          <wps:cNvSpPr txBox="1"/>
                          <wps:spPr>
                            <a:xfrm>
                              <a:off x="3678596" y="523721"/>
                              <a:ext cx="795655" cy="3422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txbx>
                            <w:txbxContent>
                              <w:p w:rsidR="002D1199" w:rsidRPr="00956827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=0</w:t>
                                </w: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,1</w:t>
                                </w:r>
                                <w:proofErr w:type="gramEnd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 xml:space="preserve"> кН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7" name="Прямая со стрелкой 217"/>
                          <wps:cNvCnPr/>
                          <wps:spPr>
                            <a:xfrm>
                              <a:off x="3687088" y="656250"/>
                              <a:ext cx="0" cy="452755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18" name="Прямая соединительная линия 218"/>
                          <wps:cNvCnPr/>
                          <wps:spPr>
                            <a:xfrm flipH="1">
                              <a:off x="952316" y="1174294"/>
                              <a:ext cx="1" cy="3398051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19" name="Прямая соединительная линия 219"/>
                          <wps:cNvCnPr/>
                          <wps:spPr>
                            <a:xfrm>
                              <a:off x="3686986" y="1091001"/>
                              <a:ext cx="0" cy="3814071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20" name="Поле 190"/>
                          <wps:cNvSpPr txBox="1"/>
                          <wps:spPr>
                            <a:xfrm>
                              <a:off x="3387131" y="861095"/>
                              <a:ext cx="291465" cy="3422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1" name="Поле 190"/>
                          <wps:cNvSpPr txBox="1"/>
                          <wps:spPr>
                            <a:xfrm>
                              <a:off x="629759" y="861711"/>
                              <a:ext cx="282575" cy="3422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2" name="Поле 190"/>
                          <wps:cNvSpPr txBox="1"/>
                          <wps:spPr>
                            <a:xfrm>
                              <a:off x="2697464" y="861535"/>
                              <a:ext cx="282575" cy="3422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3" name="Прямая со стрелкой 223"/>
                          <wps:cNvCnPr/>
                          <wps:spPr>
                            <a:xfrm>
                              <a:off x="947894" y="1608115"/>
                              <a:ext cx="177097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24" name="Прямая со стрелкой 224"/>
                          <wps:cNvCnPr/>
                          <wps:spPr>
                            <a:xfrm>
                              <a:off x="2700859" y="1608115"/>
                              <a:ext cx="98622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25" name="Поле 190"/>
                          <wps:cNvSpPr txBox="1"/>
                          <wps:spPr>
                            <a:xfrm>
                              <a:off x="1635834" y="1328650"/>
                              <a:ext cx="401320" cy="3422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773FA4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4 м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6" name="Поле 190"/>
                          <wps:cNvSpPr txBox="1"/>
                          <wps:spPr>
                            <a:xfrm>
                              <a:off x="3065026" y="1338913"/>
                              <a:ext cx="401320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773FA4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2 м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7" name="Прямая со стрелкой 227"/>
                          <wps:cNvCnPr/>
                          <wps:spPr>
                            <a:xfrm flipV="1">
                              <a:off x="947894" y="721655"/>
                              <a:ext cx="0" cy="452755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28" name="Прямая со стрелкой 228"/>
                          <wps:cNvCnPr/>
                          <wps:spPr>
                            <a:xfrm flipV="1">
                              <a:off x="2700859" y="668232"/>
                              <a:ext cx="0" cy="452755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29" name="Поле 190"/>
                          <wps:cNvSpPr txBox="1"/>
                          <wps:spPr>
                            <a:xfrm>
                              <a:off x="114935" y="519057"/>
                              <a:ext cx="857250" cy="3422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956827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</w:rPr>
                                  <w:t>=0</w:t>
                                </w: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</w:rPr>
                                  <w:t>,5</w:t>
                                </w:r>
                                <w:proofErr w:type="gramEnd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</w:rPr>
                                  <w:t xml:space="preserve"> кН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0" name="Поле 190"/>
                          <wps:cNvSpPr txBox="1"/>
                          <wps:spPr>
                            <a:xfrm>
                              <a:off x="2705861" y="540218"/>
                              <a:ext cx="857250" cy="3422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956827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B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</w:rPr>
                                  <w:t>=0</w:t>
                                </w: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</w:rPr>
                                  <w:t>,8</w:t>
                                </w:r>
                                <w:proofErr w:type="gramEnd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</w:rPr>
                                  <w:t xml:space="preserve"> кН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1" name="Прямая соединительная линия 231"/>
                          <wps:cNvCnPr/>
                          <wps:spPr>
                            <a:xfrm>
                              <a:off x="2497928" y="1159510"/>
                              <a:ext cx="2030039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32" name="Поле 273"/>
                          <wps:cNvSpPr txBox="1"/>
                          <wps:spPr>
                            <a:xfrm>
                              <a:off x="4120361" y="875690"/>
                              <a:ext cx="266065" cy="2984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3" name="Прямая соединительная линия 233"/>
                          <wps:cNvCnPr/>
                          <wps:spPr>
                            <a:xfrm flipH="1" flipV="1">
                              <a:off x="952974" y="200955"/>
                              <a:ext cx="0" cy="86741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34" name="Поле 273"/>
                          <wps:cNvSpPr txBox="1"/>
                          <wps:spPr>
                            <a:xfrm>
                              <a:off x="715484" y="179946"/>
                              <a:ext cx="266065" cy="2978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5" name="Прямая соединительная линия 235"/>
                          <wps:cNvCnPr/>
                          <wps:spPr>
                            <a:xfrm flipH="1">
                              <a:off x="2695388" y="1068259"/>
                              <a:ext cx="0" cy="4161153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36" name="Дуга 236"/>
                          <wps:cNvSpPr/>
                          <wps:spPr>
                            <a:xfrm rot="10800000" flipH="1">
                              <a:off x="3395032" y="904751"/>
                              <a:ext cx="503555" cy="539750"/>
                            </a:xfrm>
                            <a:prstGeom prst="arc">
                              <a:avLst>
                                <a:gd name="adj1" fmla="val 17585747"/>
                                <a:gd name="adj2" fmla="val 3284986"/>
                              </a:avLst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7" name="Прямая соединительная линия 237"/>
                          <wps:cNvCnPr/>
                          <wps:spPr>
                            <a:xfrm flipV="1">
                              <a:off x="3678596" y="972349"/>
                              <a:ext cx="134350" cy="146733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38" name="Поле 190"/>
                          <wps:cNvSpPr txBox="1"/>
                          <wps:spPr>
                            <a:xfrm>
                              <a:off x="3921170" y="1146385"/>
                              <a:ext cx="964565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txbx>
                            <w:txbxContent>
                              <w:p w:rsidR="002D1199" w:rsidRPr="00956827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M=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0</w:t>
                                </w: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,2</w:t>
                                </w:r>
                                <w:proofErr w:type="gramEnd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 xml:space="preserve"> кН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sym w:font="Symbol" w:char="F0D7"/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м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9" name="Прямая со стрелкой 239"/>
                          <wps:cNvCnPr/>
                          <wps:spPr>
                            <a:xfrm>
                              <a:off x="952974" y="875960"/>
                              <a:ext cx="0" cy="243122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40" name="Прямая со стрелкой 240"/>
                          <wps:cNvCnPr/>
                          <wps:spPr>
                            <a:xfrm>
                              <a:off x="1215979" y="886153"/>
                              <a:ext cx="0" cy="24257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41" name="Прямая со стрелкой 241"/>
                          <wps:cNvCnPr/>
                          <wps:spPr>
                            <a:xfrm>
                              <a:off x="1432140" y="879135"/>
                              <a:ext cx="0" cy="24257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42" name="Прямая со стрелкой 242"/>
                          <wps:cNvCnPr/>
                          <wps:spPr>
                            <a:xfrm>
                              <a:off x="1694658" y="882978"/>
                              <a:ext cx="0" cy="24257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43" name="Прямая со стрелкой 243"/>
                          <wps:cNvCnPr/>
                          <wps:spPr>
                            <a:xfrm>
                              <a:off x="1957548" y="893138"/>
                              <a:ext cx="0" cy="24257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44" name="Прямая со стрелкой 244"/>
                          <wps:cNvCnPr/>
                          <wps:spPr>
                            <a:xfrm>
                              <a:off x="2174083" y="886153"/>
                              <a:ext cx="0" cy="24257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45" name="Прямая со стрелкой 245"/>
                          <wps:cNvCnPr/>
                          <wps:spPr>
                            <a:xfrm>
                              <a:off x="2434574" y="882978"/>
                              <a:ext cx="0" cy="24257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46" name="Прямая со стрелкой 246"/>
                          <wps:cNvCnPr/>
                          <wps:spPr>
                            <a:xfrm>
                              <a:off x="2697464" y="893138"/>
                              <a:ext cx="0" cy="24257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lg"/>
                              <a:tailEnd type="stealth" w="med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47" name="Прямая соединительная линия 247"/>
                          <wps:cNvCnPr/>
                          <wps:spPr>
                            <a:xfrm>
                              <a:off x="952339" y="893138"/>
                              <a:ext cx="1748520" cy="0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48" name="Поле 190"/>
                          <wps:cNvSpPr txBox="1"/>
                          <wps:spPr>
                            <a:xfrm>
                              <a:off x="1354074" y="473102"/>
                              <a:ext cx="918210" cy="3422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AE546E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q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=0</w:t>
                                </w: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,3</w:t>
                                </w:r>
                                <w:proofErr w:type="gramEnd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 xml:space="preserve"> кН/м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9" name="Прямая соединительная линия 249"/>
                          <wps:cNvCnPr/>
                          <wps:spPr>
                            <a:xfrm>
                              <a:off x="947868" y="2627891"/>
                              <a:ext cx="273922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50" name="Поле 190"/>
                          <wps:cNvSpPr txBox="1"/>
                          <wps:spPr>
                            <a:xfrm>
                              <a:off x="1687634" y="1975233"/>
                              <a:ext cx="1031240" cy="3409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 xml:space="preserve">Эпюра 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Q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, кН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1" name="Прямая соединительная линия 251"/>
                          <wps:cNvCnPr/>
                          <wps:spPr>
                            <a:xfrm>
                              <a:off x="952289" y="2087880"/>
                              <a:ext cx="1745025" cy="12954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52" name="Прямая соединительная линия 252"/>
                          <wps:cNvCnPr/>
                          <wps:spPr>
                            <a:xfrm>
                              <a:off x="2697240" y="2519680"/>
                              <a:ext cx="97232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53" name="Прямая соединительная линия 253"/>
                          <wps:cNvCnPr/>
                          <wps:spPr>
                            <a:xfrm>
                              <a:off x="2697240" y="2519680"/>
                              <a:ext cx="0" cy="8636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54" name="Прямая соединительная линия 254"/>
                          <wps:cNvCnPr/>
                          <wps:spPr>
                            <a:xfrm>
                              <a:off x="952289" y="2087880"/>
                              <a:ext cx="0" cy="540011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55" name="Прямая соединительная линия 255"/>
                          <wps:cNvCnPr/>
                          <wps:spPr>
                            <a:xfrm>
                              <a:off x="3678596" y="2519680"/>
                              <a:ext cx="0" cy="108211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56" name="Прямая со стрелкой 256"/>
                          <wps:cNvCnPr/>
                          <wps:spPr>
                            <a:xfrm>
                              <a:off x="947894" y="1876836"/>
                              <a:ext cx="100965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57" name="Прямая со стрелкой 257"/>
                          <wps:cNvCnPr/>
                          <wps:spPr>
                            <a:xfrm>
                              <a:off x="3128944" y="1876836"/>
                              <a:ext cx="55814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none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58" name="Поле 190"/>
                          <wps:cNvSpPr txBox="1"/>
                          <wps:spPr>
                            <a:xfrm>
                              <a:off x="1215979" y="1607623"/>
                              <a:ext cx="307975" cy="3422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BA6D4E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x</w:t>
                                </w:r>
                                <w:r w:rsidRPr="00BA6D4E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9" name="Поле 190"/>
                          <wps:cNvSpPr txBox="1"/>
                          <wps:spPr>
                            <a:xfrm>
                              <a:off x="3344844" y="1606967"/>
                              <a:ext cx="307975" cy="3422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0" name="Прямая со стрелкой 260"/>
                          <wps:cNvCnPr/>
                          <wps:spPr>
                            <a:xfrm>
                              <a:off x="938928" y="2956336"/>
                              <a:ext cx="75573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61" name="Прямая соединительная линия 261"/>
                          <wps:cNvCnPr/>
                          <wps:spPr>
                            <a:xfrm>
                              <a:off x="1687634" y="2416586"/>
                              <a:ext cx="0" cy="2167478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62" name="Поле 190"/>
                          <wps:cNvSpPr txBox="1"/>
                          <wps:spPr>
                            <a:xfrm>
                              <a:off x="919392" y="2698447"/>
                              <a:ext cx="762000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BA6D4E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*=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1,7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м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3" name="Прямая соединительная линия 263"/>
                          <wps:cNvCnPr/>
                          <wps:spPr>
                            <a:xfrm>
                              <a:off x="1077894" y="2200686"/>
                              <a:ext cx="0" cy="42720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64" name="Прямая соединительная линия 264"/>
                          <wps:cNvCnPr/>
                          <wps:spPr>
                            <a:xfrm>
                              <a:off x="1188085" y="2268220"/>
                              <a:ext cx="0" cy="360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65" name="Прямая соединительная линия 265"/>
                          <wps:cNvCnPr/>
                          <wps:spPr>
                            <a:xfrm>
                              <a:off x="1296035" y="2340610"/>
                              <a:ext cx="0" cy="298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66" name="Прямая соединительная линия 266"/>
                          <wps:cNvCnPr/>
                          <wps:spPr>
                            <a:xfrm>
                              <a:off x="1402397" y="2416586"/>
                              <a:ext cx="0" cy="21163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67" name="Прямая соединительная линия 267"/>
                          <wps:cNvCnPr/>
                          <wps:spPr>
                            <a:xfrm>
                              <a:off x="1511935" y="2520315"/>
                              <a:ext cx="0" cy="108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68" name="Прямая соединительная линия 268"/>
                          <wps:cNvCnPr/>
                          <wps:spPr>
                            <a:xfrm>
                              <a:off x="2272284" y="2628220"/>
                              <a:ext cx="0" cy="42672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69" name="Прямая соединительная линия 269"/>
                          <wps:cNvCnPr/>
                          <wps:spPr>
                            <a:xfrm>
                              <a:off x="2158692" y="2628220"/>
                              <a:ext cx="0" cy="35941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70" name="Прямая соединительная линия 270"/>
                          <wps:cNvCnPr/>
                          <wps:spPr>
                            <a:xfrm>
                              <a:off x="2050743" y="2628220"/>
                              <a:ext cx="0" cy="288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71" name="Прямая соединительная линия 271"/>
                          <wps:cNvCnPr/>
                          <wps:spPr>
                            <a:xfrm>
                              <a:off x="1942708" y="2626830"/>
                              <a:ext cx="0" cy="180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72" name="Прямая соединительная линия 272"/>
                          <wps:cNvCnPr/>
                          <wps:spPr>
                            <a:xfrm>
                              <a:off x="1841519" y="2639410"/>
                              <a:ext cx="0" cy="10033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73" name="Прямая соединительная линия 273"/>
                          <wps:cNvCnPr/>
                          <wps:spPr>
                            <a:xfrm>
                              <a:off x="2376487" y="2639410"/>
                              <a:ext cx="0" cy="504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74" name="Прямая соединительная линия 274"/>
                          <wps:cNvCnPr/>
                          <wps:spPr>
                            <a:xfrm>
                              <a:off x="2484120" y="2639410"/>
                              <a:ext cx="0" cy="576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75" name="Прямая соединительная линия 275"/>
                          <wps:cNvCnPr/>
                          <wps:spPr>
                            <a:xfrm>
                              <a:off x="2589847" y="2626830"/>
                              <a:ext cx="0" cy="6548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76" name="Прямая соединительная линия 276"/>
                          <wps:cNvCnPr/>
                          <wps:spPr>
                            <a:xfrm>
                              <a:off x="2914702" y="2528285"/>
                              <a:ext cx="0" cy="9172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77" name="Прямая соединительная линия 277"/>
                          <wps:cNvCnPr/>
                          <wps:spPr>
                            <a:xfrm>
                              <a:off x="2805747" y="2531110"/>
                              <a:ext cx="0" cy="100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78" name="Прямая соединительная линия 278"/>
                          <wps:cNvCnPr/>
                          <wps:spPr>
                            <a:xfrm>
                              <a:off x="3128944" y="2531110"/>
                              <a:ext cx="0" cy="100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79" name="Прямая соединительная линия 279"/>
                          <wps:cNvCnPr/>
                          <wps:spPr>
                            <a:xfrm>
                              <a:off x="3019724" y="2528525"/>
                              <a:ext cx="0" cy="10033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80" name="Прямая соединительная линия 280"/>
                          <wps:cNvCnPr/>
                          <wps:spPr>
                            <a:xfrm>
                              <a:off x="3353394" y="2531110"/>
                              <a:ext cx="0" cy="100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81" name="Прямая соединительная линия 281"/>
                          <wps:cNvCnPr/>
                          <wps:spPr>
                            <a:xfrm>
                              <a:off x="3244174" y="2528196"/>
                              <a:ext cx="0" cy="10033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82" name="Прямая соединительная линия 282"/>
                          <wps:cNvCnPr/>
                          <wps:spPr>
                            <a:xfrm>
                              <a:off x="3563111" y="2526030"/>
                              <a:ext cx="0" cy="100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83" name="Прямая соединительная линия 283"/>
                          <wps:cNvCnPr/>
                          <wps:spPr>
                            <a:xfrm>
                              <a:off x="3453891" y="2531110"/>
                              <a:ext cx="0" cy="100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84" name="Поле 190"/>
                          <wps:cNvSpPr txBox="1"/>
                          <wps:spPr>
                            <a:xfrm>
                              <a:off x="3693326" y="2397375"/>
                              <a:ext cx="380365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0</w:t>
                                </w: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,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1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5" name="Поле 190"/>
                          <wps:cNvSpPr txBox="1"/>
                          <wps:spPr>
                            <a:xfrm>
                              <a:off x="567529" y="1943832"/>
                              <a:ext cx="380365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0</w:t>
                                </w: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,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5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6" name="Поле 190"/>
                          <wps:cNvSpPr txBox="1"/>
                          <wps:spPr>
                            <a:xfrm>
                              <a:off x="2735231" y="3213107"/>
                              <a:ext cx="380365" cy="3409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0</w:t>
                                </w: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,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7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7" name="Поле 190"/>
                          <wps:cNvSpPr txBox="1"/>
                          <wps:spPr>
                            <a:xfrm>
                              <a:off x="645843" y="2351079"/>
                              <a:ext cx="292100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45600A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8" name="Поле 190"/>
                          <wps:cNvSpPr txBox="1"/>
                          <wps:spPr>
                            <a:xfrm>
                              <a:off x="648335" y="2630027"/>
                              <a:ext cx="273050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45600A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9" name="Поле 190"/>
                          <wps:cNvSpPr txBox="1"/>
                          <wps:spPr>
                            <a:xfrm>
                              <a:off x="1593230" y="3482107"/>
                              <a:ext cx="1313180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 xml:space="preserve">Эпюра </w:t>
                                </w: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M</w:t>
                                </w:r>
                                <w:proofErr w:type="spellStart"/>
                                <w:proofErr w:type="gramEnd"/>
                                <w:r w:rsidRPr="00A75A77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изг</w:t>
                                </w:r>
                                <w:proofErr w:type="spellEnd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, кН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sym w:font="Symbol" w:char="F0D7"/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м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0" name="Прямая соединительная линия 290"/>
                          <wps:cNvCnPr/>
                          <wps:spPr>
                            <a:xfrm>
                              <a:off x="952289" y="4575586"/>
                              <a:ext cx="2741037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91" name="Прямая соединительная линия 291"/>
                          <wps:cNvCnPr/>
                          <wps:spPr>
                            <a:xfrm flipH="1">
                              <a:off x="2697240" y="4899436"/>
                              <a:ext cx="989848" cy="32385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92" name="Полилиния 292"/>
                          <wps:cNvSpPr/>
                          <wps:spPr>
                            <a:xfrm>
                              <a:off x="615577" y="3920134"/>
                              <a:ext cx="2079811" cy="1309278"/>
                            </a:xfrm>
                            <a:custGeom>
                              <a:avLst/>
                              <a:gdLst>
                                <a:gd name="connsiteX0" fmla="*/ 2079811 w 2079811"/>
                                <a:gd name="connsiteY0" fmla="*/ 1309278 h 1309278"/>
                                <a:gd name="connsiteX1" fmla="*/ 1075764 w 2079811"/>
                                <a:gd name="connsiteY1" fmla="*/ 431 h 1309278"/>
                                <a:gd name="connsiteX2" fmla="*/ 0 w 2079811"/>
                                <a:gd name="connsiteY2" fmla="*/ 1195725 h 130927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2079811" h="1309278">
                                  <a:moveTo>
                                    <a:pt x="2079811" y="1309278"/>
                                  </a:moveTo>
                                  <a:cubicBezTo>
                                    <a:pt x="1751105" y="664317"/>
                                    <a:pt x="1422399" y="19356"/>
                                    <a:pt x="1075764" y="431"/>
                                  </a:cubicBezTo>
                                  <a:cubicBezTo>
                                    <a:pt x="729129" y="-18495"/>
                                    <a:pt x="364564" y="588615"/>
                                    <a:pt x="0" y="1195725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3" name="Прямоугольник 293"/>
                          <wps:cNvSpPr/>
                          <wps:spPr>
                            <a:xfrm>
                              <a:off x="545693" y="4359686"/>
                              <a:ext cx="392250" cy="8636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4" name="Прямая соединительная линия 294"/>
                          <wps:cNvCnPr/>
                          <wps:spPr>
                            <a:xfrm>
                              <a:off x="1511935" y="3960495"/>
                              <a:ext cx="0" cy="61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95" name="Прямая соединительная линия 295"/>
                          <wps:cNvCnPr/>
                          <wps:spPr>
                            <a:xfrm>
                              <a:off x="1402397" y="4035836"/>
                              <a:ext cx="0" cy="5397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96" name="Прямая соединительная линия 296"/>
                          <wps:cNvCnPr/>
                          <wps:spPr>
                            <a:xfrm>
                              <a:off x="1296035" y="4143786"/>
                              <a:ext cx="0" cy="431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97" name="Прямая соединительная линия 297"/>
                          <wps:cNvCnPr/>
                          <wps:spPr>
                            <a:xfrm flipH="1">
                              <a:off x="1187390" y="4251736"/>
                              <a:ext cx="695" cy="3238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98" name="Прямая соединительная линия 298"/>
                          <wps:cNvCnPr/>
                          <wps:spPr>
                            <a:xfrm>
                              <a:off x="1077894" y="4395881"/>
                              <a:ext cx="0" cy="17970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99" name="Прямая соединительная линия 299"/>
                          <wps:cNvCnPr/>
                          <wps:spPr>
                            <a:xfrm>
                              <a:off x="1634021" y="3929380"/>
                              <a:ext cx="0" cy="649157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00" name="Прямая соединительная линия 300"/>
                          <wps:cNvCnPr/>
                          <wps:spPr>
                            <a:xfrm>
                              <a:off x="1725594" y="3920134"/>
                              <a:ext cx="0" cy="65903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01" name="Прямая соединительная линия 301"/>
                          <wps:cNvCnPr/>
                          <wps:spPr>
                            <a:xfrm>
                              <a:off x="1841519" y="3960495"/>
                              <a:ext cx="0" cy="61432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02" name="Прямая соединительная линия 302"/>
                          <wps:cNvCnPr/>
                          <wps:spPr>
                            <a:xfrm>
                              <a:off x="2050743" y="4157345"/>
                              <a:ext cx="0" cy="42672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03" name="Прямая соединительная линия 303"/>
                          <wps:cNvCnPr/>
                          <wps:spPr>
                            <a:xfrm flipH="1">
                              <a:off x="2164080" y="4284345"/>
                              <a:ext cx="0" cy="288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04" name="Прямая соединительная линия 304"/>
                          <wps:cNvCnPr/>
                          <wps:spPr>
                            <a:xfrm>
                              <a:off x="2484120" y="4584065"/>
                              <a:ext cx="0" cy="25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05" name="Прямая соединительная линия 305"/>
                          <wps:cNvCnPr/>
                          <wps:spPr>
                            <a:xfrm>
                              <a:off x="3582670" y="4584064"/>
                              <a:ext cx="0" cy="360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06" name="Прямая соединительная линия 306"/>
                          <wps:cNvCnPr/>
                          <wps:spPr>
                            <a:xfrm>
                              <a:off x="2264104" y="4472268"/>
                              <a:ext cx="0" cy="10033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07" name="Прямая соединительная линия 307"/>
                          <wps:cNvCnPr/>
                          <wps:spPr>
                            <a:xfrm>
                              <a:off x="2589847" y="4584065"/>
                              <a:ext cx="0" cy="43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08" name="Прямая соединительная линия 308"/>
                          <wps:cNvCnPr/>
                          <wps:spPr>
                            <a:xfrm>
                              <a:off x="2805747" y="4574818"/>
                              <a:ext cx="0" cy="61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09" name="Прямая соединительная линия 309"/>
                          <wps:cNvCnPr/>
                          <wps:spPr>
                            <a:xfrm>
                              <a:off x="1942708" y="4035836"/>
                              <a:ext cx="0" cy="548229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10" name="Прямая соединительная линия 310"/>
                          <wps:cNvCnPr/>
                          <wps:spPr>
                            <a:xfrm flipH="1">
                              <a:off x="3244174" y="4572598"/>
                              <a:ext cx="1437" cy="468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11" name="Прямая соединительная линия 311"/>
                          <wps:cNvCnPr/>
                          <wps:spPr>
                            <a:xfrm>
                              <a:off x="3344844" y="4584065"/>
                              <a:ext cx="0" cy="43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12" name="Прямая соединительная линия 312"/>
                          <wps:cNvCnPr/>
                          <wps:spPr>
                            <a:xfrm>
                              <a:off x="3466346" y="4572598"/>
                              <a:ext cx="0" cy="396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13" name="Прямая соединительная линия 313"/>
                          <wps:cNvCnPr/>
                          <wps:spPr>
                            <a:xfrm>
                              <a:off x="3128897" y="4574819"/>
                              <a:ext cx="0" cy="5035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14" name="Прямая соединительная линия 314"/>
                          <wps:cNvCnPr/>
                          <wps:spPr>
                            <a:xfrm>
                              <a:off x="3015551" y="4579172"/>
                              <a:ext cx="0" cy="540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15" name="Прямая соединительная линия 315"/>
                          <wps:cNvCnPr/>
                          <wps:spPr>
                            <a:xfrm>
                              <a:off x="2907082" y="4579172"/>
                              <a:ext cx="0" cy="576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16" name="Поле 190"/>
                          <wps:cNvSpPr txBox="1"/>
                          <wps:spPr>
                            <a:xfrm>
                              <a:off x="3724329" y="4733356"/>
                              <a:ext cx="380365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0</w:t>
                                </w: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,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2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7" name="Поле 190"/>
                          <wps:cNvSpPr txBox="1"/>
                          <wps:spPr>
                            <a:xfrm>
                              <a:off x="2737159" y="5183108"/>
                              <a:ext cx="380365" cy="3409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0</w:t>
                                </w: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,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4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8" name="Поле 190"/>
                          <wps:cNvSpPr txBox="1"/>
                          <wps:spPr>
                            <a:xfrm>
                              <a:off x="1215979" y="3690068"/>
                              <a:ext cx="456565" cy="3409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0</w:t>
                                </w: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,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42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9" name="Поле 190"/>
                          <wps:cNvSpPr txBox="1"/>
                          <wps:spPr>
                            <a:xfrm>
                              <a:off x="655794" y="4281611"/>
                              <a:ext cx="292100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0" name="Поле 190"/>
                          <wps:cNvSpPr txBox="1"/>
                          <wps:spPr>
                            <a:xfrm>
                              <a:off x="658334" y="4560175"/>
                              <a:ext cx="273050" cy="341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1" name="Поле 273"/>
                          <wps:cNvSpPr txBox="1"/>
                          <wps:spPr>
                            <a:xfrm>
                              <a:off x="5072044" y="2438907"/>
                              <a:ext cx="266065" cy="2990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6C2684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2" name="Поле 273"/>
                          <wps:cNvSpPr txBox="1"/>
                          <wps:spPr>
                            <a:xfrm>
                              <a:off x="5072044" y="4392736"/>
                              <a:ext cx="266065" cy="2984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6C2684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в</w:t>
                                </w:r>
                              </w:p>
                              <w:p w:rsidR="002D1199" w:rsidRDefault="002D1199" w:rsidP="00041F0D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3" name="Прямая соединительная линия 323"/>
                          <wps:cNvCnPr/>
                          <wps:spPr>
                            <a:xfrm>
                              <a:off x="3690819" y="4584065"/>
                              <a:ext cx="0" cy="324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24" name="Прямая соединительная линия 324"/>
                          <wps:cNvCnPr/>
                          <wps:spPr>
                            <a:xfrm>
                              <a:off x="2704030" y="4584064"/>
                              <a:ext cx="0" cy="648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25" o:spid="_x0000_s1204" editas="canvas" style="width:425.2pt;height:436.55pt;mso-position-horizontal-relative:char;mso-position-vertical-relative:line" coordsize="54000,55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">
                <v:shape id="_x0000_s1205" type="#_x0000_t75" style="position:absolute;width:54000;height:55435;visibility:visible;mso-wrap-style:square">
                  <v:fill o:detectmouseclick="t"/>
                  <v:path o:connecttype="none"/>
                </v:shape>
                <v:group id="Группа 326" o:spid="_x0000_s1206" style="position:absolute;left:1149;top:1799;width:52232;height:53452" coordorigin="1149,1799" coordsize="52231,534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    <v:line id="Прямая соединительная линия 208" o:spid="_x0000_s1207" style="position:absolute;visibility:visible;mso-wrap-style:square" from="7802,13185" to="11326,13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4wTMIAAADcAAAADwAAAGRycy9kb3ducmV2LnhtbERPTWvCQBC9C/6HZYTedBOh0aauIZZG&#10;BEGolp6H7DQJZmdDdmvSf+8eBI+P973JRtOKG/WusawgXkQgiEurG64UfF+K+RqE88gaW8uk4J8c&#10;ZNvpZIOptgN/0e3sKxFC2KWooPa+S6V0ZU0G3cJ2xIH7tb1BH2BfSd3jEMJNK5dRlEiDDYeGGjv6&#10;qKm8nv+MglezWx2Hy/4tyT9XhvxPvD7lhVIvszF/B+Fp9E/xw33QCpZRWBvOhCMgt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b4wTMIAAADcAAAADwAAAAAAAAAAAAAA&#10;AAChAgAAZHJzL2Rvd25yZXYueG1sUEsFBgAAAAAEAAQA+QAAAJADAAAAAA==&#10;" strokecolor="windowText" strokeweight="1.5pt"/>
                  <v:rect id="Прямоугольник 209" o:spid="_x0000_s1208" style="position:absolute;left:7885;top:13293;width:3416;height:11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wdAMYA&#10;AADcAAAADwAAAGRycy9kb3ducmV2LnhtbESPT2vCQBTE7wW/w/KEXopuaqlo6irSEOixVUG8PbLP&#10;JDT7dsmu+dNP3y0UPA4z8xtmsxtMIzpqfW1ZwfM8AUFcWF1zqeB0zGcrED4ga2wsk4KRPOy2k4cN&#10;ptr2/EXdIZQiQtinqKAKwaVS+qIig35uHXH0rrY1GKJsS6lb7CPcNHKRJEtpsOa4UKGj94qK78PN&#10;KHiSo7v9UH55cUVTv54/s/0ly5R6nA77NxCBhnAP/7c/tIJFsoa/M/EIy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xwdAMYAAADcAAAADwAAAAAAAAAAAAAAAACYAgAAZHJz&#10;L2Rvd25yZXYueG1sUEsFBgAAAAAEAAQA9QAAAIsDAAAAAA==&#10;" fillcolor="windowText" stroked="f" strokeweight="2pt">
                    <v:fill r:id="rId6" o:title="" color2="window" type="pattern"/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line id="Прямая соединительная линия 210" o:spid="_x0000_s1209" style="position:absolute;visibility:visible;mso-wrap-style:square" from="25185,13007" to="28713,13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Gql8IAAADcAAAADwAAAGRycy9kb3ducmV2LnhtbERPy2qDQBTdF/IPwy1014wKeZlMgglJ&#10;KRQC0dL1xblRqXNHnInav+8sCl0eznt3mEwrBupdY1lBPI9AEJdWN1wp+Cwur2sQziNrbC2Tgh9y&#10;cNjPnnaYajvyjYbcVyKEsEtRQe19l0rpypoMurntiAN3t71BH2BfSd3jGMJNK5MoWkqDDYeGGjs6&#10;1VR+5w+jYGGOq4+xeNsss/PKkP+K19fsotTL85RtQXia/L/4z/2uFSRxmB/OhCMg9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hGql8IAAADcAAAADwAAAAAAAAAAAAAA&#10;AAChAgAAZHJzL2Rvd25yZXYueG1sUEsFBgAAAAAEAAQA+QAAAJADAAAAAA==&#10;" strokecolor="windowText" strokeweight="1.5pt"/>
                  <v:rect id="Прямоугольник 211" o:spid="_x0000_s1210" style="position:absolute;left:25185;top:13115;width:3420;height:11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OH28QA&#10;AADcAAAADwAAAGRycy9kb3ducmV2LnhtbESPT4vCMBTE74LfITzBi6xplRXpGkUswh7XPyDeHs2z&#10;LTYvoYla99NvBGGPw8z8hlmsOtOIO7W+tqwgHScgiAuray4VHA/bjzkIH5A1NpZJwZM8rJb93gIz&#10;bR+8o/s+lCJC2GeooArBZVL6oiKDfmwdcfQutjUYomxLqVt8RLhp5CRJZtJgzXGhQkebiorr/mYU&#10;jOTT3X5pe566oqk/Tz/5+pznSg0H3foLRKAu/Iff7W+tYJKm8Do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zh9vEAAAA3AAAAA8AAAAAAAAAAAAAAAAAmAIAAGRycy9k&#10;b3ducmV2LnhtbFBLBQYAAAAABAAEAPUAAACJAwAAAAA=&#10;" fillcolor="windowText" stroked="f" strokeweight="2pt">
                    <v:fill r:id="rId6" o:title="" color2="window" type="pattern"/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shape id="Равнобедренный треугольник 212" o:spid="_x0000_s1211" type="#_x0000_t5" style="position:absolute;left:8812;top:11664;width:1440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dykMQA&#10;AADcAAAADwAAAGRycy9kb3ducmV2LnhtbESPS2vCQBSF9wX/w3CFbopOjCASHUWEihQ3RtHtJXNN&#10;gpk7ITPNo7++IxS6PJzHx1lve1OJlhpXWlYwm0YgiDOrS84VXC+fkyUI55E1VpZJwUAOtpvR2xoT&#10;bTs+U5v6XIQRdgkqKLyvEyldVpBBN7U1cfAetjHog2xyqRvswripZBxFC2mw5EAosKZ9Qdkz/TaB&#10;W7bp4nr7kqeh+xmej8v8oD/uSr2P+90KhKfe/4f/2ketIJ7F8DoTjoD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3cpDEAAAA3AAAAA8AAAAAAAAAAAAAAAAAmAIAAGRycy9k&#10;b3ducmV2LnhtbFBLBQYAAAAABAAEAPUAAACJAwAAAAA=&#10;" filled="f" strokecolor="windowText" strokeweight="1.5pt"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Равнобедренный треугольник 213" o:spid="_x0000_s1212" type="#_x0000_t5" style="position:absolute;left:26265;top:11565;width:144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vXC8UA&#10;AADcAAAADwAAAGRycy9kb3ducmV2LnhtbESPy2rDMBBF94X+g5hCNiWR7UAobhRTAikhdFMnNNvB&#10;mtjG1shYqh/5+qpQ6PJyH4e7zSbTioF6V1tWEK8iEMSF1TWXCi7nw/IFhPPIGlvLpGAmB9nu8WGL&#10;qbYjf9KQ+1KEEXYpKqi871IpXVGRQbeyHXHwbrY36IPsS6l7HMO4aWUSRRtpsOZAqLCjfUVFk3+b&#10;wK2HfHP5OsmPebzPze28ftfPV6UWT9PbKwhPk/8P/7WPWkESr+H3TDgCcvc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e9cLxQAAANwAAAAPAAAAAAAAAAAAAAAAAJgCAABkcnMv&#10;ZG93bnJldi54bWxQSwUGAAAAAAQABAD1AAAAigMAAAAA&#10;" filled="f" strokecolor="windowText" strokeweight="1.5pt"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rect id="Прямоугольник 214" o:spid="_x0000_s1213" style="position:absolute;left:22948;top:-3097;width:505;height:28880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KMIcUA&#10;AADcAAAADwAAAGRycy9kb3ducmV2LnhtbESPQWsCMRSE7wX/Q3gFL0WzalnK1igiFHuS1t2Cx8fm&#10;dbN087ImqW7/fSMIHoeZ+YZZrgfbiTP50DpWMJtmIIhrp1tuFFTl2+QFRIjIGjvHpOCPAqxXo4cl&#10;Ftpd+JPOh9iIBOFQoAITY19IGWpDFsPU9cTJ+3beYkzSN1J7vCS47eQ8y3JpseW0YLCnraH65/Br&#10;FXy4pip9a3Zc5tWXPz7Roj7tlRo/DptXEJGGeA/f2u9awXz2DNcz6QjI1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4owhxQAAANwAAAAPAAAAAAAAAAAAAAAAAJgCAABkcnMv&#10;ZG93bnJldi54bWxQSwUGAAAAAAQABAD1AAAAigMAAAAA&#10;" filled="f" strokecolor="windowText" strokeweight="1.5pt"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shape id="Поле 273" o:spid="_x0000_s1214" type="#_x0000_t202" style="position:absolute;left:50241;top:12942;width:2660;height:29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6GrsYA&#10;AADcAAAADwAAAGRycy9kb3ducmV2LnhtbESP3WoCMRSE7wt9h3AKvZGaVajIapS20CLFH6oiXh42&#10;x83i5mRJoq5vbwShl8PMfMOMp62txZl8qBwr6HUzEMSF0xWXCrab77chiBCRNdaOScGVAkwnz09j&#10;zLW78B+d17EUCcIhRwUmxiaXMhSGLIaua4iTd3DeYkzSl1J7vCS4rWU/ywbSYsVpwWBDX4aK4/pk&#10;FRzNb2eV/Sw+d4PZ1S83J7f3871Sry/txwhEpDb+hx/tmVbQ773D/Uw6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t6GrsYAAADcAAAADwAAAAAAAAAAAAAAAACYAgAAZHJz&#10;L2Rvd25yZXYueG1sUEsFBgAAAAAEAAQA9QAAAIsDAAAAAA==&#10;" filled="f" stroked="f" strokeweight=".5pt"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Поле 190" o:spid="_x0000_s1215" type="#_x0000_t202" style="position:absolute;left:36785;top:5237;width:8084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RxIMQA&#10;AADcAAAADwAAAGRycy9kb3ducmV2LnhtbESPQWvCQBSE70L/w/IKvelGGxZJXUUKBduejPb+yD6T&#10;YPZturuN8d93BcHjMDPfMKvNaDsxkA+tYw3zWQaCuHKm5VrD8fAxXYIIEdlg55g0XCnAZv00WWFh&#10;3IX3NJSxFgnCoUANTYx9IWWoGrIYZq4nTt7JeYsxSV9L4/GS4LaTiyxT0mLLaaHBnt4bqs7ln9XQ&#10;feZD/vq9/bnuMl/mo1KHL/Wr9cvzuH0DEWmMj/C9vTMaFnMFtzPpCMj1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0cSDEAAAA3AAAAA8AAAAAAAAAAAAAAAAAmAIAAGRycy9k&#10;b3ducmV2LnhtbFBLBQYAAAAABAAEAPUAAACJAwAAAAA=&#10;" filled="f" strokecolor="window" strokeweight=".5pt">
                    <v:textbox>
                      <w:txbxContent>
                        <w:p w:rsidR="00ED3B60" w:rsidRPr="00956827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=0</w:t>
                          </w: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,1</w:t>
                          </w:r>
                          <w:proofErr w:type="gramEnd"/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 xml:space="preserve"> кН</w:t>
                          </w:r>
                        </w:p>
                      </w:txbxContent>
                    </v:textbox>
                  </v:shape>
                  <v:shape id="Прямая со стрелкой 217" o:spid="_x0000_s1216" type="#_x0000_t32" style="position:absolute;left:36870;top:6562;width:0;height:45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LbdsQAAADcAAAADwAAAGRycy9kb3ducmV2LnhtbESPwW7CMBBE75X4B2uReisOHFqUYlCF&#10;hNpyK+HAcRMvTtp4ndomCX+PK1XiOJqZN5rVZrSt6MmHxrGC+SwDQVw53bBRcCx2T0sQISJrbB2T&#10;gisF2KwnDyvMtRv4i/pDNCJBOOSooI6xy6UMVU0Ww8x1xMk7O28xJumN1B6HBLetXGTZs7TYcFqo&#10;saNtTdXP4WIVyH1xKd+H6rc3p/Ls95/f3oyFUo/T8e0VRKQx3sP/7Q+tYDF/gb8z6QjI9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Mtt2xAAAANwAAAAPAAAAAAAAAAAA&#10;AAAAAKECAABkcnMvZG93bnJldi54bWxQSwUGAAAAAAQABAD5AAAAkgMAAAAA&#10;" strokecolor="windowText" strokeweight="2.25pt">
                    <v:stroke startarrowlength="long" endarrow="classic" endarrowlength="long"/>
                  </v:shape>
                  <v:line id="Прямая соединительная линия 218" o:spid="_x0000_s1217" style="position:absolute;flip:x;visibility:visible;mso-wrap-style:square" from="9523,11742" to="9523,45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AMQMMAAADcAAAADwAAAGRycy9kb3ducmV2LnhtbERPTWsCMRC9C/0PYQrealYRqatRSqlQ&#10;6kHUUvQ2bqabrZvJkqS6+uvNQfD4eN/TeWtrcSIfKscK+r0MBHHhdMWlgu/t4uUVRIjIGmvHpOBC&#10;Aeazp84Uc+3OvKbTJpYihXDIUYGJscmlDIUhi6HnGuLE/TpvMSboS6k9nlO4reUgy0bSYsWpwWBD&#10;74aK4+bfKvj7+rkuDnxc2uF+tfsoTbx4OVaq+9y+TUBEauNDfHd/agWDflqbzqQjIG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3wDEDDAAAA3AAAAA8AAAAAAAAAAAAA&#10;AAAAoQIAAGRycy9kb3ducmV2LnhtbFBLBQYAAAAABAAEAPkAAACRAwAAAAA=&#10;" strokecolor="windowText" strokeweight=".5pt"/>
                  <v:line id="Прямая соединительная линия 219" o:spid="_x0000_s1218" style="position:absolute;visibility:visible;mso-wrap-style:square" from="36869,10910" to="36869,49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gULcQAAADcAAAADwAAAGRycy9kb3ducmV2LnhtbESP0WrCQBRE34X+w3ILvukmoVhNXUMr&#10;FAQJbbUfcM3eZkOzd0N21fj3riD4OMzMGWZZDLYVJ+p941hBOk1AEFdON1wr+N1/TuYgfEDW2Dom&#10;BRfyUKyeRkvMtTvzD512oRYRwj5HBSaELpfSV4Ys+qnriKP353qLIcq+lrrHc4TbVmZJMpMWG44L&#10;BjtaG6r+d0erYF7yi8n231XpDq/br49u4Q5JqdT4eXh/AxFoCI/wvb3RCrJ0Abcz8QjI1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GBQtxAAAANwAAAAPAAAAAAAAAAAA&#10;AAAAAKECAABkcnMvZG93bnJldi54bWxQSwUGAAAAAAQABAD5AAAAkgMAAAAA&#10;" strokecolor="windowText" strokeweight=".5pt"/>
                  <v:shape id="Поле 190" o:spid="_x0000_s1219" type="#_x0000_t202" style="position:absolute;left:33871;top:8611;width:2991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Xvi8MA&#10;AADcAAAADwAAAGRycy9kb3ducmV2LnhtbERPy2oCMRTdF/yHcAtupGachcjUKK2gSGkVH4jLy+R2&#10;Mji5GZKo4983C6HLw3lP551txI18qB0rGA0zEMSl0zVXCo6H5dsERIjIGhvHpOBBAeaz3ssUC+3u&#10;vKPbPlYihXAoUIGJsS2kDKUhi2HoWuLE/TpvMSboK6k93lO4bWSeZWNpsebUYLClhaHysr9aBRfz&#10;Ndhmq5/P03j98JvD1Z3991mp/mv38Q4iUhf/xU/3WivI8zQ/nUlH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MXvi8MAAADcAAAADwAAAAAAAAAAAAAAAACYAgAAZHJzL2Rv&#10;d25yZXYueG1sUEsFBgAAAAAEAAQA9QAAAIgDAAAAAA==&#10;" filled="f" stroked="f" strokeweight=".5pt"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Поле 190" o:spid="_x0000_s1220" type="#_x0000_t202" style="position:absolute;left:6297;top:8617;width:2826;height:34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lKEMYA&#10;AADcAAAADwAAAGRycy9kb3ducmV2LnhtbESPT2sCMRTE7wW/Q3hCL6Vm3YOUrVFUUKS0Ff8gHh+b&#10;52Zx87IkUddv3xQKPQ4z8xtmPO1sI27kQ+1YwXCQgSAuna65UnDYL1/fQISIrLFxTAoeFGA66T2N&#10;sdDuzlu67WIlEoRDgQpMjG0hZSgNWQwD1xIn7+y8xZikr6T2eE9w28g8y0bSYs1pwWBLC0PlZXe1&#10;Ci7m42WTrb7mx9H64b/3V3fynyelnvvd7B1EpC7+h//aa60gz4fweyYdATn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4lKEMYAAADcAAAADwAAAAAAAAAAAAAAAACYAgAAZHJz&#10;L2Rvd25yZXYueG1sUEsFBgAAAAAEAAQA9QAAAIsDAAAAAA==&#10;" filled="f" stroked="f" strokeweight=".5pt"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Поле 190" o:spid="_x0000_s1221" type="#_x0000_t202" style="position:absolute;left:26974;top:8615;width:2826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vUZ8YA&#10;AADcAAAADwAAAGRycy9kb3ducmV2LnhtbESPQWsCMRSE74X+h/AKXopm3YOUrVHaQkVEK1URj4/N&#10;c7O4eVmSqOu/N0Khx2FmvmHG08424kI+1I4VDAcZCOLS6ZorBbvtd/8NRIjIGhvHpOBGAaaT56cx&#10;Ftpd+Zcum1iJBOFQoAITY1tIGUpDFsPAtcTJOzpvMSbpK6k9XhPcNjLPspG0WHNaMNjSl6HytDlb&#10;BSezeF1ns9XnfjS/+Z/t2R388qBU76X7eAcRqYv/4b/2XCvI8xweZ9IRkJ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1vUZ8YAAADcAAAADwAAAAAAAAAAAAAAAACYAgAAZHJz&#10;L2Rvd25yZXYueG1sUEsFBgAAAAAEAAQA9QAAAIsDAAAAAA==&#10;" filled="f" stroked="f" strokeweight=".5pt"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Прямая со стрелкой 223" o:spid="_x0000_s1222" type="#_x0000_t32" style="position:absolute;left:9478;top:16081;width:177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At9sUAAADcAAAADwAAAGRycy9kb3ducmV2LnhtbESPT2vCQBTE7wW/w/IEL6VumoBK6ioa&#10;MHgr/jnY2yP7mgSzb0N2G5Nv7xYKPQ4zvxlmvR1MI3rqXG1Zwfs8AkFcWF1zqeB6ObytQDiPrLGx&#10;TApGcrDdTF7WmGr74BP1Z1+KUMIuRQWV920qpSsqMujmtiUO3rftDPogu1LqDh+h3DQyjqKFNFhz&#10;WKiwpayi4n7+MQriW/613JXN+LlPzOX0quMsWeRKzabD7gOEp8H/h//oow5cnMDvmXAE5OY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RAt9sUAAADcAAAADwAAAAAAAAAA&#10;AAAAAAChAgAAZHJzL2Rvd25yZXYueG1sUEsFBgAAAAAEAAQA+QAAAJMDAAAAAA==&#10;" strokecolor="windowText">
                    <v:stroke startarrow="classic" startarrowwidth="narrow" startarrowlength="long" endarrow="classic" endarrowwidth="narrow" endarrowlength="long"/>
                  </v:shape>
                  <v:shape id="Прямая со стрелкой 224" o:spid="_x0000_s1223" type="#_x0000_t32" style="position:absolute;left:27008;top:16081;width:986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m1gsUAAADcAAAADwAAAGRycy9kb3ducmV2LnhtbESPT4vCMBTE7wt+h/AEL4um1kWlNoor&#10;KN4W/xz09miebbF5KU221m9vFhY8DjO/GSZddaYSLTWutKxgPIpAEGdWl5wrOJ+2wzkI55E1VpZJ&#10;wZMcrJa9jxQTbR98oPbocxFK2CWooPC+TqR0WUEG3cjWxMG72cagD7LJpW7wEcpNJeMomkqDJYeF&#10;AmvaFJTdj79GQXzZXWfrvHr+fE/M6fCp481kulNq0O/WCxCeOv8O/9N7Hbj4C/7OhCMgl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vm1gsUAAADcAAAADwAAAAAAAAAA&#10;AAAAAAChAgAAZHJzL2Rvd25yZXYueG1sUEsFBgAAAAAEAAQA+QAAAJMDAAAAAA==&#10;" strokecolor="windowText">
                    <v:stroke startarrow="classic" startarrowwidth="narrow" startarrowlength="long" endarrow="classic" endarrowwidth="narrow" endarrowlength="long"/>
                  </v:shape>
                  <v:shape id="Поле 190" o:spid="_x0000_s1224" type="#_x0000_t202" style="position:absolute;left:16358;top:13286;width:4013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JME8YA&#10;AADcAAAADwAAAGRycy9kb3ducmV2LnhtbESPQWsCMRSE7wX/Q3hCL6VmXVDK1ihVsIhYpVqKx8fm&#10;dbO4eVmSqOu/N4VCj8PMfMNMZp1txIV8qB0rGA4yEMSl0zVXCr4Oy+cXECEia2wck4IbBZhNew8T&#10;LLS78idd9rESCcKhQAUmxraQMpSGLIaBa4mT9+O8xZikr6T2eE1w28g8y8bSYs1pwWBLC0PlaX+2&#10;Ck5m/bTL3j/m3+PVzW8PZ3f0m6NSj/3u7RVEpC7+h//aK60gz0fweyYdATm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LJME8YAAADcAAAADwAAAAAAAAAAAAAAAACYAgAAZHJz&#10;L2Rvd25yZXYueG1sUEsFBgAAAAAEAAQA9QAAAIsDAAAAAA==&#10;" filled="f" stroked="f" strokeweight=".5pt">
                    <v:textbox>
                      <w:txbxContent>
                        <w:p w:rsidR="00ED3B60" w:rsidRPr="00773FA4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4 м</w:t>
                          </w:r>
                        </w:p>
                      </w:txbxContent>
                    </v:textbox>
                  </v:shape>
                  <v:shape id="Поле 190" o:spid="_x0000_s1225" type="#_x0000_t202" style="position:absolute;left:30650;top:13389;width:4013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DSZMYA&#10;AADcAAAADwAAAGRycy9kb3ducmV2LnhtbESPQWsCMRSE74X+h/AKvRTNdg+LbI2ihRYpVamKeHxs&#10;npvFzcuSRF3/fSMUehxm5htmPO1tKy7kQ+NYweswA0FcOd1wrWC3/RiMQISIrLF1TApuFGA6eXwY&#10;Y6ndlX/osom1SBAOJSowMXallKEyZDEMXUecvKPzFmOSvpba4zXBbSvzLCukxYbTgsGO3g1Vp83Z&#10;KjiZr5d19rmc74vFza+2Z3fw3welnp/62RuISH38D/+1F1pBnhdwP5OOgJ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GDSZMYAAADcAAAADwAAAAAAAAAAAAAAAACYAgAAZHJz&#10;L2Rvd25yZXYueG1sUEsFBgAAAAAEAAQA9QAAAIsDAAAAAA==&#10;" filled="f" stroked="f" strokeweight=".5pt">
                    <v:textbox>
                      <w:txbxContent>
                        <w:p w:rsidR="00ED3B60" w:rsidRPr="00773FA4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2 м</w:t>
                          </w:r>
                        </w:p>
                      </w:txbxContent>
                    </v:textbox>
                  </v:shape>
                  <v:shape id="Прямая со стрелкой 227" o:spid="_x0000_s1226" type="#_x0000_t32" style="position:absolute;left:9478;top:7216;width:0;height:45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HpKcYAAADcAAAADwAAAGRycy9kb3ducmV2LnhtbESPQWvCQBSE74L/YXkFL6IbA7UldRUR&#10;RIUi1Baxt0f2mQ3Nvo3ZNcZ/3y0IPQ4z8w0zW3S2Ei01vnSsYDJOQBDnTpdcKPj6XI9eQfiArLFy&#10;TAru5GEx7/dmmGl34w9qD6EQEcI+QwUmhDqT0ueGLPqxq4mjd3aNxRBlU0jd4C3CbSXTJJlKiyXH&#10;BYM1rQzlP4erVfB+Pba78+m4/96Yu33GcNkO11OlBk/d8g1EoC78hx/trVaQpi/wdyYeAT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DB6SnGAAAA3AAAAA8AAAAAAAAA&#10;AAAAAAAAoQIAAGRycy9kb3ducmV2LnhtbFBLBQYAAAAABAAEAPkAAACUAwAAAAA=&#10;" strokecolor="windowText" strokeweight="2.25pt">
                    <v:stroke startarrowlength="long" endarrow="classic" endarrowlength="long"/>
                  </v:shape>
                  <v:shape id="Прямая со стрелкой 228" o:spid="_x0000_s1227" type="#_x0000_t32" style="position:absolute;left:27008;top:6682;width:0;height:452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59W8MAAADcAAAADwAAAGRycy9kb3ducmV2LnhtbERPXWvCMBR9F/wP4Qq+yEwtKNIZRQRR&#10;QQZzItvbpbk2xeamNrHWf788DPZ4ON+LVWcr0VLjS8cKJuMEBHHudMmFgvPX9m0OwgdkjZVjUvAi&#10;D6tlv7fATLsnf1J7CoWIIewzVGBCqDMpfW7Ioh+7mjhyV9dYDBE2hdQNPmO4rWSaJDNpseTYYLCm&#10;jaH8dnpYBcfHpT1cvy8fPzvzslMM9/1oO1NqOOjW7yACdeFf/OfeawVpGtfGM/EIy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FefVvDAAAA3AAAAA8AAAAAAAAAAAAA&#10;AAAAoQIAAGRycy9kb3ducmV2LnhtbFBLBQYAAAAABAAEAPkAAACRAwAAAAA=&#10;" strokecolor="windowText" strokeweight="2.25pt">
                    <v:stroke startarrowlength="long" endarrow="classic" endarrowlength="long"/>
                  </v:shape>
                  <v:shape id="Поле 190" o:spid="_x0000_s1228" type="#_x0000_t202" style="position:absolute;left:1149;top:5191;width:8706;height:34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9GFsYA&#10;AADcAAAADwAAAGRycy9kb3ducmV2LnhtbESPQWsCMRSE7wX/Q3hCL6Vm3YPYrVGqYBGxSrUUj4/N&#10;62Zx87IkUdd/3wiFHoeZ+YaZzDrbiAv5UDtWMBxkIIhLp2uuFHwdls9jECEia2wck4IbBZhNew8T&#10;LLS78idd9rESCcKhQAUmxraQMpSGLIaBa4mT9+O8xZikr6T2eE1w28g8y0bSYs1pwWBLC0PlaX+2&#10;Ck5m/bTL3j/m36PVzW8PZ3f0m6NSj/3u7RVEpC7+h//aK60gz1/gfiYdATn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f9GFsYAAADcAAAADwAAAAAAAAAAAAAAAACYAgAAZHJz&#10;L2Rvd25yZXYueG1sUEsFBgAAAAAEAAQA9QAAAIsDAAAAAA==&#10;" filled="f" stroked="f" strokeweight=".5pt">
                    <v:textbox>
                      <w:txbxContent>
                        <w:p w:rsidR="00ED3B60" w:rsidRPr="00956827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R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A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</w:rPr>
                            <w:t>=0</w:t>
                          </w: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</w:rPr>
                            <w:t>,5</w:t>
                          </w:r>
                          <w:proofErr w:type="gramEnd"/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</w:rPr>
                            <w:t xml:space="preserve"> кН</w:t>
                          </w:r>
                        </w:p>
                      </w:txbxContent>
                    </v:textbox>
                  </v:shape>
                  <v:shape id="Поле 190" o:spid="_x0000_s1229" type="#_x0000_t202" style="position:absolute;left:27058;top:5402;width:8706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x5VsMA&#10;AADcAAAADwAAAGRycy9kb3ducmV2LnhtbERPy2oCMRTdF/yHcAvdiGa0IDIapQotUlrFB+LyMrlO&#10;Bic3QxJ1/PtmIXR5OO/pvLW1uJEPlWMFg34GgrhwuuJSwWH/2RuDCBFZY+2YFDwowHzWeZlirt2d&#10;t3TbxVKkEA45KjAxNrmUoTBkMfRdQ5y4s/MWY4K+lNrjPYXbWg6zbCQtVpwaDDa0NFRcdler4GK+&#10;u5vs63dxHK0efr2/upP/OSn19tp+TEBEauO/+OleaQXD9zQ/nUlH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Rx5VsMAAADcAAAADwAAAAAAAAAAAAAAAACYAgAAZHJzL2Rv&#10;d25yZXYueG1sUEsFBgAAAAAEAAQA9QAAAIgDAAAAAA==&#10;" filled="f" stroked="f" strokeweight=".5pt">
                    <v:textbox>
                      <w:txbxContent>
                        <w:p w:rsidR="00ED3B60" w:rsidRPr="00956827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R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B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</w:rPr>
                            <w:t>=0</w:t>
                          </w: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</w:rPr>
                            <w:t>,8</w:t>
                          </w:r>
                          <w:proofErr w:type="gramEnd"/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</w:rPr>
                            <w:t xml:space="preserve"> кН</w:t>
                          </w:r>
                        </w:p>
                      </w:txbxContent>
                    </v:textbox>
                  </v:shape>
                  <v:line id="Прямая соединительная линия 231" o:spid="_x0000_s1230" style="position:absolute;visibility:visible;mso-wrap-style:square" from="24979,11595" to="45279,11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sPLMMAAADcAAAADwAAAGRycy9kb3ducmV2LnhtbESPzWoCMRSF94LvEK7QjWhGC1ZGoxSh&#10;xY0Lbam4uyTXyeDkZpjEcXx7UxBcHs7Px1muO1eJlppQelYwGWcgiLU3JRcKfn++RnMQISIbrDyT&#10;gjsFWK/6vSXmxt94T+0hFiKNcMhRgY2xzqUM2pLDMPY1cfLOvnEYk2wKaRq8pXFXyWmWzaTDkhPB&#10;Yk0bS/pyuLrE/T664TzrNqf28kf2jPpjd9VKvQ26zwWISF18hZ/trVEwfZ/A/5l0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7DyzDAAAA3AAAAA8AAAAAAAAAAAAA&#10;AAAAoQIAAGRycy9kb3ducmV2LnhtbFBLBQYAAAAABAAEAPkAAACRAwAAAAA=&#10;" strokecolor="windowText">
                    <v:stroke endarrow="classic" endarrowwidth="narrow" endarrowlength="long"/>
                  </v:line>
                  <v:shape id="Поле 273" o:spid="_x0000_s1231" type="#_x0000_t202" style="position:absolute;left:41203;top:8756;width:2661;height:29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JCusYA&#10;AADcAAAADwAAAGRycy9kb3ducmV2LnhtbESPQWsCMRSE7wX/Q3hCL6VmXUHK1ihVsIhYpVqKx8fm&#10;dbO4eVmSqOu/N4VCj8PMfMNMZp1txIV8qB0rGA4yEMSl0zVXCr4Oy+cXECEia2wck4IbBZhNew8T&#10;LLS78idd9rESCcKhQAUmxraQMpSGLIaBa4mT9+O8xZikr6T2eE1w28g8y8bSYs1pwWBLC0PlaX+2&#10;Ck5m/bTL3j/m3+PVzW8PZ3f0m6NSj/3u7RVEpC7+h//aK60gH+XweyYdATm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oJCusYAAADcAAAADwAAAAAAAAAAAAAAAACYAgAAZHJz&#10;L2Rvd25yZXYueG1sUEsFBgAAAAAEAAQA9QAAAIsDAAAAAA==&#10;" filled="f" stroked="f" strokeweight=".5pt"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x</w:t>
                          </w:r>
                          <w:proofErr w:type="gramEnd"/>
                        </w:p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line id="Прямая соединительная линия 233" o:spid="_x0000_s1232" style="position:absolute;flip:x y;visibility:visible;mso-wrap-style:square" from="9529,2009" to="9529,10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AThcYAAADcAAAADwAAAGRycy9kb3ducmV2LnhtbESPT2vCQBTE7wW/w/IEb3WjgVKjq2iL&#10;tD0U/Ifg7ZF9JsHdtzG7NfHbdwsFj8PM/IaZLTprxI0aXzlWMBomIIhzpysuFBz26+dXED4gazSO&#10;ScGdPCzmvacZZtq1vKXbLhQiQthnqKAMoc6k9HlJFv3Q1cTRO7vGYoiyKaRusI1wa+Q4SV6kxYrj&#10;Qok1vZWUX3Y/VsHH5Pp1bL/N/Tp6581hkpr2tDJKDfrdcgoiUBce4f/2p1YwTlP4OxOPgJ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4AE4XGAAAA3AAAAA8AAAAAAAAA&#10;AAAAAAAAoQIAAGRycy9kb3ducmV2LnhtbFBLBQYAAAAABAAEAPkAAACUAwAAAAA=&#10;" strokecolor="windowText">
                    <v:stroke endarrow="classic" endarrowwidth="narrow" endarrowlength="long"/>
                  </v:line>
                  <v:shape id="Поле 273" o:spid="_x0000_s1233" type="#_x0000_t202" style="position:absolute;left:7154;top:1799;width:2661;height:29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d/VcYA&#10;AADcAAAADwAAAGRycy9kb3ducmV2LnhtbESPQWsCMRSE74L/ITyhF6lZbZGyNYoKLSLaUi3F42Pz&#10;ulncvCxJ1PXfG6HQ4zAz3zCTWWtrcSYfKscKhoMMBHHhdMWlgu/92+MLiBCRNdaOScGVAsym3c4E&#10;c+0u/EXnXSxFgnDIUYGJscmlDIUhi2HgGuLk/TpvMSbpS6k9XhLc1nKUZWNpseK0YLChpaHiuDtZ&#10;BUez7n9m79vFz3h19R/7kzv4zUGph147fwURqY3/4b/2SisYPT3D/Uw6An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id/VcYAAADcAAAADwAAAAAAAAAAAAAAAACYAgAAZHJz&#10;L2Rvd25yZXYueG1sUEsFBgAAAAAEAAQA9QAAAIsDAAAAAA==&#10;" filled="f" stroked="f" strokeweight=".5pt"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y</w:t>
                          </w:r>
                          <w:proofErr w:type="gramEnd"/>
                        </w:p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line id="Прямая соединительная линия 235" o:spid="_x0000_s1234" style="position:absolute;flip:x;visibility:visible;mso-wrap-style:square" from="26953,10682" to="26953,52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T/vscAAADcAAAADwAAAGRycy9kb3ducmV2LnhtbESPQWsCMRSE7wX/Q3iCt5qt1qJboxRR&#10;KO1BqiLt7XXzutm6eVmSVNf++qYgeBxm5htmOm9tLY7kQ+VYwV0/A0FcOF1xqWC3Xd2OQYSIrLF2&#10;TArOFGA+69xMMdfuxG903MRSJAiHHBWYGJtcylAYshj6riFO3pfzFmOSvpTa4ynBbS0HWfYgLVac&#10;Fgw2tDBUHDY/VsH3y/539cmHV3v/sX5fliaevZwo1eu2T48gIrXxGr60n7WCwXAE/2fSEZC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RP++xwAAANwAAAAPAAAAAAAA&#10;AAAAAAAAAKECAABkcnMvZG93bnJldi54bWxQSwUGAAAAAAQABAD5AAAAlQMAAAAA&#10;" strokecolor="windowText" strokeweight=".5pt"/>
                  <v:shape id="Дуга 236" o:spid="_x0000_s1235" style="position:absolute;left:33950;top:9047;width:5035;height:5398;rotation:180;flip:x;visibility:visible;mso-wrap-style:square;v-text-anchor:middle" coordsize="503555,5397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6x0sUA&#10;AADcAAAADwAAAGRycy9kb3ducmV2LnhtbESPW2sCMRSE34X+h3AKvmm2aldZN0pplfateAFfD5vj&#10;XtycLEnUbX99Uyj0cZiZb5h83ZtW3Mj52rKCp3ECgriwuuZSwfGwHS1A+ICssbVMCr7Iw3r1MMgx&#10;0/bOO7rtQykihH2GCqoQukxKX1Rk0I9tRxy9s3UGQ5SulNrhPcJNKydJkkqDNceFCjt6rai47K9G&#10;wfPJvPFu6kqc0+dscdo03+/bRqnhY/+yBBGoD//hv/aHVjCZpvB7Jh4Buf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3rHSxQAAANwAAAAPAAAAAAAAAAAAAAAAAJgCAABkcnMv&#10;ZG93bnJldi54bWxQSwUGAAAAAAQABAD1AAAAigMAAAAA&#10;" adj="-11796480,,5400" path="m356449,24427nsc437920,64344,493469,147653,502323,243201v8663,93483,-28651,185068,-98512,241794l251778,269875,356449,24427xem356449,24427nfc437920,64344,493469,147653,502323,243201v8663,93483,-28651,185068,-98512,241794e" filled="f" strokecolor="windowText" strokeweight="2.25pt">
                    <v:stroke startarrow="classic" startarrowwidth="narrow" startarrowlength="long" joinstyle="miter"/>
                    <v:formulas/>
                    <v:path arrowok="t" o:connecttype="custom" o:connectlocs="356449,24427;502323,243201;403811,484995" o:connectangles="0,0,0" textboxrect="0,0,503555,539750"/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237" o:spid="_x0000_s1236" style="position:absolute;flip:y;visibility:visible;mso-wrap-style:square" from="36785,9723" to="38129,11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29YMMAAADcAAAADwAAAGRycy9kb3ducmV2LnhtbESPQWvCQBSE7wX/w/IEL0U3alGJriIW&#10;S08FY7w/ss9kMfs2ZLcm/vtuQfA4zMw3zGbX21rcqfXGsYLpJAFBXDhtuFSQn4/jFQgfkDXWjknB&#10;gzzstoO3DabadXyiexZKESHsU1RQhdCkUvqiIot+4hri6F1dazFE2ZZSt9hFuK3lLEkW0qLhuFBh&#10;Q4eKilv2axW8f+Z5+Nh3xwv9ZPP6kJvT5csoNRr2+zWIQH14hZ/tb61gNl/C/5l4BOT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gtvWDDAAAA3AAAAA8AAAAAAAAAAAAA&#10;AAAAoQIAAGRycy9kb3ducmV2LnhtbFBLBQYAAAAABAAEAPkAAACRAwAAAAA=&#10;" strokecolor="windowText" strokeweight="2.25pt"/>
                  <v:shape id="Поле 190" o:spid="_x0000_s1237" type="#_x0000_t202" style="position:absolute;left:39211;top:11466;width:9646;height:34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IcqcAA&#10;AADcAAAADwAAAGRycy9kb3ducmV2LnhtbERPTYvCMBC9L/gfwgje1lQtRapRRBB097RV70MztsVm&#10;UpNY67/fHBb2+Hjf6+1gWtGT841lBbNpAoK4tLrhSsHlfPhcgvABWWNrmRS8ycN2M/pYY67ti3+o&#10;L0IlYgj7HBXUIXS5lL6syaCf2o44cjfrDIYIXSW1w1cMN62cJ0kmDTYcG2rsaF9TeS+eRkF7Svt0&#10;8b27vo+JK9Ihy85f2UOpyXjYrUAEGsK/+M991Armi7g2nolHQG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1IcqcAAAADcAAAADwAAAAAAAAAAAAAAAACYAgAAZHJzL2Rvd25y&#10;ZXYueG1sUEsFBgAAAAAEAAQA9QAAAIUDAAAAAA==&#10;" filled="f" strokecolor="window" strokeweight=".5pt">
                    <v:textbox>
                      <w:txbxContent>
                        <w:p w:rsidR="00ED3B60" w:rsidRPr="00956827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M=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0</w:t>
                          </w: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,2</w:t>
                          </w:r>
                          <w:proofErr w:type="gramEnd"/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 xml:space="preserve"> кН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sym w:font="Symbol" w:char="F0D7"/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м</w:t>
                          </w:r>
                        </w:p>
                      </w:txbxContent>
                    </v:textbox>
                  </v:shape>
                  <v:shape id="Прямая со стрелкой 239" o:spid="_x0000_s1238" type="#_x0000_t32" style="position:absolute;left:9529;top:8759;width:0;height:243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S2/8UAAADcAAAADwAAAGRycy9kb3ducmV2LnhtbESPQWsCMRSE7wX/Q3hCbzWrhdKuRhFB&#10;2nrT7aHH5+aZXd28rEnc3f77Rij0OMzMN8xiNdhGdORD7VjBdJKBIC6drtko+Cq2T68gQkTW2Dgm&#10;BT8UYLUcPSww167nPXWHaESCcMhRQRVjm0sZyoosholriZN3ct5iTNIbqT32CW4bOcuyF2mx5rRQ&#10;YUubisrL4WYVyF1xO7735bUz38eT332evRkKpR7Hw3oOItIQ/8N/7Q+tYPb8Bvcz6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lS2/8UAAADcAAAADwAAAAAAAAAA&#10;AAAAAAChAgAAZHJzL2Rvd25yZXYueG1sUEsFBgAAAAAEAAQA+QAAAJMDAAAAAA==&#10;" strokecolor="windowText" strokeweight="2.25pt">
                    <v:stroke startarrowlength="long" endarrow="classic" endarrowlength="long"/>
                  </v:shape>
                  <v:shape id="Прямая со стрелкой 240" o:spid="_x0000_s1239" type="#_x0000_t32" style="position:absolute;left:12159;top:8861;width:0;height:24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hsH8EAAADcAAAADwAAAGRycy9kb3ducmV2LnhtbERPz2vCMBS+D/wfwhN2m6kiY1SjiCCb&#10;3rQ77Phsnmm1ealJbLv/3hwGO358v5frwTaiIx9qxwqmkwwEcel0zUbBd7F7+wARIrLGxjEp+KUA&#10;69XoZYm5dj0fqTtFI1IIhxwVVDG2uZShrMhimLiWOHEX5y3GBL2R2mOfwm0jZ1n2Li3WnBoqbGlb&#10;UXk7PawCeSge58++vHfm53zxh/3Vm6FQ6nU8bBYgIg3xX/zn/tIKZvM0P51JR0C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aGwfwQAAANwAAAAPAAAAAAAAAAAAAAAA&#10;AKECAABkcnMvZG93bnJldi54bWxQSwUGAAAAAAQABAD5AAAAjwMAAAAA&#10;" strokecolor="windowText" strokeweight="2.25pt">
                    <v:stroke startarrowlength="long" endarrow="classic" endarrowlength="long"/>
                  </v:shape>
                  <v:shape id="Прямая со стрелкой 241" o:spid="_x0000_s1240" type="#_x0000_t32" style="position:absolute;left:14321;top:8791;width:0;height:24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TJhMQAAADcAAAADwAAAGRycy9kb3ducmV2LnhtbESPQWvCQBSE7wX/w/KE3upGKUVSVymC&#10;tPVW48HjS/a5SZt9m+6uSfz3bqHgcZiZb5jVZrSt6MmHxrGC+SwDQVw53bBRcCx2T0sQISJrbB2T&#10;gisF2KwnDyvMtRv4i/pDNCJBOOSooI6xy6UMVU0Ww8x1xMk7O28xJumN1B6HBLetXGTZi7TYcFqo&#10;saNtTdXP4WIVyH1xKd+H6rc3p/Ls95/f3oyFUo/T8e0VRKQx3sP/7Q+tYPE8h78z6QjI9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JMmExAAAANwAAAAPAAAAAAAAAAAA&#10;AAAAAKECAABkcnMvZG93bnJldi54bWxQSwUGAAAAAAQABAD5AAAAkgMAAAAA&#10;" strokecolor="windowText" strokeweight="2.25pt">
                    <v:stroke startarrowlength="long" endarrow="classic" endarrowlength="long"/>
                  </v:shape>
                  <v:shape id="Прямая со стрелкой 242" o:spid="_x0000_s1241" type="#_x0000_t32" style="position:absolute;left:16946;top:8829;width:0;height:24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ZX88QAAADcAAAADwAAAGRycy9kb3ducmV2LnhtbESPQWvCQBSE70L/w/IKvemmoYikrlIK&#10;pa03jYcen9nnJpp9m+6uSfz3bqHgcZiZb5jlerSt6MmHxrGC51kGgrhyumGjYF9+TBcgQkTW2Dom&#10;BVcKsF49TJZYaDfwlvpdNCJBOBSooI6xK6QMVU0Ww8x1xMk7Om8xJumN1B6HBLetzLNsLi02nBZq&#10;7Oi9puq8u1gFclNeDp9D9dubn8PRb75P3oylUk+P49sriEhjvIf/219aQf6Sw9+ZdATk6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9lfzxAAAANwAAAAPAAAAAAAAAAAA&#10;AAAAAKECAABkcnMvZG93bnJldi54bWxQSwUGAAAAAAQABAD5AAAAkgMAAAAA&#10;" strokecolor="windowText" strokeweight="2.25pt">
                    <v:stroke startarrowlength="long" endarrow="classic" endarrowlength="long"/>
                  </v:shape>
                  <v:shape id="Прямая со стрелкой 243" o:spid="_x0000_s1242" type="#_x0000_t32" style="position:absolute;left:19575;top:8931;width:0;height:24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ryaMUAAADcAAAADwAAAGRycy9kb3ducmV2LnhtbESPQWsCMRSE7wX/Q3hCbzWrLaWsRhFB&#10;2nrT7aHH5+aZXd28rEnc3f77Rij0OMzMN8xiNdhGdORD7VjBdJKBIC6drtko+Cq2T28gQkTW2Dgm&#10;BT8UYLUcPSww167nPXWHaESCcMhRQRVjm0sZyoosholriZN3ct5iTNIbqT32CW4bOcuyV2mx5rRQ&#10;YUubisrL4WYVyF1xO7735bUz38eT332evRkKpR7Hw3oOItIQ/8N/7Q+tYPbyDPcz6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7ryaMUAAADcAAAADwAAAAAAAAAA&#10;AAAAAAChAgAAZHJzL2Rvd25yZXYueG1sUEsFBgAAAAAEAAQA+QAAAJMDAAAAAA==&#10;" strokecolor="windowText" strokeweight="2.25pt">
                    <v:stroke startarrowlength="long" endarrow="classic" endarrowlength="long"/>
                  </v:shape>
                  <v:shape id="Прямая со стрелкой 244" o:spid="_x0000_s1243" type="#_x0000_t32" style="position:absolute;left:21740;top:8861;width:0;height:24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NqHMQAAADcAAAADwAAAGRycy9kb3ducmV2LnhtbESPQWsCMRSE7wX/Q3iCt5pVpMjWKEWQ&#10;Vm91e+jxuXlmt928rEncXf+9KRQ8DjPzDbPaDLYRHflQO1Ywm2YgiEunazYKvord8xJEiMgaG8ek&#10;4EYBNuvR0wpz7Xr+pO4YjUgQDjkqqGJscylDWZHFMHUtcfLOzluMSXojtcc+wW0j51n2Ii3WnBYq&#10;bGlbUfl7vFoF8lBcT+99eenM9+nsD/sfb4ZCqcl4eHsFEWmIj/B/+0MrmC8W8HcmHQG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U2ocxAAAANwAAAAPAAAAAAAAAAAA&#10;AAAAAKECAABkcnMvZG93bnJldi54bWxQSwUGAAAAAAQABAD5AAAAkgMAAAAA&#10;" strokecolor="windowText" strokeweight="2.25pt">
                    <v:stroke startarrowlength="long" endarrow="classic" endarrowlength="long"/>
                  </v:shape>
                  <v:shape id="Прямая со стрелкой 245" o:spid="_x0000_s1244" type="#_x0000_t32" style="position:absolute;left:24345;top:8829;width:0;height:24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/Ph8UAAADcAAAADwAAAGRycy9kb3ducmV2LnhtbESPQWsCMRSE7wX/Q3hCbzWrtKWsRhFB&#10;2nrT7aHH5+aZXd28rEnc3f77Rij0OMzMN8xiNdhGdORD7VjBdJKBIC6drtko+Cq2T28gQkTW2Dgm&#10;BT8UYLUcPSww167nPXWHaESCcMhRQRVjm0sZyoosholriZN3ct5iTNIbqT32CW4bOcuyV2mx5rRQ&#10;YUubisrL4WYVyF1xO7735bUz38eT332evRkKpR7Hw3oOItIQ/8N/7Q+tYPb8Avcz6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x/Ph8UAAADcAAAADwAAAAAAAAAA&#10;AAAAAAChAgAAZHJzL2Rvd25yZXYueG1sUEsFBgAAAAAEAAQA+QAAAJMDAAAAAA==&#10;" strokecolor="windowText" strokeweight="2.25pt">
                    <v:stroke startarrowlength="long" endarrow="classic" endarrowlength="long"/>
                  </v:shape>
                  <v:shape id="Прямая со стрелкой 246" o:spid="_x0000_s1245" type="#_x0000_t32" style="position:absolute;left:26974;top:8931;width:0;height:24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1R8MQAAADcAAAADwAAAGRycy9kb3ducmV2LnhtbESPQWsCMRSE7wX/Q3hCbzWriMjWKEWQ&#10;Vm+6PfT43Dyz225e1iTubv+9KRQ8DjPzDbPaDLYRHflQO1YwnWQgiEunazYKPovdyxJEiMgaG8ek&#10;4JcCbNajpxXm2vV8pO4UjUgQDjkqqGJscylDWZHFMHEtcfIuzluMSXojtcc+wW0jZ1m2kBZrTgsV&#10;trStqPw53awCeShu5/e+vHbm63zxh/23N0Oh1PN4eHsFEWmIj/B/+0MrmM0X8HcmHQG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zVHwxAAAANwAAAAPAAAAAAAAAAAA&#10;AAAAAKECAABkcnMvZG93bnJldi54bWxQSwUGAAAAAAQABAD5AAAAkgMAAAAA&#10;" strokecolor="windowText" strokeweight="2.25pt">
                    <v:stroke startarrowlength="long" endarrow="classic" endarrowlength="long"/>
                  </v:shape>
                  <v:line id="Прямая соединительная линия 247" o:spid="_x0000_s1246" style="position:absolute;visibility:visible;mso-wrap-style:square" from="9523,8931" to="27008,8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W7xcQAAADcAAAADwAAAGRycy9kb3ducmV2LnhtbESPQWvCQBSE7wX/w/KEXopuGqRKdBWx&#10;CAG9VD14fGafSTT7Nuyumv57t1DwOMzMN8xs0ZlG3Mn52rKCz2ECgriwuuZSwWG/HkxA+ICssbFM&#10;Cn7Jw2Lee5thpu2Df+i+C6WIEPYZKqhCaDMpfVGRQT+0LXH0ztYZDFG6UmqHjwg3jUyT5EsarDku&#10;VNjSqqLiursZBVZ+X45pcOfc5h/1ZtVOTnpbKPXe75ZTEIG68Ar/t3OtIB2N4e9MPAJy/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VbvFxAAAANwAAAAPAAAAAAAAAAAA&#10;AAAAAKECAABkcnMvZG93bnJldi54bWxQSwUGAAAAAAQABAD5AAAAkgMAAAAA&#10;" strokecolor="windowText" strokeweight="2.25pt"/>
                  <v:shape id="Поле 190" o:spid="_x0000_s1247" type="#_x0000_t202" style="position:absolute;left:13540;top:4731;width:9182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wGLcMA&#10;AADcAAAADwAAAGRycy9kb3ducmV2LnhtbERPy2oCMRTdF/yHcAvdiGaUIjIapQotUlrFB+LyMrlO&#10;Bic3QxJ1/PtmIXR5OO/pvLW1uJEPlWMFg34GgrhwuuJSwWH/2RuDCBFZY+2YFDwowHzWeZlirt2d&#10;t3TbxVKkEA45KjAxNrmUoTBkMfRdQ5y4s/MWY4K+lNrjPYXbWg6zbCQtVpwaDDa0NFRcdler4GK+&#10;u5vs63dxHK0efr2/upP/OSn19tp+TEBEauO/+OleaQXD97Q2nUlH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2wGLcMAAADcAAAADwAAAAAAAAAAAAAAAACYAgAAZHJzL2Rv&#10;d25yZXYueG1sUEsFBgAAAAAEAAQA9QAAAIgDAAAAAA==&#10;" filled="f" stroked="f" strokeweight=".5pt">
                    <v:textbox>
                      <w:txbxContent>
                        <w:p w:rsidR="00ED3B60" w:rsidRPr="00AE546E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q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=0</w:t>
                          </w: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,3</w:t>
                          </w:r>
                          <w:proofErr w:type="gramEnd"/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 xml:space="preserve"> кН/м</w:t>
                          </w:r>
                        </w:p>
                      </w:txbxContent>
                    </v:textbox>
                  </v:shape>
                  <v:line id="Прямая соединительная линия 249" o:spid="_x0000_s1248" style="position:absolute;visibility:visible;mso-wrap-style:square" from="9478,26278" to="36870,26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Yx6MYAAADcAAAADwAAAGRycy9kb3ducmV2LnhtbESPQWvCQBSE74X+h+UVvBTdKEE0dRNC&#10;qOCxjSIeH9lnEpt9G7NbTfvru4VCj8PMfMNsstF04kaDay0rmM8iEMSV1S3XCg777XQFwnlkjZ1l&#10;UvBFDrL08WGDibZ3fqdb6WsRIOwSVNB43ydSuqohg25me+Lgne1g0Ac51FIPeA9w08lFFC2lwZbD&#10;QoM9FQ1VH+WnUVAXl+frqbx8x375urLb+O14POdKTZ7G/AWEp9H/h//aO61gEa/h90w4AjL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mMejGAAAA3AAAAA8AAAAAAAAA&#10;AAAAAAAAoQIAAGRycy9kb3ducmV2LnhtbFBLBQYAAAAABAAEAPkAAACUAwAAAAA=&#10;" strokecolor="windowText"/>
                  <v:shape id="Поле 190" o:spid="_x0000_s1249" type="#_x0000_t202" style="position:absolute;left:16876;top:19756;width:10439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Oc9sMA&#10;AADcAAAADwAAAGRycy9kb3ducmV2LnhtbERPy2oCMRTdF/yHcAvdiGYUKjIapQotUlrFB+LyMrlO&#10;Bic3QxJ1/PtmIXR5OO/pvLW1uJEPlWMFg34GgrhwuuJSwWH/2RuDCBFZY+2YFDwowHzWeZlirt2d&#10;t3TbxVKkEA45KjAxNrmUoTBkMfRdQ5y4s/MWY4K+lNrjPYXbWg6zbCQtVpwaDDa0NFRcdler4GK+&#10;u5vs63dxHK0efr2/upP/OSn19tp+TEBEauO/+OleaQXD9zQ/nUlH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Oc9sMAAADcAAAADwAAAAAAAAAAAAAAAACYAgAAZHJzL2Rv&#10;d25yZXYueG1sUEsFBgAAAAAEAAQA9QAAAIgDAAAAAA==&#10;" filled="f" stroked="f" strokeweight=".5pt"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 xml:space="preserve">Эпюра 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Q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, кН</w:t>
                          </w:r>
                        </w:p>
                      </w:txbxContent>
                    </v:textbox>
                  </v:shape>
                  <v:line id="Прямая соединительная линия 251" o:spid="_x0000_s1250" style="position:absolute;visibility:visible;mso-wrap-style:square" from="9522,20878" to="26973,33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e2zMUAAADcAAAADwAAAGRycy9kb3ducmV2LnhtbESPQWvCQBSE7wX/w/KE3uomgjGmrhKl&#10;KYWCYCw9P7KvSTD7NmRXk/77bqHQ4zAz3zDb/WQ6cafBtZYVxIsIBHFldcu1go9L8ZSCcB5ZY2eZ&#10;FHyTg/1u9rDFTNuRz3QvfS0ChF2GChrv+0xKVzVk0C1sTxy8LzsY9EEOtdQDjgFuOrmMokQabDks&#10;NNjTsaHqWt6MgpU5rN/Hy+smyV/WhvxnnJ7yQqnH+ZQ/g/A0+f/wX/tNK1iuYvg9E46A3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ze2zMUAAADcAAAADwAAAAAAAAAA&#10;AAAAAAChAgAAZHJzL2Rvd25yZXYueG1sUEsFBgAAAAAEAAQA+QAAAJMDAAAAAA==&#10;" strokecolor="windowText" strokeweight="1.5pt"/>
                  <v:line id="Прямая соединительная линия 252" o:spid="_x0000_s1251" style="position:absolute;visibility:visible;mso-wrap-style:square" from="26972,25196" to="36695,25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Uou8QAAADcAAAADwAAAGRycy9kb3ducmV2LnhtbESP3YrCMBSE7wXfIRzBuzW14F/XKFVU&#10;FhYEddnrQ3O2LTYnpYm2vv1GELwcZuYbZrnuTCXu1LjSsoLxKAJBnFldcq7g57L/mINwHlljZZkU&#10;PMjBetXvLTHRtuUT3c8+FwHCLkEFhfd1IqXLCjLoRrYmDt6fbQz6IJtc6gbbADeVjKNoKg2WHBYK&#10;rGlbUHY934yCidnMvtvLYTFNdzND/nc8P6Z7pYaDLv0E4anz7/Cr/aUVxJMYnmfCEZ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5Si7xAAAANwAAAAPAAAAAAAAAAAA&#10;AAAAAKECAABkcnMvZG93bnJldi54bWxQSwUGAAAAAAQABAD5AAAAkgMAAAAA&#10;" strokecolor="windowText" strokeweight="1.5pt"/>
                  <v:line id="Прямая соединительная линия 253" o:spid="_x0000_s1252" style="position:absolute;visibility:visible;mso-wrap-style:square" from="26972,25196" to="26972,33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mNIMQAAADcAAAADwAAAGRycy9kb3ducmV2LnhtbESPW4vCMBSE3xf8D+EI+6apirdqlCqr&#10;LAiCF3w+NMe22JyUJmu7/94sCPs4zMw3zHLdmlI8qXaFZQWDfgSCOLW64EzB9bLrzUA4j6yxtEwK&#10;fsnBetX5WGKsbcMnep59JgKEXYwKcu+rWEqX5mTQ9W1FHLy7rQ36IOtM6hqbADelHEbRRBosOCzk&#10;WNE2p/Rx/jEKxmYzPTSX/XySfE0N+dtgdkx2Sn1222QBwlPr/8Pv9rdWMByP4O9MOAJy9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qY0gxAAAANwAAAAPAAAAAAAAAAAA&#10;AAAAAKECAABkcnMvZG93bnJldi54bWxQSwUGAAAAAAQABAD5AAAAkgMAAAAA&#10;" strokecolor="windowText" strokeweight="1.5pt"/>
                  <v:line id="Прямая соединительная линия 254" o:spid="_x0000_s1253" style="position:absolute;visibility:visible;mso-wrap-style:square" from="9522,20878" to="9522,26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AVVMQAAADcAAAADwAAAGRycy9kb3ducmV2LnhtbESPW4vCMBSE3xf8D+EI+6ap4rUapcoq&#10;C4LgBZ8PzbEtNielydruvzcLwj4OM/MNs1y3phRPql1hWcGgH4EgTq0uOFNwvex6MxDOI2ssLZOC&#10;X3KwXnU+lhhr2/CJnmefiQBhF6OC3PsqltKlORl0fVsRB+9ua4M+yDqTusYmwE0ph1E0kQYLDgs5&#10;VrTNKX2cf4yCsdlMD81lP58kX1ND/jaYHZOdUp/dNlmA8NT6//C7/a0VDMcj+DsTjoBcv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QBVUxAAAANwAAAAPAAAAAAAAAAAA&#10;AAAAAKECAABkcnMvZG93bnJldi54bWxQSwUGAAAAAAQABAD5AAAAkgMAAAAA&#10;" strokecolor="windowText" strokeweight="1.5pt"/>
                  <v:line id="Прямая соединительная линия 255" o:spid="_x0000_s1254" style="position:absolute;visibility:visible;mso-wrap-style:square" from="36785,25196" to="36785,26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Aywz8QAAADcAAAADwAAAGRycy9kb3ducmV2LnhtbESP3YrCMBSE7wXfIRzBuzVVqD9do1RR&#10;WVgQ1GWvD83ZtticlCba+vYbQfBymJlvmOW6M5W4U+NKywrGowgEcWZ1ybmCn8v+Yw7CeWSNlWVS&#10;8CAH61W/t8RE25ZPdD/7XAQIuwQVFN7XiZQuK8igG9maOHh/tjHog2xyqRtsA9xUchJFU2mw5LBQ&#10;YE3bgrLr+WYUxGYz+24vh8U03c0M+d/x/JjulRoOuvQThKfOv8Ov9pdWMIljeJ4JR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DLDPxAAAANwAAAAPAAAAAAAAAAAA&#10;AAAAAKECAABkcnMvZG93bnJldi54bWxQSwUGAAAAAAQABAD5AAAAkgMAAAAA&#10;" strokecolor="windowText" strokeweight="1.5pt"/>
                  <v:shape id="Прямая со стрелкой 256" o:spid="_x0000_s1255" type="#_x0000_t32" style="position:absolute;left:9478;top:18768;width:100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NwA8UAAADcAAAADwAAAGRycy9kb3ducmV2LnhtbESPQWvCQBSE74X+h+UVequbCBWNbkIR&#10;Sj2UVNMePD6yzySYfZvurpr++64geBxm5htmVYymF2dyvrOsIJ0kIIhrqztuFPx8v7/MQfiArLG3&#10;TAr+yEORPz6sMNP2wjs6V6EREcI+QwVtCEMmpa9bMugndiCO3sE6gyFK10jt8BLhppfTJJlJgx3H&#10;hRYHWrdUH6uTUSDNx3a/Tn/LdOHKyo+fi7r80ko9P41vSxCBxnAP39obrWD6OoPrmXgEZP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5NwA8UAAADcAAAADwAAAAAAAAAA&#10;AAAAAAChAgAAZHJzL2Rvd25yZXYueG1sUEsFBgAAAAAEAAQA+QAAAJMDAAAAAA==&#10;" strokecolor="windowText">
                    <v:stroke startarrowwidth="narrow" startarrowlength="long" endarrow="classic" endarrowwidth="narrow" endarrowlength="long"/>
                  </v:shape>
                  <v:shape id="Прямая со стрелкой 257" o:spid="_x0000_s1256" type="#_x0000_t32" style="position:absolute;left:31289;top:18768;width:558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pvsMUAAADcAAAADwAAAGRycy9kb3ducmV2LnhtbESPQWsCMRSE74L/ITyhN826pVZWo5TS&#10;gie1thW9PTbP3ejmZdlEXf99Iwg9DjPzDTOdt7YSF2q8caxgOEhAEOdOGy4U/Hx/9scgfEDWWDkm&#10;BTfyMJ91O1PMtLvyF102oRARwj5DBWUIdSalz0uy6AeuJo7ewTUWQ5RNIXWD1wi3lUyTZCQtGo4L&#10;Jdb0XlJ+2pytguNttdcrvTTPcvlrxrttWq0/rFJPvfZtAiJQG/7Dj/ZCK0hfXuF+Jh4BOf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bpvsMUAAADcAAAADwAAAAAAAAAA&#10;AAAAAAChAgAAZHJzL2Rvd25yZXYueG1sUEsFBgAAAAAEAAQA+QAAAJMDAAAAAA==&#10;" strokecolor="windowText">
                    <v:stroke startarrow="classic" startarrowwidth="narrow" startarrowlength="long" endarrowwidth="narrow" endarrowlength="long"/>
                  </v:shape>
                  <v:shape id="Поле 190" o:spid="_x0000_s1257" type="#_x0000_t202" style="position:absolute;left:12159;top:16076;width:3080;height:34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WQ8MMA&#10;AADcAAAADwAAAGRycy9kb3ducmV2LnhtbERPy2oCMRTdF/yHcAvdiGYUKjIapQotUlrFB+LyMrlO&#10;Bic3QxJ1/PtmIXR5OO/pvLW1uJEPlWMFg34GgrhwuuJSwWH/2RuDCBFZY+2YFDwowHzWeZlirt2d&#10;t3TbxVKkEA45KjAxNrmUoTBkMfRdQ5y4s/MWY4K+lNrjPYXbWg6zbCQtVpwaDDa0NFRcdler4GK+&#10;u5vs63dxHK0efr2/upP/OSn19tp+TEBEauO/+OleaQXD97Q2nUlH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rWQ8MMAAADcAAAADwAAAAAAAAAAAAAAAACYAgAAZHJzL2Rv&#10;d25yZXYueG1sUEsFBgAAAAAEAAQA9QAAAIgDAAAAAA==&#10;" filled="f" stroked="f" strokeweight=".5pt">
                    <v:textbox>
                      <w:txbxContent>
                        <w:p w:rsidR="00ED3B60" w:rsidRPr="00BA6D4E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x</w:t>
                          </w:r>
                          <w:r w:rsidRPr="00BA6D4E"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1</w:t>
                          </w:r>
                          <w:proofErr w:type="gramEnd"/>
                        </w:p>
                      </w:txbxContent>
                    </v:textbox>
                  </v:shape>
                  <v:shape id="Поле 190" o:spid="_x0000_s1258" type="#_x0000_t202" style="position:absolute;left:33448;top:16072;width:3080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k1a8YA&#10;AADcAAAADwAAAGRycy9kb3ducmV2LnhtbESPQWsCMRSE74L/ITyhl1KzCpV2axQVWkS0pVqKx8fm&#10;dbO4eVmSqOu/N0LB4zAz3zDjaWtrcSIfKscKBv0MBHHhdMWlgp/d+9MLiBCRNdaOScGFAkwn3c4Y&#10;c+3O/E2nbSxFgnDIUYGJscmlDIUhi6HvGuLk/TlvMSbpS6k9nhPc1nKYZSNpseK0YLChhaHisD1a&#10;BQezevzKPjbz39Hy4j93R7f3671SD7129gYiUhvv4f/2UisYPr/C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fk1a8YAAADcAAAADwAAAAAAAAAAAAAAAACYAgAAZHJz&#10;L2Rvd25yZXYueG1sUEsFBgAAAAAEAAQA9QAAAIsDAAAAAA==&#10;" filled="f" stroked="f" strokeweight=".5pt"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x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2</w:t>
                          </w:r>
                          <w:proofErr w:type="gramEnd"/>
                        </w:p>
                      </w:txbxContent>
                    </v:textbox>
                  </v:shape>
                  <v:shape id="Прямая со стрелкой 260" o:spid="_x0000_s1259" type="#_x0000_t32" style="position:absolute;left:9389;top:29563;width:75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gKQcIAAADcAAAADwAAAGRycy9kb3ducmV2LnhtbERPS2vCQBC+F/wPywheSt0YIZboKipU&#10;ehMfB70N2WkSmp0N2a3Gf+8cCh4/vvdi1btG3agLtWcDk3ECirjwtubSwPn09fEJKkRki41nMvCg&#10;AKvl4G2BufV3PtDtGEslIRxyNFDF2OZah6Iih2HsW2LhfnznMArsSm07vEu4a3SaJJl2WLM0VNjS&#10;tqLi9/jnDKSX3XW2LpvHfjN1p8O7TbfTbGfMaNiv56Ai9fEl/nd/W/FlMl/OyBH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6gKQcIAAADcAAAADwAAAAAAAAAAAAAA&#10;AAChAgAAZHJzL2Rvd25yZXYueG1sUEsFBgAAAAAEAAQA+QAAAJADAAAAAA==&#10;" strokecolor="windowText">
                    <v:stroke startarrow="classic" startarrowwidth="narrow" startarrowlength="long" endarrow="classic" endarrowwidth="narrow" endarrowlength="long"/>
                  </v:shape>
                  <v:line id="Прямая соединительная линия 261" o:spid="_x0000_s1260" style="position:absolute;visibility:visible;mso-wrap-style:square" from="16876,24165" to="16876,45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hrVsQAAADcAAAADwAAAGRycy9kb3ducmV2LnhtbESP3WrCQBSE7wXfYTlC7+rGIDZGV9GC&#10;UCih/j3AMXvMBrNnQ3ar6dt3CwUvh5n5hlmue9uIO3W+dqxgMk5AEJdO11wpOJ92rxkIH5A1No5J&#10;wQ95WK+GgyXm2j34QPdjqESEsM9RgQmhzaX0pSGLfuxa4uhdXWcxRNlVUnf4iHDbyDRJZtJizXHB&#10;YEvvhsrb8dsqyAqemvS0Lwt3efv82rZzd0kKpV5G/WYBIlAfnuH/9odWkM4m8HcmHgG5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aGtWxAAAANwAAAAPAAAAAAAAAAAA&#10;AAAAAKECAABkcnMvZG93bnJldi54bWxQSwUGAAAAAAQABAD5AAAAkgMAAAAA&#10;" strokecolor="windowText" strokeweight=".5pt"/>
                  <v:shape id="Поле 190" o:spid="_x0000_s1261" type="#_x0000_t202" style="position:absolute;left:9193;top:26989;width:7620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Ftp8YA&#10;AADcAAAADwAAAGRycy9kb3ducmV2LnhtbESPQWsCMRSE74X+h/AKvRTNdg+LbI2ihRYpVamKeHxs&#10;npvFzcuSRF3/fSMUehxm5htmPO1tKy7kQ+NYweswA0FcOd1wrWC3/RiMQISIrLF1TApuFGA6eXwY&#10;Y6ndlX/osom1SBAOJSowMXallKEyZDEMXUecvKPzFmOSvpba4zXBbSvzLCukxYbTgsGO3g1Vp83Z&#10;KjiZr5d19rmc74vFza+2Z3fw3welnp/62RuISH38D/+1F1pBXuRwP5OOgJ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TFtp8YAAADcAAAADwAAAAAAAAAAAAAAAACYAgAAZHJz&#10;L2Rvd25yZXYueG1sUEsFBgAAAAAEAAQA9QAAAIsDAAAAAA==&#10;" filled="f" stroked="f" strokeweight=".5pt">
                    <v:textbox>
                      <w:txbxContent>
                        <w:p w:rsidR="00ED3B60" w:rsidRPr="00BA6D4E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x</w:t>
                          </w:r>
                          <w:proofErr w:type="gramEnd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*=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1,7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 xml:space="preserve"> 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м</w:t>
                          </w:r>
                        </w:p>
                      </w:txbxContent>
                    </v:textbox>
                  </v:shape>
                  <v:line id="Прямая соединительная линия 263" o:spid="_x0000_s1262" style="position:absolute;visibility:visible;mso-wrap-style:square" from="10778,22006" to="10778,26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taYsYAAADcAAAADwAAAGRycy9kb3ducmV2LnhtbESPQWvCQBSE70L/w/IKvUjdNEoIqauI&#10;NODRxhJ6fGSfSWz2bZrdauyv7xYEj8PMfMMs16PpxJkG11pW8DKLQBBXVrdcK/g45M8pCOeRNXaW&#10;ScGVHKxXD5MlZtpe+J3Oha9FgLDLUEHjfZ9J6aqGDLqZ7YmDd7SDQR/kUEs94CXATSfjKEqkwZbD&#10;QoM9bRuqvoofo6Denqbfn8Xpd+GTt9Tmi31ZHjdKPT2Om1cQnkZ/D9/aO60gTubwfyYc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17WmLGAAAA3AAAAA8AAAAAAAAA&#10;AAAAAAAAoQIAAGRycy9kb3ducmV2LnhtbFBLBQYAAAAABAAEAPkAAACUAwAAAAA=&#10;" strokecolor="windowText"/>
                  <v:line id="Прямая соединительная линия 264" o:spid="_x0000_s1263" style="position:absolute;visibility:visible;mso-wrap-style:square" from="11880,22682" to="11880,26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LCFsQAAADcAAAADwAAAGRycy9kb3ducmV2LnhtbESPQYvCMBSE74L/ITzBi2i6Uop0jSKi&#10;4HGtIh4fzbOt27zUJqtdf/1mQfA4zMw3zHzZmVrcqXWVZQUfkwgEcW51xYWC42E7noFwHlljbZkU&#10;/JKD5aLfm2Oq7YP3dM98IQKEXYoKSu+bVEqXl2TQTWxDHLyLbQ36INtC6hYfAW5qOY2iRBqsOCyU&#10;2NC6pPw7+zEKivV1dDtn12fsk83MbuOv0+myUmo46FafIDx1/h1+tXdawTSJ4f9MOAJ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ksIWxAAAANwAAAAPAAAAAAAAAAAA&#10;AAAAAKECAABkcnMvZG93bnJldi54bWxQSwUGAAAAAAQABAD5AAAAkgMAAAAA&#10;" strokecolor="windowText"/>
                  <v:line id="Прямая соединительная линия 265" o:spid="_x0000_s1264" style="position:absolute;visibility:visible;mso-wrap-style:square" from="12960,23406" to="12960,26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5njcYAAADcAAAADwAAAGRycy9kb3ducmV2LnhtbESPQWvCQBSE7wX/w/IKvZS6qdggqZsg&#10;UqFHjSIeH9lnEpt9G7PbJPXXu4VCj8PMfMMss9E0oqfO1ZYVvE4jEMSF1TWXCg77zcsChPPIGhvL&#10;pOCHHGTp5GGJibYD76jPfSkChF2CCirv20RKV1Rk0E1tSxy8s+0M+iC7UuoOhwA3jZxFUSwN1hwW&#10;KmxpXVHxlX8bBeX68nw95Zfb3McfC7uZb4/H80qpp8dx9Q7C0+j/w3/tT61gFr/B75lwBGR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3eZ43GAAAA3AAAAA8AAAAAAAAA&#10;AAAAAAAAoQIAAGRycy9kb3ducmV2LnhtbFBLBQYAAAAABAAEAPkAAACUAwAAAAA=&#10;" strokecolor="windowText"/>
                  <v:line id="Прямая соединительная линия 266" o:spid="_x0000_s1265" style="position:absolute;visibility:visible;mso-wrap-style:square" from="14023,24165" to="14023,26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z5+sQAAADcAAAADwAAAGRycy9kb3ducmV2LnhtbESPQYvCMBSE74L/ITxhL7KmK1KkGkVk&#10;hT1qlbLHR/Nsq81Lt8lq9dcbQfA4zMw3zHzZmVpcqHWVZQVfowgEcW51xYWCw37zOQXhPLLG2jIp&#10;uJGD5aLfm2Oi7ZV3dEl9IQKEXYIKSu+bREqXl2TQjWxDHLyjbQ36INtC6havAW5qOY6iWBqsOCyU&#10;2NC6pPyc/hsFxfo0/PtNT/eJj7+ndjPZZtlxpdTHoFvNQHjq/Dv8av9oBeM4hueZc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DPn6xAAAANwAAAAPAAAAAAAAAAAA&#10;AAAAAKECAABkcnMvZG93bnJldi54bWxQSwUGAAAAAAQABAD5AAAAkgMAAAAA&#10;" strokecolor="windowText"/>
                  <v:line id="Прямая соединительная линия 267" o:spid="_x0000_s1266" style="position:absolute;visibility:visible;mso-wrap-style:square" from="15119,25203" to="15119,26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BcYcUAAADcAAAADwAAAGRycy9kb3ducmV2LnhtbESPQYvCMBSE74L/ITxhL7KmilTpGkVE&#10;YY9rFdnjo3m2dZuX2kTt+uuNIHgcZuYbZrZoTSWu1LjSsoLhIAJBnFldcq5gv9t8TkE4j6yxskwK&#10;/snBYt7tzDDR9sZbuqY+FwHCLkEFhfd1IqXLCjLoBrYmDt7RNgZ9kE0udYO3ADeVHEVRLA2WHBYK&#10;rGlVUPaXXoyCfHXqn3/T033s4/XUbsY/h8NxqdRHr11+gfDU+nf41f7WCkbxBJ5nw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BcYcUAAADcAAAADwAAAAAAAAAA&#10;AAAAAAChAgAAZHJzL2Rvd25yZXYueG1sUEsFBgAAAAAEAAQA+QAAAJMDAAAAAA==&#10;" strokecolor="windowText"/>
                  <v:line id="Прямая соединительная линия 268" o:spid="_x0000_s1267" style="position:absolute;visibility:visible;mso-wrap-style:square" from="22722,26282" to="22722,30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/IE8EAAADcAAAADwAAAGRycy9kb3ducmV2LnhtbERPTYvCMBC9L/gfwgheFk0VKVKNIqLg&#10;UauIx6EZ22ozqU3U6q/fHBY8Pt73bNGaSjypcaVlBcNBBII4s7rkXMHxsOlPQDiPrLGyTAre5GAx&#10;7/zMMNH2xXt6pj4XIYRdggoK7+tESpcVZNANbE0cuIttDPoAm1zqBl8h3FRyFEWxNFhyaCiwplVB&#10;2S19GAX56vp7P6fXz9jH64ndjHen02WpVK/bLqcgPLX+K/53b7WCURzWhjPhCMj5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38gTwQAAANwAAAAPAAAAAAAAAAAAAAAA&#10;AKECAABkcnMvZG93bnJldi54bWxQSwUGAAAAAAQABAD5AAAAjwMAAAAA&#10;" strokecolor="windowText"/>
                  <v:line id="Прямая соединительная линия 269" o:spid="_x0000_s1268" style="position:absolute;visibility:visible;mso-wrap-style:square" from="21586,26282" to="21586,29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NtiMYAAADcAAAADwAAAGRycy9kb3ducmV2LnhtbESPQWvCQBSE7wX/w/IEL6VuKhLS6Coi&#10;FTzaWEKPj+xzE82+TbNbjf313UKhx2FmvmGW68G24kq9bxwreJ4mIIgrpxs2Ct6Pu6cMhA/IGlvH&#10;pOBOHtar0cMSc+1u/EbXIhgRIexzVFCH0OVS+qomi37qOuLonVxvMUTZG6l7vEW4beUsSVJpseG4&#10;UGNH25qqS/FlFZjt+fHzozh/z0P6mrnd/FCWp41Sk/GwWYAINIT/8F97rxXM0hf4PROPgFz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yTbYjGAAAA3AAAAA8AAAAAAAAA&#10;AAAAAAAAoQIAAGRycy9kb3ducmV2LnhtbFBLBQYAAAAABAAEAPkAAACUAwAAAAA=&#10;" strokecolor="windowText"/>
                  <v:line id="Прямая соединительная линия 270" o:spid="_x0000_s1269" style="position:absolute;visibility:visible;mso-wrap-style:square" from="20507,26282" to="20507,29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BSyMQAAADcAAAADwAAAGRycy9kb3ducmV2LnhtbERPy2rCQBTdF/yH4Ra6kTppECtpRhFp&#10;oEtNi3R5yVzzaOZOzEyT1K93FkKXh/NOt5NpxUC9qy0reFlEIIgLq2suFXx9Zs9rEM4ja2wtk4I/&#10;crDdzB5STLQd+UhD7ksRQtglqKDyvkukdEVFBt3CdsSBO9veoA+wL6XucQzhppVxFK2kwZpDQ4Ud&#10;7SsqfvJfo6DcN/PLd95cl371vrbZ8nA6nXdKPT1OuzcQnib/L767P7SC+DXMD2fCEZCb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cFLIxAAAANwAAAAPAAAAAAAAAAAA&#10;AAAAAKECAABkcnMvZG93bnJldi54bWxQSwUGAAAAAAQABAD5AAAAkgMAAAAA&#10;" strokecolor="windowText"/>
                  <v:line id="Прямая соединительная линия 271" o:spid="_x0000_s1270" style="position:absolute;visibility:visible;mso-wrap-style:square" from="19427,26268" to="19427,28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z3U8QAAADcAAAADwAAAGRycy9kb3ducmV2LnhtbESPQYvCMBSE74L/ITxhL4umiqhUo4go&#10;7HGtIh4fzbOtNi+1idr11xthweMwM98ws0VjSnGn2hWWFfR7EQji1OqCMwX73aY7AeE8ssbSMin4&#10;IweLebs1w1jbB2/pnvhMBAi7GBXk3lexlC7NyaDr2Yo4eCdbG/RB1pnUNT4C3JRyEEUjabDgsJBj&#10;Rauc0ktyMwqy1fn7ekzOz6EfrSd2M/w9HE5Lpb46zXIKwlPjP+H/9o9WMBj34X0mHAE5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PPdTxAAAANwAAAAPAAAAAAAAAAAA&#10;AAAAAKECAABkcnMvZG93bnJldi54bWxQSwUGAAAAAAQABAD5AAAAkgMAAAAA&#10;" strokecolor="windowText"/>
                  <v:line id="Прямая соединительная линия 272" o:spid="_x0000_s1271" style="position:absolute;visibility:visible;mso-wrap-style:square" from="18415,26394" to="18415,27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5pJMUAAADcAAAADwAAAGRycy9kb3ducmV2LnhtbESPQYvCMBSE78L+h/AWvIimW8SVahQR&#10;BY9uXcTjo3m21eal20St/nqzIHgcZuYbZjpvTSWu1LjSsoKvQQSCOLO65FzB727dH4NwHlljZZkU&#10;3MnBfPbRmWKi7Y1/6Jr6XAQIuwQVFN7XiZQuK8igG9iaOHhH2xj0QTa51A3eAtxUMo6ikTRYclgo&#10;sKZlQdk5vRgF+fLU+zukp8fQj1Zjux5u9/vjQqnuZ7uYgPDU+nf41d5oBfF3DP9nwhGQs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+5pJMUAAADcAAAADwAAAAAAAAAA&#10;AAAAAAChAgAAZHJzL2Rvd25yZXYueG1sUEsFBgAAAAAEAAQA+QAAAJMDAAAAAA==&#10;" strokecolor="windowText"/>
                  <v:line id="Прямая соединительная линия 273" o:spid="_x0000_s1272" style="position:absolute;visibility:visible;mso-wrap-style:square" from="23764,26394" to="23764,31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LMv8UAAADcAAAADwAAAGRycy9kb3ducmV2LnhtbESPT4vCMBTE74LfITxhL6Kpf1CpRhFZ&#10;weNuFfH4aJ5ttXnpNlmtfvrNguBxmJnfMItVY0pxo9oVlhUM+hEI4tTqgjMFh/22NwPhPLLG0jIp&#10;eJCD1bLdWmCs7Z2/6Zb4TAQIuxgV5N5XsZQuzcmg69uKOHhnWxv0QdaZ1DXeA9yUchhFE2mw4LCQ&#10;Y0WbnNJr8msUZJtL9+eUXJ5jP/mc2e3463g8r5X66DTrOQhPjX+HX+2dVjCcjuD/TDgC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KLMv8UAAADcAAAADwAAAAAAAAAA&#10;AAAAAAChAgAAZHJzL2Rvd25yZXYueG1sUEsFBgAAAAAEAAQA+QAAAJMDAAAAAA==&#10;" strokecolor="windowText"/>
                  <v:line id="Прямая соединительная линия 274" o:spid="_x0000_s1273" style="position:absolute;visibility:visible;mso-wrap-style:square" from="24841,26394" to="24841,32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tUy8YAAADcAAAADwAAAGRycy9kb3ducmV2LnhtbESPQWvCQBSE74X+h+UVeil1UwlWUjch&#10;BIUeNRbp8ZF9JrHZt2l21eivd4VCj8PMfMMsstF04kSDay0reJtEIIgrq1uuFXxtV69zEM4ja+ws&#10;k4ILOcjSx4cFJtqeeUOn0tciQNglqKDxvk+kdFVDBt3E9sTB29vBoA9yqKUe8BzgppPTKJpJgy2H&#10;hQZ7KhqqfsqjUVAXh5ff7/Jwjf1sObereL3b7XOlnp/G/AOEp9H/h//an1rB9D2G+5lwBGR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LVMvGAAAA3AAAAA8AAAAAAAAA&#10;AAAAAAAAoQIAAGRycy9kb3ducmV2LnhtbFBLBQYAAAAABAAEAPkAAACUAwAAAAA=&#10;" strokecolor="windowText"/>
                  <v:line id="Прямая соединительная линия 275" o:spid="_x0000_s1274" style="position:absolute;visibility:visible;mso-wrap-style:square" from="25898,26268" to="25898,32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fxUMYAAADcAAAADwAAAGRycy9kb3ducmV2LnhtbESPQWvCQBSE7wX/w/KEXopuDFYluoqE&#10;Cj22UcTjI/tMotm3aXabpP313UKhx2FmvmE2u8HUoqPWVZYVzKYRCOLc6ooLBafjYbIC4Tyyxtoy&#10;KfgiB7vt6GGDibY9v1OX+UIECLsEFZTeN4mULi/JoJvahjh4V9sa9EG2hdQt9gFuahlH0UIarDgs&#10;lNhQWlJ+zz6NgiK9PX1cstv33C9eVvYwfzufr3ulHsfDfg3C0+D/w3/tV60gXj7D75lwBOT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H8VDGAAAA3AAAAA8AAAAAAAAA&#10;AAAAAAAAoQIAAGRycy9kb3ducmV2LnhtbFBLBQYAAAAABAAEAPkAAACUAwAAAAA=&#10;" strokecolor="windowText"/>
                  <v:line id="Прямая соединительная линия 276" o:spid="_x0000_s1275" style="position:absolute;visibility:visible;mso-wrap-style:square" from="29147,25282" to="29147,2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VvJ8UAAADcAAAADwAAAGRycy9kb3ducmV2LnhtbESPQYvCMBSE74L/ITxhL7KmilTpGkVE&#10;YY9rFdnjo3m2dZuX2kTt+uuNIHgcZuYbZrZoTSWu1LjSsoLhIAJBnFldcq5gv9t8TkE4j6yxskwK&#10;/snBYt7tzDDR9sZbuqY+FwHCLkEFhfd1IqXLCjLoBrYmDt7RNgZ9kE0udYO3ADeVHEVRLA2WHBYK&#10;rGlVUPaXXoyCfHXqn3/T033s4/XUbsY/h8NxqdRHr11+gfDU+nf41f7WCkaTGJ5nw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NVvJ8UAAADcAAAADwAAAAAAAAAA&#10;AAAAAAChAgAAZHJzL2Rvd25yZXYueG1sUEsFBgAAAAAEAAQA+QAAAJMDAAAAAA==&#10;" strokecolor="windowText"/>
                  <v:line id="Прямая соединительная линия 277" o:spid="_x0000_s1276" style="position:absolute;visibility:visible;mso-wrap-style:square" from="28057,25311" to="28057,26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nKvMYAAADcAAAADwAAAGRycy9kb3ducmV2LnhtbESPQWvCQBSE70L/w/IKvZS6qYiG6Coh&#10;KPTYRgk9PrLPJJp9m2ZXTf31bqHgcZiZb5jlejCtuFDvGssK3scRCOLS6oYrBfvd9i0G4TyyxtYy&#10;KfglB+vV02iJibZX/qJL7isRIOwSVFB73yVSurImg25sO+LgHWxv0AfZV1L3eA1w08pJFM2kwYbD&#10;Qo0dZTWVp/xsFFTZ8fXnOz/epn62ie12+lkUh1Spl+chXYDwNPhH+L/9oRVM5nP4OxOOgF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ZyrzGAAAA3AAAAA8AAAAAAAAA&#10;AAAAAAAAoQIAAGRycy9kb3ducmV2LnhtbFBLBQYAAAAABAAEAPkAAACUAwAAAAA=&#10;" strokecolor="windowText"/>
                  <v:line id="Прямая соединительная линия 278" o:spid="_x0000_s1277" style="position:absolute;visibility:visible;mso-wrap-style:square" from="31289,25311" to="31289,26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ZezsQAAADcAAAADwAAAGRycy9kb3ducmV2LnhtbERPy2rCQBTdF/yH4Ra6kTppECtpRhFp&#10;oEtNi3R5yVzzaOZOzEyT1K93FkKXh/NOt5NpxUC9qy0reFlEIIgLq2suFXx9Zs9rEM4ja2wtk4I/&#10;crDdzB5STLQd+UhD7ksRQtglqKDyvkukdEVFBt3CdsSBO9veoA+wL6XucQzhppVxFK2kwZpDQ4Ud&#10;7SsqfvJfo6DcN/PLd95cl371vrbZ8nA6nXdKPT1OuzcQnib/L767P7SC+DWsDWfCEZCb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Bl7OxAAAANwAAAAPAAAAAAAAAAAA&#10;AAAAAKECAABkcnMvZG93bnJldi54bWxQSwUGAAAAAAQABAD5AAAAkgMAAAAA&#10;" strokecolor="windowText"/>
                  <v:line id="Прямая соединительная линия 279" o:spid="_x0000_s1278" style="position:absolute;visibility:visible;mso-wrap-style:square" from="30197,25285" to="30197,26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r7VcYAAADcAAAADwAAAGRycy9kb3ducmV2LnhtbESPQWvCQBSE74X+h+UJXopuGsRqdBUJ&#10;FXq0aRGPj+wziWbfptk1Sf313UKhx2FmvmHW28HUoqPWVZYVPE8jEMS51RUXCj4/9pMFCOeRNdaW&#10;ScE3OdhuHh/WmGjb8zt1mS9EgLBLUEHpfZNI6fKSDLqpbYiDd7atQR9kW0jdYh/gppZxFM2lwYrD&#10;QokNpSXl1+xmFBTp5enrlF3uMz9/Xdj97HA8nndKjUfDbgXC0+D/w3/tN60gflnC75lwBOTm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lK+1XGAAAA3AAAAA8AAAAAAAAA&#10;AAAAAAAAoQIAAGRycy9kb3ducmV2LnhtbFBLBQYAAAAABAAEAPkAAACUAwAAAAA=&#10;" strokecolor="windowText"/>
                  <v:line id="Прямая соединительная линия 280" o:spid="_x0000_s1279" style="position:absolute;visibility:visible;mso-wrap-style:square" from="33533,25311" to="33533,26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Ui78MAAADcAAAADwAAAGRycy9kb3ducmV2LnhtbERPTWvCQBC9F/oflil4KboxiITUNQRR&#10;8GhTEY9Ddkxis7Mxu8bYX989FHp8vO9VNppWDNS7xrKC+SwCQVxa3XCl4Pi1myYgnEfW2FomBU9y&#10;kK1fX1aYavvgTxoKX4kQwi5FBbX3XSqlK2sy6Ga2Iw7cxfYGfYB9JXWPjxBuWhlH0VIabDg01NjR&#10;pqbyu7gbBdXm+n47F9efhV9uE7tbHE6nS67U5G3MP0B4Gv2/+M+91wriJMwPZ8IRkO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2lIu/DAAAA3AAAAA8AAAAAAAAAAAAA&#10;AAAAoQIAAGRycy9kb3ducmV2LnhtbFBLBQYAAAAABAAEAPkAAACRAwAAAAA=&#10;" strokecolor="windowText"/>
                  <v:line id="Прямая соединительная линия 281" o:spid="_x0000_s1280" style="position:absolute;visibility:visible;mso-wrap-style:square" from="32441,25281" to="32441,26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mHdMQAAADcAAAADwAAAGRycy9kb3ducmV2LnhtbESPQYvCMBSE74L/IbwFL7KmikjpGkVk&#10;BY9rleLx0Tzbus1LbbLa9dcbQfA4zMw3zHzZmVpcqXWVZQXjUQSCOLe64kLBYb/5jEE4j6yxtkwK&#10;/snBctHvzTHR9sY7uqa+EAHCLkEFpfdNIqXLSzLoRrYhDt7JtgZ9kG0hdYu3ADe1nETRTBqsOCyU&#10;2NC6pPw3/TMKivV5eDmm5/vUz75ju5n+ZNlppdTgo1t9gfDU+Xf41d5qBZN4DM8z4QjIx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6Yd0xAAAANwAAAAPAAAAAAAAAAAA&#10;AAAAAKECAABkcnMvZG93bnJldi54bWxQSwUGAAAAAAQABAD5AAAAkgMAAAAA&#10;" strokecolor="windowText"/>
                  <v:line id="Прямая соединительная линия 282" o:spid="_x0000_s1281" style="position:absolute;visibility:visible;mso-wrap-style:square" from="35631,25260" to="35631,26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sZA8YAAADcAAAADwAAAGRycy9kb3ducmV2LnhtbESPQWvCQBSE74X+h+UVvBTdGEIIqWsI&#10;ouCxTYt4fGSfSWz2bcyumvbXdwuFHoeZ+YZZFZPpxY1G11lWsFxEIIhrqztuFHy87+YZCOeRNfaW&#10;ScEXOSjWjw8rzLW98xvdKt+IAGGXo4LW+yGX0tUtGXQLOxAH72RHgz7IsZF6xHuAm17GUZRKgx2H&#10;hRYH2rRUf1ZXo6DZnJ8vx+r8nfh0m9ld8no4nEqlZk9T+QLC0+T/w3/tvVYQZzH8nglHQK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7GQPGAAAA3AAAAA8AAAAAAAAA&#10;AAAAAAAAoQIAAGRycy9kb3ducmV2LnhtbFBLBQYAAAAABAAEAPkAAACUAwAAAAA=&#10;" strokecolor="windowText"/>
                  <v:line id="Прямая соединительная линия 283" o:spid="_x0000_s1282" style="position:absolute;visibility:visible;mso-wrap-style:square" from="34538,25311" to="34538,26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e8mMUAAADcAAAADwAAAGRycy9kb3ducmV2LnhtbESPQYvCMBSE7wv+h/AEL4umuiKlGkVE&#10;YY9rFfH4aJ5ttXmpTdSuv94IC3scZuYbZrZoTSXu1LjSsoLhIAJBnFldcq5gv9v0YxDOI2usLJOC&#10;X3KwmHc+Zpho++At3VOfiwBhl6CCwvs6kdJlBRl0A1sTB+9kG4M+yCaXusFHgJtKjqJoIg2WHBYK&#10;rGlVUHZJb0ZBvjp/Xo/p+Tn2k3VsN+Ofw+G0VKrXbZdTEJ5a/x/+a39rBaP4C95nwhGQ8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Xe8mMUAAADcAAAADwAAAAAAAAAA&#10;AAAAAAChAgAAZHJzL2Rvd25yZXYueG1sUEsFBgAAAAAEAAQA+QAAAJMDAAAAAA==&#10;" strokecolor="windowText"/>
                  <v:shape id="Поле 190" o:spid="_x0000_s1283" type="#_x0000_t202" style="position:absolute;left:36933;top:23973;width:3803;height:34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i2ssYA&#10;AADcAAAADwAAAGRycy9kb3ducmV2LnhtbESPQWsCMRSE70L/Q3gFL1KzlSKyNUpbUESq0rUUj4/N&#10;62Zx87IkUdd/3xQEj8PMfMNM551txJl8qB0reB5mIIhLp2uuFHzvF08TECEia2wck4IrBZjPHnpT&#10;zLW78Bedi1iJBOGQowITY5tLGUpDFsPQtcTJ+3XeYkzSV1J7vCS4beQoy8bSYs1pwWBLH4bKY3Gy&#10;Co5mPdhly837z3h19dv9yR3850Gp/mP39goiUhfv4Vt7pRWMJi/wfyYdATn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Zi2ssYAAADcAAAADwAAAAAAAAAAAAAAAACYAgAAZHJz&#10;L2Rvd25yZXYueG1sUEsFBgAAAAAEAAQA9QAAAIsDAAAAAA==&#10;" filled="f" stroked="f" strokeweight=".5pt"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0</w:t>
                          </w: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,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1</w:t>
                          </w:r>
                          <w:proofErr w:type="gramEnd"/>
                        </w:p>
                      </w:txbxContent>
                    </v:textbox>
                  </v:shape>
                  <v:shape id="Поле 190" o:spid="_x0000_s1284" type="#_x0000_t202" style="position:absolute;left:5675;top:19442;width:3803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QTKcYA&#10;AADcAAAADwAAAGRycy9kb3ducmV2LnhtbESPQWsCMRSE70L/Q3gFL1KzFSqyNUpbUESq0rUUj4/N&#10;62Zx87IkUdd/3xQEj8PMfMNM551txJl8qB0reB5mIIhLp2uuFHzvF08TECEia2wck4IrBZjPHnpT&#10;zLW78Bedi1iJBOGQowITY5tLGUpDFsPQtcTJ+3XeYkzSV1J7vCS4beQoy8bSYs1pwWBLH4bKY3Gy&#10;Co5mPdhly837z3h19dv9yR3850Gp/mP39goiUhfv4Vt7pRWMJi/wfyYdATn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tQTKcYAAADcAAAADwAAAAAAAAAAAAAAAACYAgAAZHJz&#10;L2Rvd25yZXYueG1sUEsFBgAAAAAEAAQA9QAAAIsDAAAAAA==&#10;" filled="f" stroked="f" strokeweight=".5pt"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0</w:t>
                          </w: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,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5</w:t>
                          </w:r>
                          <w:proofErr w:type="gramEnd"/>
                        </w:p>
                      </w:txbxContent>
                    </v:textbox>
                  </v:shape>
                  <v:shape id="Поле 190" o:spid="_x0000_s1285" type="#_x0000_t202" style="position:absolute;left:27352;top:32137;width:3880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aNXsYA&#10;AADcAAAADwAAAGRycy9kb3ducmV2LnhtbESPT2sCMRTE7wW/Q3hCL6Vm62GRrVFUaJFSK/5BPD42&#10;z83i5mVJoq7f3hQKPQ4z8xtmPO1sI67kQ+1YwdsgA0FcOl1zpWC/+3gdgQgRWWPjmBTcKcB00nsa&#10;Y6HdjTd03cZKJAiHAhWYGNtCylAashgGriVO3sl5izFJX0nt8ZbgtpHDLMulxZrTgsGWFobK8/Zi&#10;FZzN18s6+1zND/ny7n92F3f030elnvvd7B1EpC7+h//aS61gOMrh90w6AnLy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gaNXsYAAADcAAAADwAAAAAAAAAAAAAAAACYAgAAZHJz&#10;L2Rvd25yZXYueG1sUEsFBgAAAAAEAAQA9QAAAIsDAAAAAA==&#10;" filled="f" stroked="f" strokeweight=".5pt"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0</w:t>
                          </w: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,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7</w:t>
                          </w:r>
                          <w:proofErr w:type="gramEnd"/>
                        </w:p>
                      </w:txbxContent>
                    </v:textbox>
                  </v:shape>
                  <v:shape id="Поле 190" o:spid="_x0000_s1286" type="#_x0000_t202" style="position:absolute;left:6458;top:23515;width:2921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ooxcYA&#10;AADcAAAADwAAAGRycy9kb3ducmV2LnhtbESPQWsCMRSE74L/IbxCL1Kz9aCyGqUWWqRUS1XE42Pz&#10;3CxuXpYk6vrvG0HocZiZb5jpvLW1uJAPlWMFr/0MBHHhdMWlgt3242UMIkRkjbVjUnCjAPNZtzPF&#10;XLsr/9JlE0uRIBxyVGBibHIpQ2HIYui7hjh5R+ctxiR9KbXHa4LbWg6ybCgtVpwWDDb0bqg4bc5W&#10;wcl89X6yz9ViP1ze/Hp7dgf/fVDq+al9m4CI1Mb/8KO91AoG4xHcz6Qj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UooxcYAAADcAAAADwAAAAAAAAAAAAAAAACYAgAAZHJz&#10;L2Rvd25yZXYueG1sUEsFBgAAAAAEAAQA9QAAAIsDAAAAAA==&#10;" filled="f" stroked="f" strokeweight=".5pt">
                    <v:textbox>
                      <w:txbxContent>
                        <w:p w:rsidR="00ED3B60" w:rsidRPr="0045600A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shape>
                  <v:shape id="Поле 190" o:spid="_x0000_s1287" type="#_x0000_t202" style="position:absolute;left:6483;top:26305;width:2730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W8t8MA&#10;AADcAAAADwAAAGRycy9kb3ducmV2LnhtbERPy2oCMRTdC/2HcAtuRDN1ITIaRQstIq3iA3F5mVwn&#10;g5ObIYk6/n2zKLg8nPd03tpa3MmHyrGCj0EGgrhwuuJSwfHw1R+DCBFZY+2YFDwpwHz21plirt2D&#10;d3Tfx1KkEA45KjAxNrmUoTBkMQxcQ5y4i/MWY4K+lNrjI4XbWg6zbCQtVpwaDDb0aai47m9WwdWs&#10;e9vs+3d5Gq2efnO4ubP/OSvVfW8XExCR2vgS/7tXWsFwnNamM+kIyN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NW8t8MAAADcAAAADwAAAAAAAAAAAAAAAACYAgAAZHJzL2Rv&#10;d25yZXYueG1sUEsFBgAAAAAEAAQA9QAAAIgDAAAAAA==&#10;" filled="f" stroked="f" strokeweight=".5pt">
                    <v:textbox>
                      <w:txbxContent>
                        <w:p w:rsidR="00ED3B60" w:rsidRPr="0045600A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shape id="Поле 190" o:spid="_x0000_s1288" type="#_x0000_t202" style="position:absolute;left:15932;top:34828;width:13132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kZLMYA&#10;AADcAAAADwAAAGRycy9kb3ducmV2LnhtbESPQWsCMRSE74L/IbxCL1Kz9SB2NUottEiplqqIx8fm&#10;uVncvCxJ1PXfN4LgcZiZb5jJrLW1OJMPlWMFr/0MBHHhdMWlgu3m82UEIkRkjbVjUnClALNptzPB&#10;XLsL/9F5HUuRIBxyVGBibHIpQ2HIYui7hjh5B+ctxiR9KbXHS4LbWg6ybCgtVpwWDDb0Yag4rk9W&#10;wdF8936zr+V8N1xc/Wpzcnv/s1fq+al9H4OI1MZH+N5eaAWD0RvczqQjIK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5kZLMYAAADcAAAADwAAAAAAAAAAAAAAAACYAgAAZHJz&#10;L2Rvd25yZXYueG1sUEsFBgAAAAAEAAQA9QAAAIsDAAAAAA==&#10;" filled="f" stroked="f" strokeweight=".5pt"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 xml:space="preserve">Эпюра </w:t>
                          </w: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M</w:t>
                          </w:r>
                          <w:proofErr w:type="spellStart"/>
                          <w:proofErr w:type="gramEnd"/>
                          <w:r w:rsidR="00A75A77" w:rsidRPr="00A75A77"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изг</w:t>
                          </w:r>
                          <w:proofErr w:type="spellEnd"/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, кН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sym w:font="Symbol" w:char="F0D7"/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м</w:t>
                          </w:r>
                        </w:p>
                      </w:txbxContent>
                    </v:textbox>
                  </v:shape>
                  <v:line id="Прямая соединительная линия 290" o:spid="_x0000_s1289" style="position:absolute;visibility:visible;mso-wrap-style:square" from="9522,45755" to="36933,45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y0MsQAAADcAAAADwAAAGRycy9kb3ducmV2LnhtbERPy2rCQBTdF/yH4Ra6kTppELFpRhFp&#10;oEtNi3R5yVzzaOZOzEyT1K93FkKXh/NOt5NpxUC9qy0reFlEIIgLq2suFXx9Zs9rEM4ja2wtk4I/&#10;crDdzB5STLQd+UhD7ksRQtglqKDyvkukdEVFBt3CdsSBO9veoA+wL6XucQzhppVxFK2kwZpDQ4Ud&#10;7SsqfvJfo6DcN/PLd95cl371vrbZ8nA6nXdKPT1OuzcQnib/L767P7SC+DXMD2fCEZCb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fLQyxAAAANwAAAAPAAAAAAAAAAAA&#10;AAAAAKECAABkcnMvZG93bnJldi54bWxQSwUGAAAAAAQABAD5AAAAkgMAAAAA&#10;" strokecolor="windowText"/>
                  <v:line id="Прямая соединительная линия 291" o:spid="_x0000_s1290" style="position:absolute;flip:x;visibility:visible;mso-wrap-style:square" from="26972,48994" to="36870,52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Zam8YAAADcAAAADwAAAGRycy9kb3ducmV2LnhtbESPQWvCQBSE7wX/w/IKvZS6idBiUlcR&#10;QSzUS2Oh9PbIviah2bdxdzXJv3cFweMwM98wi9VgWnEm5xvLCtJpAoK4tLrhSsH3YfsyB+EDssbW&#10;MikYycNqOXlYYK5tz190LkIlIoR9jgrqELpcSl/WZNBPbUccvT/rDIYoXSW1wz7CTStnSfImDTYc&#10;F2rsaFNT+V+cjAKb/mRyPL7uPp/H38Jtjut9m/RKPT0O63cQgYZwD9/aH1rBLEvheiYeAbm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h2WpvGAAAA3AAAAA8AAAAAAAAA&#10;AAAAAAAAoQIAAGRycy9kb3ducmV2LnhtbFBLBQYAAAAABAAEAPkAAACUAwAAAAA=&#10;" strokecolor="windowText" strokeweight="1.5pt"/>
                  <v:shape id="Полилиния 292" o:spid="_x0000_s1291" style="position:absolute;left:6155;top:39201;width:20798;height:13093;visibility:visible;mso-wrap-style:square;v-text-anchor:middle" coordsize="2079811,1309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a9tcYA&#10;AADcAAAADwAAAGRycy9kb3ducmV2LnhtbESPT2vCQBTE7wW/w/IEL0U3htJodBVpEdpLwT8I3h7Z&#10;ZzaYfRuyq0n76buFgsdhZn7DLNe9rcWdWl85VjCdJCCIC6crLhUcD9vxDIQPyBprx6TgmzysV4On&#10;Jebadbyj+z6UIkLY56jAhNDkUvrCkEU/cQ1x9C6utRiibEupW+wi3NYyTZJXabHiuGCwoTdDxXV/&#10;swpOt+eX7GC/fjJzzc6mOJb2871TajTsNwsQgfrwCP+3P7SCdJ7C35l4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ca9tcYAAADcAAAADwAAAAAAAAAAAAAAAACYAgAAZHJz&#10;L2Rvd25yZXYueG1sUEsFBgAAAAAEAAQA9QAAAIsDAAAAAA==&#10;" path="m2079811,1309278c1751105,664317,1422399,19356,1075764,431,729129,-18495,364564,588615,,1195725e" filled="f" strokecolor="windowText" strokeweight="1.5pt">
                    <v:path arrowok="t" o:connecttype="custom" o:connectlocs="2079811,1309278;1075764,431;0,1195725" o:connectangles="0,0,0"/>
                  </v:shape>
                  <v:rect id="Прямоугольник 293" o:spid="_x0000_s1292" style="position:absolute;left:5456;top:43596;width:3923;height:863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XiuMMA&#10;AADcAAAADwAAAGRycy9kb3ducmV2LnhtbESPQWsCMRSE7wX/Q3iCt5pVodTVKCJYPHhoV/H83Dyz&#10;i5uXJUl313/fFAo9DjPzDbPeDrYRHflQO1Ywm2YgiEunazYKLufD6zuIEJE1No5JwZMCbDejlzXm&#10;2vX8RV0RjUgQDjkqqGJscylDWZHFMHUtcfLuzluMSXojtcc+wW0j51n2Ji3WnBYqbGlfUfkovq2C&#10;7jT7vOnF9WGKj2h8j7fGoFdqMh52KxCRhvgf/msftYL5cgG/Z9IRkJ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oXiuMMAAADcAAAADwAAAAAAAAAAAAAAAACYAgAAZHJzL2Rv&#10;d25yZXYueG1sUEsFBgAAAAAEAAQA9QAAAIgDAAAAAA==&#10;" fillcolor="window" stroked="f" strokeweight="2pt"/>
                  <v:line id="Прямая соединительная линия 294" o:spid="_x0000_s1293" style="position:absolute;visibility:visible;mso-wrap-style:square" from="15119,39604" to="15119,45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eyMcYAAADcAAAADwAAAGRycy9kb3ducmV2LnhtbESPQWvCQBSE74X+h+UVvBTdKEE0dRNC&#10;qOCxjSIeH9lnEpt9G7NbTfvru4VCj8PMfMNsstF04kaDay0rmM8iEMSV1S3XCg777XQFwnlkjZ1l&#10;UvBFDrL08WGDibZ3fqdb6WsRIOwSVNB43ydSuqohg25me+Lgne1g0Ac51FIPeA9w08lFFC2lwZbD&#10;QoM9FQ1VH+WnUVAXl+frqbx8x375urLb+O14POdKTZ7G/AWEp9H/h//aO61gsY7h90w4AjL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HsjHGAAAA3AAAAA8AAAAAAAAA&#10;AAAAAAAAoQIAAGRycy9kb3ducmV2LnhtbFBLBQYAAAAABAAEAPkAAACUAwAAAAA=&#10;" strokecolor="windowText"/>
                  <v:line id="Прямая соединительная линия 295" o:spid="_x0000_s1294" style="position:absolute;visibility:visible;mso-wrap-style:square" from="14023,40358" to="14023,45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sXqsYAAADcAAAADwAAAGRycy9kb3ducmV2LnhtbESPQWvCQBSE74X+h+UJXopuGqxodBUJ&#10;FXq0aRGPj+wziWbfptk1Sf313UKhx2FmvmHW28HUoqPWVZYVPE8jEMS51RUXCj4/9pMFCOeRNdaW&#10;ScE3OdhuHh/WmGjb8zt1mS9EgLBLUEHpfZNI6fKSDLqpbYiDd7atQR9kW0jdYh/gppZxFM2lwYrD&#10;QokNpSXl1+xmFBTp5enrlF3uMz9/Xdj97HA8nndKjUfDbgXC0+D/w3/tN60gXr7A75lwBOTm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LF6rGAAAA3AAAAA8AAAAAAAAA&#10;AAAAAAAAoQIAAGRycy9kb3ducmV2LnhtbFBLBQYAAAAABAAEAPkAAACUAwAAAAA=&#10;" strokecolor="windowText"/>
                  <v:line id="Прямая соединительная линия 296" o:spid="_x0000_s1295" style="position:absolute;visibility:visible;mso-wrap-style:square" from="12960,41437" to="12960,45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mJ3cYAAADcAAAADwAAAGRycy9kb3ducmV2LnhtbESPQWvCQBSE7wX/w/IEL6VuKhLS6Coi&#10;FTzaWEKPj+xzE82+TbNbjf313UKhx2FmvmGW68G24kq9bxwreJ4mIIgrpxs2Ct6Pu6cMhA/IGlvH&#10;pOBOHtar0cMSc+1u/EbXIhgRIexzVFCH0OVS+qomi37qOuLonVxvMUTZG6l7vEW4beUsSVJpseG4&#10;UGNH25qqS/FlFZjt+fHzozh/z0P6mrnd/FCWp41Sk/GwWYAINIT/8F97rxXMXlL4PROPgFz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Zid3GAAAA3AAAAA8AAAAAAAAA&#10;AAAAAAAAoQIAAGRycy9kb3ducmV2LnhtbFBLBQYAAAAABAAEAPkAAACUAwAAAAA=&#10;" strokecolor="windowText"/>
                  <v:line id="Прямая соединительная линия 297" o:spid="_x0000_s1296" style="position:absolute;flip:x;visibility:visible;mso-wrap-style:square" from="11873,42517" to="11880,45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k6/scAAADcAAAADwAAAGRycy9kb3ducmV2LnhtbESPzW7CMBCE70h9B2sr9VYccoA2xaDy&#10;J3GilHLJbRtv4zTxOopdCDx9XakSx9HMfKOZznvbiBN1vnKsYDRMQBAXTldcKjh+bB6fQPiArLFx&#10;TAou5GE+uxtMMdPuzO90OoRSRAj7DBWYENpMSl8YsuiHriWO3pfrLIYou1LqDs8RbhuZJslYWqw4&#10;LhhsaWmoqA8/VsHquq93eZ6ndfNmjqP1ov1efeZKPdz3ry8gAvXhFv5vb7WC9HkCf2fiEZ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WTr+xwAAANwAAAAPAAAAAAAA&#10;AAAAAAAAAKECAABkcnMvZG93bnJldi54bWxQSwUGAAAAAAQABAD5AAAAlQMAAAAA&#10;" strokecolor="windowText"/>
                  <v:line id="Прямая соединительная линия 298" o:spid="_x0000_s1297" style="position:absolute;visibility:visible;mso-wrap-style:square" from="10778,43958" to="10778,45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q4NMQAAADcAAAADwAAAGRycy9kb3ducmV2LnhtbERPy2rCQBTdF/yH4Ra6kTppELFpRhFp&#10;oEtNi3R5yVzzaOZOzEyT1K93FkKXh/NOt5NpxUC9qy0reFlEIIgLq2suFXx9Zs9rEM4ja2wtk4I/&#10;crDdzB5STLQd+UhD7ksRQtglqKDyvkukdEVFBt3CdsSBO9veoA+wL6XucQzhppVxFK2kwZpDQ4Ud&#10;7SsqfvJfo6DcN/PLd95cl371vrbZ8nA6nXdKPT1OuzcQnib/L767P7SC+DWsDWfCEZCb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Crg0xAAAANwAAAAPAAAAAAAAAAAA&#10;AAAAAKECAABkcnMvZG93bnJldi54bWxQSwUGAAAAAAQABAD5AAAAkgMAAAAA&#10;" strokecolor="windowText"/>
                  <v:line id="Прямая соединительная линия 299" o:spid="_x0000_s1298" style="position:absolute;visibility:visible;mso-wrap-style:square" from="16340,39293" to="16340,45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Ydr8YAAADcAAAADwAAAGRycy9kb3ducmV2LnhtbESPQWvCQBSE70L/w/IKvZS6qYiY6Coh&#10;KPTYRgk9PrLPJJp9m2ZXTf31bqHgcZiZb5jlejCtuFDvGssK3scRCOLS6oYrBfvd9m0Ownlkja1l&#10;UvBLDtarp9ESE22v/EWX3FciQNglqKD2vkukdGVNBt3YdsTBO9jeoA+yr6Tu8RrgppWTKJpJgw2H&#10;hRo7ymoqT/nZKKiy4+vPd368Tf1sM7fb6WdRHFKlXp6HdAHC0+Af4f/2h1YwiWP4OxOOgF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GHa/GAAAA3AAAAA8AAAAAAAAA&#10;AAAAAAAAoQIAAGRycy9kb3ducmV2LnhtbFBLBQYAAAAABAAEAPkAAACUAwAAAAA=&#10;" strokecolor="windowText"/>
                  <v:line id="Прямая соединительная линия 300" o:spid="_x0000_s1299" style="position:absolute;visibility:visible;mso-wrap-style:square" from="17255,39201" to="17255,45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cuKMIAAADcAAAADwAAAGRycy9kb3ducmV2LnhtbERPy4rCMBTdD/gP4Q64GcbUByKdRhFR&#10;cKlVxOWluX04zU1tola/3iwGZnk472TRmVrcqXWVZQXDQQSCOLO64kLB8bD5noFwHlljbZkUPMnB&#10;Yt77SDDW9sF7uqe+ECGEXYwKSu+bWEqXlWTQDWxDHLjctgZ9gG0hdYuPEG5qOYqiqTRYcWgosaFV&#10;SdlvejMKitXl63pOL6+Jn65ndjPZnU75Uqn+Z7f8AeGp8//iP/dWKxhHYX44E46AnL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pcuKMIAAADcAAAADwAAAAAAAAAAAAAA&#10;AAChAgAAZHJzL2Rvd25yZXYueG1sUEsFBgAAAAAEAAQA+QAAAJADAAAAAA==&#10;" strokecolor="windowText"/>
                  <v:line id="Прямая соединительная линия 301" o:spid="_x0000_s1300" style="position:absolute;visibility:visible;mso-wrap-style:square" from="18415,39604" to="18415,45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uLs8QAAADcAAAADwAAAGRycy9kb3ducmV2LnhtbESPQYvCMBSE74L/ITzBy6KprohUo4go&#10;eNytIh4fzbOtNi+1iVr99WZhweMwM98ws0VjSnGn2hWWFQz6EQji1OqCMwX73aY3AeE8ssbSMil4&#10;koPFvN2aYaztg3/pnvhMBAi7GBXk3lexlC7NyaDr24o4eCdbG/RB1pnUNT4C3JRyGEVjabDgsJBj&#10;Rauc0ktyMwqy1fnrekzOr5Efryd2M/o5HE5LpbqdZjkF4anxn/B/e6sVfEcD+DsTjoCc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24uzxAAAANwAAAAPAAAAAAAAAAAA&#10;AAAAAKECAABkcnMvZG93bnJldi54bWxQSwUGAAAAAAQABAD5AAAAkgMAAAAA&#10;" strokecolor="windowText"/>
                  <v:line id="Прямая соединительная линия 302" o:spid="_x0000_s1301" style="position:absolute;visibility:visible;mso-wrap-style:square" from="20507,41573" to="20507,45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kVxMQAAADcAAAADwAAAGRycy9kb3ducmV2LnhtbESPQYvCMBSE74L/ITzBy6KprohUo4go&#10;eNytIh4fzbOtNi+1iVr99WZhweMwM98ws0VjSnGn2hWWFQz6EQji1OqCMwX73aY3AeE8ssbSMil4&#10;koPFvN2aYaztg3/pnvhMBAi7GBXk3lexlC7NyaDr24o4eCdbG/RB1pnUNT4C3JRyGEVjabDgsJBj&#10;Rauc0ktyMwqy1fnrekzOr5Efryd2M/o5HE5LpbqdZjkF4anxn/B/e6sVfEdD+DsTjoCc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CRXExAAAANwAAAAPAAAAAAAAAAAA&#10;AAAAAKECAABkcnMvZG93bnJldi54bWxQSwUGAAAAAAQABAD5AAAAkgMAAAAA&#10;" strokecolor="windowText"/>
                  <v:line id="Прямая соединительная линия 303" o:spid="_x0000_s1302" style="position:absolute;flip:x;visibility:visible;mso-wrap-style:square" from="21640,42843" to="21640,45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mm58YAAADcAAAADwAAAGRycy9kb3ducmV2LnhtbESPT2vCQBTE7wW/w/KE3upGhSKpq/iv&#10;4Kmt1ktur9lnNib7NmRXjX76bkHocZiZ3zDTeWdrcaHWl44VDAcJCOLc6ZILBYfv95cJCB+QNdaO&#10;ScGNPMxnvacpptpdeUeXfShEhLBPUYEJoUml9Lkhi37gGuLoHV1rMUTZFlK3eI1wW8tRkrxKiyXH&#10;BYMNrQzl1f5sFazvX9VHlmWjqv40h+Fm2ZzWP5lSz/1u8QYiUBf+w4/2VisYJ2P4OxOPgJz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iJpufGAAAA3AAAAA8AAAAAAAAA&#10;AAAAAAAAoQIAAGRycy9kb3ducmV2LnhtbFBLBQYAAAAABAAEAPkAAACUAwAAAAA=&#10;" strokecolor="windowText"/>
                  <v:line id="Прямая соединительная линия 304" o:spid="_x0000_s1303" style="position:absolute;visibility:visible;mso-wrap-style:square" from="24841,45840" to="24841,48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woK8QAAADcAAAADwAAAGRycy9kb3ducmV2LnhtbESPQYvCMBSE74L/ITzBy6KpWkSqUURW&#10;2KN2F/H4aJ5ttXmpTVa7/nojLHgcZuYbZrFqTSVu1LjSsoLRMAJBnFldcq7g53s7mIFwHlljZZkU&#10;/JGD1bLbWWCi7Z33dEt9LgKEXYIKCu/rREqXFWTQDW1NHLyTbQz6IJtc6gbvAW4qOY6iqTRYclgo&#10;sKZNQdkl/TUK8s3543pMz4/YTz9ndhvvDofTWql+r13PQXhq/Tv83/7SCiZRDK8z4QjI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rCgrxAAAANwAAAAPAAAAAAAAAAAA&#10;AAAAAKECAABkcnMvZG93bnJldi54bWxQSwUGAAAAAAQABAD5AAAAkgMAAAAA&#10;" strokecolor="windowText"/>
                  <v:line id="Прямая соединительная линия 305" o:spid="_x0000_s1304" style="position:absolute;visibility:visible;mso-wrap-style:square" from="35826,45840" to="35826,49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CNsMYAAADcAAAADwAAAGRycy9kb3ducmV2LnhtbESPQWvCQBSE7wX/w/KEXkrd2KpIdA1B&#10;KvRoYxGPj+wziWbfptltkvrruwWhx2FmvmHWyWBq0VHrKssKppMIBHFudcWFgs/D7nkJwnlkjbVl&#10;UvBDDpLN6GGNsbY9f1CX+UIECLsYFZTeN7GULi/JoJvYhjh4Z9sa9EG2hdQt9gFuavkSRQtpsOKw&#10;UGJD25Lya/ZtFBTby9PXKbvcZn7xtrS72f54PKdKPY6HdAXC0+D/w/f2u1bwGs3h70w4AnLz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gjbDGAAAA3AAAAA8AAAAAAAAA&#10;AAAAAAAAoQIAAGRycy9kb3ducmV2LnhtbFBLBQYAAAAABAAEAPkAAACUAwAAAAA=&#10;" strokecolor="windowText"/>
                  <v:line id="Прямая соединительная линия 306" o:spid="_x0000_s1305" style="position:absolute;visibility:visible;mso-wrap-style:square" from="22641,44722" to="22641,45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ITx8YAAADcAAAADwAAAGRycy9kb3ducmV2LnhtbESPQWvCQBSE74X+h+UVeil10zYEia4S&#10;gkKPNYr0+Mg+k2j2bZpdTeqvd4VCj8PMfMPMl6NpxYV611hW8DaJQBCXVjdcKdht169TEM4ja2wt&#10;k4JfcrBcPD7MMdV24A1dCl+JAGGXooLa+y6V0pU1GXQT2xEH72B7gz7IvpK6xyHATSvfoyiRBhsO&#10;CzV2lNdUnoqzUVDlx5ef7+J4jX2ymtp1/LXfHzKlnp/GbAbC0+j/w3/tT63gI0rgfiYcAbm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yE8fGAAAA3AAAAA8AAAAAAAAA&#10;AAAAAAAAoQIAAGRycy9kb3ducmV2LnhtbFBLBQYAAAAABAAEAPkAAACUAwAAAAA=&#10;" strokecolor="windowText"/>
                  <v:line id="Прямая соединительная линия 307" o:spid="_x0000_s1306" style="position:absolute;visibility:visible;mso-wrap-style:square" from="25898,45840" to="25898,50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62XMYAAADcAAAADwAAAGRycy9kb3ducmV2LnhtbESPQWvCQBSE70L/w/IKvYhuaiWV1FUk&#10;KPRY0yIeH9lnEpt9m2a3SfTXuwWhx2FmvmGW68HUoqPWVZYVPE8jEMS51RUXCr4+d5MFCOeRNdaW&#10;ScGFHKxXD6MlJtr2vKcu84UIEHYJKii9bxIpXV6SQTe1DXHwTrY16INsC6lb7APc1HIWRbE0WHFY&#10;KLGhtKT8O/s1Cor0PP45Zufr3Mfbhd3NPw6H00app8dh8wbC0+D/w/f2u1bwEr3C35lwBOTq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l+tlzGAAAA3AAAAA8AAAAAAAAA&#10;AAAAAAAAoQIAAGRycy9kb3ducmV2LnhtbFBLBQYAAAAABAAEAPkAAACUAwAAAAA=&#10;" strokecolor="windowText"/>
                  <v:line id="Прямая соединительная линия 308" o:spid="_x0000_s1307" style="position:absolute;visibility:visible;mso-wrap-style:square" from="28057,45748" to="28057,51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EiLsIAAADcAAAADwAAAGRycy9kb3ducmV2LnhtbERPy4rCMBTdD/gP4Q64GcbUByKdRhFR&#10;cKlVxOWluX04zU1tola/3iwGZnk472TRmVrcqXWVZQXDQQSCOLO64kLB8bD5noFwHlljbZkUPMnB&#10;Yt77SDDW9sF7uqe+ECGEXYwKSu+bWEqXlWTQDWxDHLjctgZ9gG0hdYuPEG5qOYqiqTRYcWgosaFV&#10;SdlvejMKitXl63pOL6+Jn65ndjPZnU75Uqn+Z7f8AeGp8//iP/dWKxhHYW04E46AnL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OEiLsIAAADcAAAADwAAAAAAAAAAAAAA&#10;AAChAgAAZHJzL2Rvd25yZXYueG1sUEsFBgAAAAAEAAQA+QAAAJADAAAAAA==&#10;" strokecolor="windowText"/>
                  <v:line id="Прямая соединительная линия 309" o:spid="_x0000_s1308" style="position:absolute;visibility:visible;mso-wrap-style:square" from="19427,40358" to="19427,45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62HtcYAAADcAAAADwAAAGRycy9kb3ducmV2LnhtbESPQWvCQBSE70L/w/IKvUjd1ErQ1FUk&#10;KPRY0yIeH9lnEpt9m2a3SfTXuwWhx2FmvmGW68HUoqPWVZYVvEwiEMS51RUXCr4+d89zEM4ja6wt&#10;k4ILOVivHkZLTLTteU9d5gsRIOwSVFB63yRSurwkg25iG+LgnWxr0AfZFlK32Ae4qeU0imJpsOKw&#10;UGJDaUn5d/ZrFBTpefxzzM7XmY+3c7ubfRwOp41ST4/D5g2Ep8H/h+/td63gNVrA35lwBOTq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th7XGAAAA3AAAAA8AAAAAAAAA&#10;AAAAAAAAoQIAAGRycy9kb3ducmV2LnhtbFBLBQYAAAAABAAEAPkAAACUAwAAAAA=&#10;" strokecolor="windowText"/>
                  <v:line id="Прямая соединительная линия 310" o:spid="_x0000_s1309" style="position:absolute;flip:x;visibility:visible;mso-wrap-style:square" from="32441,45725" to="32456,50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KuTcMAAADcAAAADwAAAGRycy9kb3ducmV2LnhtbERPyW7CMBC9V+IfrEHqrTgBqapSDKIs&#10;EicoyyW3aTzEaeJxFLuQ8vX1oRLHp7dP571txJU6XzlWkI4SEMSF0xWXCs6nzcsbCB+QNTaOScEv&#10;eZjPBk9TzLS78YGux1CKGMI+QwUmhDaT0heGLPqRa4kjd3GdxRBhV0rd4S2G20aOk+RVWqw4Nhhs&#10;aWmoqI8/VsHq/lnv8jwf183enNP1R/u9+sqVeh72i3cQgfrwEP+7t1rBJI3z45l4BOTs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2Crk3DAAAA3AAAAA8AAAAAAAAAAAAA&#10;AAAAoQIAAGRycy9kb3ducmV2LnhtbFBLBQYAAAAABAAEAPkAAACRAwAAAAA=&#10;" strokecolor="windowText"/>
                  <v:line id="Прямая соединительная линия 311" o:spid="_x0000_s1310" style="position:absolute;visibility:visible;mso-wrap-style:square" from="33448,45840" to="33448,50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IdbsYAAADcAAAADwAAAGRycy9kb3ducmV2LnhtbESPQWvCQBSE70L/w/IKvZS6SSsiqWsI&#10;ouCxxiI9PrLPJDb7Ns2uSeyv7woFj8PMfMMs09E0oqfO1ZYVxNMIBHFhdc2lgs/D9mUBwnlkjY1l&#10;UnAlB+nqYbLERNuB99TnvhQBwi5BBZX3bSKlKyoy6Ka2JQ7eyXYGfZBdKXWHQ4CbRr5G0VwarDks&#10;VNjSuqLiO78YBeX6/PzzlZ9/Z36+Wdjt7ON4PGVKPT2O2TsIT6O/h//bO63gLY7hdiYc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wCHW7GAAAA3AAAAA8AAAAAAAAA&#10;AAAAAAAAoQIAAGRycy9kb3ducmV2LnhtbFBLBQYAAAAABAAEAPkAAACUAwAAAAA=&#10;" strokecolor="windowText"/>
                  <v:line id="Прямая соединительная линия 312" o:spid="_x0000_s1311" style="position:absolute;visibility:visible;mso-wrap-style:square" from="34663,45725" to="34663,49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CDGcUAAADcAAAADwAAAGRycy9kb3ducmV2LnhtbESPT4vCMBTE74LfITzBi6ypfyhSjSKy&#10;gke3iuzx0TzbavPSbaLW/fSbBcHjMDO/YRar1lTiTo0rLSsYDSMQxJnVJecKjoftxwyE88gaK8uk&#10;4EkOVstuZ4GJtg/+onvqcxEg7BJUUHhfJ1K6rCCDbmhr4uCdbWPQB9nkUjf4CHBTyXEUxdJgyWGh&#10;wJo2BWXX9GYU5JvL4Oc7vfxOffw5s9vp/nQ6r5Xq99r1HISn1r/Dr/ZOK5iMxvB/JhwB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NCDGcUAAADcAAAADwAAAAAAAAAA&#10;AAAAAAChAgAAZHJzL2Rvd25yZXYueG1sUEsFBgAAAAAEAAQA+QAAAJMDAAAAAA==&#10;" strokecolor="windowText"/>
                  <v:line id="Прямая соединительная линия 313" o:spid="_x0000_s1312" style="position:absolute;visibility:visible;mso-wrap-style:square" from="31288,45748" to="31288,507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wmgsUAAADcAAAADwAAAGRycy9kb3ducmV2LnhtbESPT4vCMBTE74LfITxhL7Km/qFINYrI&#10;Cnt0q8geH82zrTYv3SZq9dObBcHjMDO/YebL1lTiSo0rLSsYDiIQxJnVJecK9rvN5xSE88gaK8uk&#10;4E4OlotuZ46Jtjf+oWvqcxEg7BJUUHhfJ1K6rCCDbmBr4uAdbWPQB9nkUjd4C3BTyVEUxdJgyWGh&#10;wJrWBWXn9GIU5OtT/+83PT0mPv6a2s1kezgcV0p99NrVDISn1r/Dr/a3VjAejuH/TDgCcvE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5wmgsUAAADcAAAADwAAAAAAAAAA&#10;AAAAAAChAgAAZHJzL2Rvd25yZXYueG1sUEsFBgAAAAAEAAQA+QAAAJMDAAAAAA==&#10;" strokecolor="windowText"/>
                  <v:line id="Прямая соединительная линия 314" o:spid="_x0000_s1313" style="position:absolute;visibility:visible;mso-wrap-style:square" from="30155,45791" to="30155,51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W+9sUAAADcAAAADwAAAGRycy9kb3ducmV2LnhtbESPQYvCMBSE74L/IbwFL7KmahHpGkVk&#10;BY9uFfH4aJ5t3ealNlmt/nqzIHgcZuYbZrZoTSWu1LjSsoLhIAJBnFldcq5gv1t/TkE4j6yxskwK&#10;7uRgMe92Zphoe+MfuqY+FwHCLkEFhfd1IqXLCjLoBrYmDt7JNgZ9kE0udYO3ADeVHEXRRBosOSwU&#10;WNOqoOw3/TMK8tW5fzmm50fsJ99Tu463h8NpqVTvo11+gfDU+nf41d5oBeNhDP9nwhGQ8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HW+9sUAAADcAAAADwAAAAAAAAAA&#10;AAAAAAChAgAAZHJzL2Rvd25yZXYueG1sUEsFBgAAAAAEAAQA+QAAAJMDAAAAAA==&#10;" strokecolor="windowText"/>
                  <v:line id="Прямая соединительная линия 315" o:spid="_x0000_s1314" style="position:absolute;visibility:visible;mso-wrap-style:square" from="29070,45791" to="29070,51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kbbcUAAADcAAAADwAAAGRycy9kb3ducmV2LnhtbESPQYvCMBSE7wv+h/CEvYim7qpINYqI&#10;gketIh4fzbOtNi+1idr1128WhD0OM/MNM503phQPql1hWUG/F4EgTq0uOFNw2K+7YxDOI2ssLZOC&#10;H3Iwn7U+phhr++QdPRKfiQBhF6OC3PsqltKlORl0PVsRB+9sa4M+yDqTusZngJtSfkXRSBosOCzk&#10;WNEyp/Sa3I2CbHnp3E7J5TXwo9XYrgfb4/G8UOqz3SwmIDw1/j/8bm+0gu/+EP7OhCMgZ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zkbbcUAAADcAAAADwAAAAAAAAAA&#10;AAAAAAChAgAAZHJzL2Rvd25yZXYueG1sUEsFBgAAAAAEAAQA+QAAAJMDAAAAAA==&#10;" strokecolor="windowText"/>
                  <v:shape id="Поле 190" o:spid="_x0000_s1315" type="#_x0000_t202" style="position:absolute;left:37243;top:47343;width:3803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0XRMYA&#10;AADcAAAADwAAAGRycy9kb3ducmV2LnhtbESP3WoCMRSE7wXfIRyhN0WzVljKapQqtIj0h6qIl4fN&#10;6WZxc7IkUde3bwoFL4eZ+YaZLTrbiAv5UDtWMB5lIIhLp2uuFOx3r8NnECEia2wck4IbBVjM+70Z&#10;Ftpd+Zsu21iJBOFQoAITY1tIGUpDFsPItcTJ+3HeYkzSV1J7vCa4beRTluXSYs1pwWBLK0PlaXu2&#10;Ck5m8/iVvX0sD/n65j93Z3f070elHgbdyxREpC7ew//ttVYwGefwdyYdATn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O0XRMYAAADcAAAADwAAAAAAAAAAAAAAAACYAgAAZHJz&#10;L2Rvd25yZXYueG1sUEsFBgAAAAAEAAQA9QAAAIsDAAAAAA==&#10;" filled="f" stroked="f" strokeweight=".5pt"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0</w:t>
                          </w: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,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2</w:t>
                          </w:r>
                          <w:proofErr w:type="gramEnd"/>
                        </w:p>
                      </w:txbxContent>
                    </v:textbox>
                  </v:shape>
                  <v:shape id="Поле 190" o:spid="_x0000_s1316" type="#_x0000_t202" style="position:absolute;left:27371;top:51841;width:3804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6Gy38YA&#10;AADcAAAADwAAAGRycy9kb3ducmV2LnhtbESPQWsCMRSE74L/ITyhl1KzVrBlaxQVFJHaUi3F42Pz&#10;ulncvCxJ1PXfm0LB4zAz3zDjaWtrcSYfKscKBv0MBHHhdMWlgu/98ukVRIjIGmvHpOBKAaaTbmeM&#10;uXYX/qLzLpYiQTjkqMDE2ORShsKQxdB3DXHyfp23GJP0pdQeLwlua/mcZSNpseK0YLChhaHiuDtZ&#10;BUezefzMVtv5z2h99R/7kzv494NSD7129gYiUhvv4f/2WisYDl7g70w6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6Gy38YAAADcAAAADwAAAAAAAAAAAAAAAACYAgAAZHJz&#10;L2Rvd25yZXYueG1sUEsFBgAAAAAEAAQA9QAAAIsDAAAAAA==&#10;" filled="f" stroked="f" strokeweight=".5pt"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0</w:t>
                          </w: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,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4</w:t>
                          </w:r>
                          <w:proofErr w:type="gramEnd"/>
                        </w:p>
                      </w:txbxContent>
                    </v:textbox>
                  </v:shape>
                  <v:shape id="Поле 190" o:spid="_x0000_s1317" type="#_x0000_t202" style="position:absolute;left:12159;top:36908;width:4566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4mrcMA&#10;AADcAAAADwAAAGRycy9kb3ducmV2LnhtbERPy2oCMRTdF/yHcAvdiGZsQWQ0ShUsUlrFB+LyMrlO&#10;Bic3QxJ1/PtmIXR5OO/JrLW1uJEPlWMFg34GgrhwuuJSwWG/7I1AhIissXZMCh4UYDbtvEww1+7O&#10;W7rtYilSCIccFZgYm1zKUBiyGPquIU7c2XmLMUFfSu3xnsJtLd+zbCgtVpwaDDa0MFRcdler4GK+&#10;u5vs63d+HK4efr2/upP/OSn19tp+jkFEauO/+OleaQUfg7Q2nUlHQE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j4mrcMAAADcAAAADwAAAAAAAAAAAAAAAACYAgAAZHJzL2Rv&#10;d25yZXYueG1sUEsFBgAAAAAEAAQA9QAAAIgDAAAAAA==&#10;" filled="f" stroked="f" strokeweight=".5pt"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0</w:t>
                          </w: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,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42</w:t>
                          </w:r>
                          <w:proofErr w:type="gramEnd"/>
                        </w:p>
                      </w:txbxContent>
                    </v:textbox>
                  </v:shape>
                  <v:shape id="Поле 190" o:spid="_x0000_s1318" type="#_x0000_t202" style="position:absolute;left:6557;top:42824;width:2921;height:34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KDNsYA&#10;AADcAAAADwAAAGRycy9kb3ducmV2LnhtbESPQWsCMRSE74L/ITyhl1KzVpB2axQVFJHaUi3F42Pz&#10;ulncvCxJ1PXfm0LB4zAz3zDjaWtrcSYfKscKBv0MBHHhdMWlgu/98ukFRIjIGmvHpOBKAaaTbmeM&#10;uXYX/qLzLpYiQTjkqMDE2ORShsKQxdB3DXHyfp23GJP0pdQeLwlua/mcZSNpseK0YLChhaHiuDtZ&#10;BUezefzMVtv5z2h99R/7kzv494NSD7129gYiUhvv4f/2WisYDl7h70w6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XKDNsYAAADcAAAADwAAAAAAAAAAAAAAAACYAgAAZHJz&#10;L2Rvd25yZXYueG1sUEsFBgAAAAAEAAQA9QAAAIsDAAAAAA==&#10;" filled="f" stroked="f" strokeweight=".5pt"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shape>
                  <v:shape id="Поле 190" o:spid="_x0000_s1319" type="#_x0000_t202" style="position:absolute;left:6583;top:45611;width:2730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TgFsMA&#10;AADcAAAADwAAAGRycy9kb3ducmV2LnhtbERPy2oCMRTdF/yHcAvdiGa0IDIapQotUlrFB+LyMrlO&#10;Bic3QxJ1/PtmIXR5OO/pvLW1uJEPlWMFg34GgrhwuuJSwWH/2RuDCBFZY+2YFDwowHzWeZlirt2d&#10;t3TbxVKkEA45KjAxNrmUoTBkMfRdQ5y4s/MWY4K+lNrjPYXbWg6zbCQtVpwaDDa0NFRcdler4GK+&#10;u5vs63dxHK0efr2/upP/OSn19tp+TEBEauO/+OleaQXvwzQ/nUlH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iTgFsMAAADcAAAADwAAAAAAAAAAAAAAAACYAgAAZHJzL2Rv&#10;d25yZXYueG1sUEsFBgAAAAAEAAQA9QAAAIgDAAAAAA==&#10;" filled="f" stroked="f" strokeweight=".5pt">
                    <v:textbox>
                      <w:txbxContent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 w:hAnsi="Symbol"/>
                              <w:i/>
                              <w:iCs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shape id="Поле 273" o:spid="_x0000_s1320" type="#_x0000_t202" style="position:absolute;left:50720;top:24394;width:2661;height:29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hFjcYA&#10;AADcAAAADwAAAGRycy9kb3ducmV2LnhtbESP3WoCMRSE7wt9h3AKvZGa1YLIapS20CLFH6oiXh42&#10;x83i5mRJoq5vbwShl8PMfMOMp62txZl8qBwr6HUzEMSF0xWXCrab77chiBCRNdaOScGVAkwnz09j&#10;zLW78B+d17EUCcIhRwUmxiaXMhSGLIaua4iTd3DeYkzSl1J7vCS4rWU/ywbSYsVpwWBDX4aK4/pk&#10;FRzNb2eV/Sw+d4PZ1S83J7f3871Sry/txwhEpDb+hx/tmVbw3u/B/Uw6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WhFjcYAAADcAAAADwAAAAAAAAAAAAAAAACYAgAAZHJz&#10;L2Rvd25yZXYueG1sUEsFBgAAAAAEAAQA9QAAAIsDAAAAAA==&#10;" filled="f" stroked="f" strokeweight=".5pt">
                    <v:textbox>
                      <w:txbxContent>
                        <w:p w:rsidR="00ED3B60" w:rsidRPr="006C2684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Поле 273" o:spid="_x0000_s1321" type="#_x0000_t202" style="position:absolute;left:50720;top:43936;width:2661;height:29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rb+sYA&#10;AADcAAAADwAAAGRycy9kb3ducmV2LnhtbESPQWsCMRSE7wX/Q3hCL6VmXUHK1ihVsIhYpVqKx8fm&#10;dbO4eVmSqOu/N4VCj8PMfMNMZp1txIV8qB0rGA4yEMSl0zVXCr4Oy+cXECEia2wck4IbBZhNew8T&#10;LLS78idd9rESCcKhQAUmxraQMpSGLIaBa4mT9+O8xZikr6T2eE1w28g8y8bSYs1pwWBLC0PlaX+2&#10;Ck5m/bTL3j/m3+PVzW8PZ3f0m6NSj/3u7RVEpC7+h//aK61glOfweyYdATm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brb+sYAAADcAAAADwAAAAAAAAAAAAAAAACYAgAAZHJz&#10;L2Rvd25yZXYueG1sUEsFBgAAAAAEAAQA9QAAAIsDAAAAAA==&#10;" filled="f" stroked="f" strokeweight=".5pt">
                    <v:textbox>
                      <w:txbxContent>
                        <w:p w:rsidR="00ED3B60" w:rsidRPr="006C2684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в</w:t>
                          </w:r>
                        </w:p>
                        <w:p w:rsidR="00ED3B60" w:rsidRDefault="00ED3B60" w:rsidP="00041F0D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line id="Прямая соединительная линия 323" o:spid="_x0000_s1322" style="position:absolute;visibility:visible;mso-wrap-style:square" from="36908,45840" to="36908,4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DsP8YAAADcAAAADwAAAGRycy9kb3ducmV2LnhtbESPQWvCQBSE70L/w/IKvZS6qYqE6Coh&#10;KPTYRgk9PrLPJJp9m2ZXTf31bqHgcZiZb5jlejCtuFDvGssK3scRCOLS6oYrBfvd9i0G4TyyxtYy&#10;KfglB+vV02iJibZX/qJL7isRIOwSVFB73yVSurImg25sO+LgHWxv0AfZV1L3eA1w08pJFM2lwYbD&#10;Qo0dZTWVp/xsFFTZ8fXnOz/eZn6+ie129lkUh1Spl+chXYDwNPhH+L/9oRVMJ1P4OxOOgF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3w7D/GAAAA3AAAAA8AAAAAAAAA&#10;AAAAAAAAoQIAAGRycy9kb3ducmV2LnhtbFBLBQYAAAAABAAEAPkAAACUAwAAAAA=&#10;" strokecolor="windowText"/>
                  <v:line id="Прямая соединительная линия 324" o:spid="_x0000_s1323" style="position:absolute;visibility:visible;mso-wrap-style:square" from="27040,45840" to="27040,52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l0S8UAAADcAAAADwAAAGRycy9kb3ducmV2LnhtbESPQYvCMBSE74L/IbwFL7Kmq0WkaxSR&#10;FTy6VcTjo3m2dZuX2kSt/nqzIHgcZuYbZjpvTSWu1LjSsoKvQQSCOLO65FzBbrv6nIBwHlljZZkU&#10;3MnBfNbtTDHR9sa/dE19LgKEXYIKCu/rREqXFWTQDWxNHLyjbQz6IJtc6gZvAW4qOYyisTRYclgo&#10;sKZlQdlfejEK8uWpfz6kp0fsxz8Tu4o3+/1xoVTvo118g/DU+nf41V5rBaNhDP9nwhGQs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l0S8UAAADcAAAADwAAAAAAAAAA&#10;AAAAAAChAgAAZHJzL2Rvd25yZXYueG1sUEsFBgAAAAAEAAQA+QAAAJMDAAAAAA==&#10;" strokecolor="windowText"/>
                </v:group>
                <w10:anchorlock/>
              </v:group>
            </w:pict>
          </mc:Fallback>
        </mc:AlternateContent>
      </w:r>
    </w:p>
    <w:p w:rsidR="00041F0D" w:rsidRPr="004B600B" w:rsidRDefault="00C11651" w:rsidP="00041F0D">
      <w:pPr>
        <w:ind w:firstLine="0"/>
        <w:jc w:val="center"/>
      </w:pPr>
      <w:r w:rsidRPr="004B600B">
        <w:t>Рис. 7.6</w:t>
      </w:r>
      <w:r w:rsidR="00041F0D" w:rsidRPr="004B600B">
        <w:t xml:space="preserve">. Пример расчета </w:t>
      </w:r>
      <w:proofErr w:type="spellStart"/>
      <w:r w:rsidR="00041F0D" w:rsidRPr="004B600B">
        <w:t>двухопорной</w:t>
      </w:r>
      <w:proofErr w:type="spellEnd"/>
      <w:r w:rsidR="00041F0D" w:rsidRPr="004B600B">
        <w:t xml:space="preserve"> балки (а), построенные эпюры поперечных сил (б) и изгибающих моментов (в)</w:t>
      </w:r>
    </w:p>
    <w:p w:rsidR="00041F0D" w:rsidRPr="004B600B" w:rsidRDefault="00041F0D" w:rsidP="00AC4417">
      <w:pPr>
        <w:ind w:firstLine="510"/>
        <w:rPr>
          <w:sz w:val="28"/>
        </w:rPr>
      </w:pPr>
    </w:p>
    <w:p w:rsidR="007F4CAA" w:rsidRPr="004B600B" w:rsidRDefault="007F4CAA" w:rsidP="002F5DD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 w:rsidRPr="004B600B">
        <w:tab/>
      </w:r>
      <w:r w:rsidRPr="004B600B">
        <w:rPr>
          <w:position w:val="-26"/>
        </w:rPr>
        <w:object w:dxaOrig="6520" w:dyaOrig="999">
          <v:shape id="_x0000_i1042" type="#_x0000_t75" style="width:326.2pt;height:50.1pt" o:ole="">
            <v:imagedata r:id="rId42" o:title=""/>
          </v:shape>
          <o:OLEObject Type="Embed" ProgID="Equation.DSMT4" ShapeID="_x0000_i1042" DrawAspect="Content" ObjectID="_1414663102" r:id="rId43"/>
        </w:object>
      </w:r>
      <w:r w:rsidRPr="004B600B">
        <w:t>;</w:t>
      </w:r>
      <w:r w:rsidR="002F5DDA" w:rsidRPr="004B600B">
        <w:t xml:space="preserve"> </w:t>
      </w:r>
      <w:r w:rsidR="002F5DDA" w:rsidRPr="004B600B">
        <w:tab/>
        <w:t>7.12</w:t>
      </w:r>
    </w:p>
    <w:p w:rsidR="007F4CAA" w:rsidRPr="004B600B" w:rsidRDefault="007F4CAA" w:rsidP="007F4CAA">
      <w:pPr>
        <w:ind w:firstLine="510"/>
        <w:rPr>
          <w:sz w:val="28"/>
        </w:rPr>
      </w:pPr>
      <w:r w:rsidRPr="004B600B">
        <w:rPr>
          <w:sz w:val="28"/>
        </w:rPr>
        <w:t>Проверяем правильность нахождения реакций, записывая третье, не использованное, уравнение равновесия:</w:t>
      </w:r>
    </w:p>
    <w:p w:rsidR="007F4CAA" w:rsidRPr="004B600B" w:rsidRDefault="007F4CAA" w:rsidP="002F5DD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16"/>
        </w:rPr>
        <w:object w:dxaOrig="1080" w:dyaOrig="460">
          <v:shape id="_x0000_i1043" type="#_x0000_t75" style="width:53.85pt;height:23.15pt" o:ole="">
            <v:imagedata r:id="rId44" o:title=""/>
          </v:shape>
          <o:OLEObject Type="Embed" ProgID="Equation.DSMT4" ShapeID="_x0000_i1043" DrawAspect="Content" ObjectID="_1414663103" r:id="rId45"/>
        </w:object>
      </w:r>
      <w:r w:rsidRPr="004B600B">
        <w:t xml:space="preserve">, </w:t>
      </w:r>
      <w:r w:rsidRPr="004B600B">
        <w:rPr>
          <w:position w:val="-12"/>
        </w:rPr>
        <w:object w:dxaOrig="2520" w:dyaOrig="380">
          <v:shape id="_x0000_i1044" type="#_x0000_t75" style="width:125.85pt;height:18.8pt" o:ole="">
            <v:imagedata r:id="rId46" o:title=""/>
          </v:shape>
          <o:OLEObject Type="Embed" ProgID="Equation.DSMT4" ShapeID="_x0000_i1044" DrawAspect="Content" ObjectID="_1414663104" r:id="rId47"/>
        </w:object>
      </w:r>
      <w:r w:rsidRPr="004B600B">
        <w:t>,</w:t>
      </w:r>
      <w:r w:rsidR="002F5DDA" w:rsidRPr="004B600B">
        <w:t xml:space="preserve"> </w:t>
      </w:r>
      <w:r w:rsidR="002F5DDA" w:rsidRPr="004B600B">
        <w:tab/>
        <w:t>7.13</w:t>
      </w:r>
    </w:p>
    <w:p w:rsidR="007F4CAA" w:rsidRPr="004B600B" w:rsidRDefault="007F4CAA" w:rsidP="002F5DD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10"/>
        </w:rPr>
        <w:object w:dxaOrig="2920" w:dyaOrig="340">
          <v:shape id="_x0000_i1045" type="#_x0000_t75" style="width:146.5pt;height:17.55pt" o:ole="">
            <v:imagedata r:id="rId48" o:title=""/>
          </v:shape>
          <o:OLEObject Type="Embed" ProgID="Equation.DSMT4" ShapeID="_x0000_i1045" DrawAspect="Content" ObjectID="_1414663105" r:id="rId49"/>
        </w:object>
      </w:r>
      <w:r w:rsidRPr="004B600B">
        <w:t>.</w:t>
      </w:r>
      <w:r w:rsidR="002F5DDA" w:rsidRPr="004B600B">
        <w:t xml:space="preserve"> </w:t>
      </w:r>
      <w:r w:rsidR="002F5DDA" w:rsidRPr="004B600B">
        <w:tab/>
        <w:t>7.14</w:t>
      </w:r>
    </w:p>
    <w:p w:rsidR="00D1177F" w:rsidRPr="004B600B" w:rsidRDefault="00D1177F" w:rsidP="00AC4417">
      <w:pPr>
        <w:ind w:firstLine="510"/>
        <w:rPr>
          <w:sz w:val="28"/>
        </w:rPr>
      </w:pPr>
      <w:r w:rsidRPr="004B600B">
        <w:rPr>
          <w:sz w:val="28"/>
        </w:rPr>
        <w:lastRenderedPageBreak/>
        <w:t xml:space="preserve">Балка имеет два участка </w:t>
      </w:r>
      <w:r w:rsidRPr="004B600B">
        <w:rPr>
          <w:i/>
          <w:sz w:val="28"/>
          <w:lang w:val="en-US"/>
        </w:rPr>
        <w:t>AB</w:t>
      </w:r>
      <w:r w:rsidRPr="004B600B">
        <w:rPr>
          <w:sz w:val="28"/>
        </w:rPr>
        <w:t xml:space="preserve"> и </w:t>
      </w:r>
      <w:r w:rsidRPr="004B600B">
        <w:rPr>
          <w:i/>
          <w:sz w:val="28"/>
          <w:lang w:val="en-US"/>
        </w:rPr>
        <w:t>BC</w:t>
      </w:r>
      <w:r w:rsidRPr="004B600B">
        <w:rPr>
          <w:sz w:val="28"/>
        </w:rPr>
        <w:t xml:space="preserve"> (правила определения границ участков см. лекцию 2)</w:t>
      </w:r>
      <w:r w:rsidR="00F9685F" w:rsidRPr="004B600B">
        <w:rPr>
          <w:sz w:val="28"/>
        </w:rPr>
        <w:t>.</w:t>
      </w:r>
    </w:p>
    <w:p w:rsidR="00357662" w:rsidRPr="004B600B" w:rsidRDefault="00D1177F" w:rsidP="00AC4417">
      <w:pPr>
        <w:ind w:firstLine="510"/>
        <w:rPr>
          <w:i/>
          <w:sz w:val="28"/>
        </w:rPr>
      </w:pPr>
      <w:r w:rsidRPr="004B600B">
        <w:rPr>
          <w:i/>
          <w:sz w:val="28"/>
        </w:rPr>
        <w:t xml:space="preserve">Построение эпюры </w:t>
      </w:r>
      <w:r w:rsidRPr="004B600B">
        <w:rPr>
          <w:i/>
          <w:sz w:val="28"/>
          <w:lang w:val="en-US"/>
        </w:rPr>
        <w:t>Q</w:t>
      </w:r>
      <w:r w:rsidRPr="004B600B">
        <w:rPr>
          <w:i/>
          <w:sz w:val="28"/>
        </w:rPr>
        <w:t>.</w:t>
      </w:r>
    </w:p>
    <w:p w:rsidR="00357662" w:rsidRPr="004B600B" w:rsidRDefault="00D1177F" w:rsidP="00AC4417">
      <w:pPr>
        <w:ind w:firstLine="510"/>
        <w:rPr>
          <w:sz w:val="28"/>
        </w:rPr>
      </w:pPr>
      <w:r w:rsidRPr="004B600B">
        <w:rPr>
          <w:sz w:val="28"/>
        </w:rPr>
        <w:t xml:space="preserve">Рассмотрим первый участок </w:t>
      </w:r>
      <w:r w:rsidRPr="004B600B">
        <w:rPr>
          <w:i/>
          <w:sz w:val="28"/>
          <w:lang w:val="en-US"/>
        </w:rPr>
        <w:t>AB</w:t>
      </w:r>
      <w:r w:rsidRPr="004B600B">
        <w:rPr>
          <w:sz w:val="28"/>
        </w:rPr>
        <w:t xml:space="preserve"> длиной </w:t>
      </w:r>
      <w:r w:rsidRPr="004B600B">
        <w:rPr>
          <w:i/>
          <w:sz w:val="28"/>
          <w:lang w:val="en-US"/>
        </w:rPr>
        <w:t>x</w:t>
      </w:r>
      <w:r w:rsidRPr="004B600B">
        <w:rPr>
          <w:sz w:val="28"/>
          <w:vertAlign w:val="subscript"/>
        </w:rPr>
        <w:t>1</w:t>
      </w:r>
      <w:r w:rsidRPr="004B600B">
        <w:rPr>
          <w:sz w:val="28"/>
        </w:rPr>
        <w:t xml:space="preserve"> (</w:t>
      </w:r>
      <w:r w:rsidRPr="004B600B">
        <w:rPr>
          <w:position w:val="-12"/>
          <w:sz w:val="28"/>
        </w:rPr>
        <w:object w:dxaOrig="1100" w:dyaOrig="380">
          <v:shape id="_x0000_i1046" type="#_x0000_t75" style="width:54.45pt;height:18.8pt" o:ole="">
            <v:imagedata r:id="rId50" o:title=""/>
          </v:shape>
          <o:OLEObject Type="Embed" ProgID="Equation.DSMT4" ShapeID="_x0000_i1046" DrawAspect="Content" ObjectID="_1414663106" r:id="rId51"/>
        </w:object>
      </w:r>
      <w:r w:rsidRPr="004B600B">
        <w:rPr>
          <w:sz w:val="28"/>
        </w:rPr>
        <w:t>), поперечная сила на этом участке записывается в виде</w:t>
      </w:r>
    </w:p>
    <w:p w:rsidR="00D1177F" w:rsidRPr="004B600B" w:rsidRDefault="00D1177F" w:rsidP="002F5DD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12"/>
        </w:rPr>
        <w:object w:dxaOrig="1660" w:dyaOrig="380">
          <v:shape id="_x0000_i1047" type="#_x0000_t75" style="width:83.25pt;height:18.8pt" o:ole="">
            <v:imagedata r:id="rId52" o:title=""/>
          </v:shape>
          <o:OLEObject Type="Embed" ProgID="Equation.DSMT4" ShapeID="_x0000_i1047" DrawAspect="Content" ObjectID="_1414663107" r:id="rId53"/>
        </w:object>
      </w:r>
      <w:r w:rsidR="002F5DDA" w:rsidRPr="004B600B">
        <w:rPr>
          <w:position w:val="-12"/>
        </w:rPr>
        <w:t xml:space="preserve"> </w:t>
      </w:r>
      <w:r w:rsidR="002F5DDA" w:rsidRPr="004B600B">
        <w:rPr>
          <w:position w:val="-12"/>
        </w:rPr>
        <w:tab/>
        <w:t>7.15</w:t>
      </w:r>
    </w:p>
    <w:p w:rsidR="00E74B90" w:rsidRPr="004B600B" w:rsidRDefault="00E74B90" w:rsidP="00AC4417">
      <w:pPr>
        <w:ind w:firstLine="510"/>
        <w:rPr>
          <w:sz w:val="28"/>
        </w:rPr>
      </w:pPr>
      <w:r w:rsidRPr="004B600B">
        <w:rPr>
          <w:sz w:val="28"/>
        </w:rPr>
        <w:t>И представляет собой уравнение наклонной прямой.</w:t>
      </w:r>
    </w:p>
    <w:p w:rsidR="00357662" w:rsidRPr="004B600B" w:rsidRDefault="00E74B90" w:rsidP="00AC4417">
      <w:pPr>
        <w:ind w:firstLine="510"/>
      </w:pPr>
      <w:r w:rsidRPr="004B600B">
        <w:rPr>
          <w:sz w:val="28"/>
        </w:rPr>
        <w:t>П</w:t>
      </w:r>
      <w:r w:rsidR="00D1177F" w:rsidRPr="004B600B">
        <w:rPr>
          <w:sz w:val="28"/>
        </w:rPr>
        <w:t xml:space="preserve">ри </w:t>
      </w:r>
      <w:r w:rsidR="00D1177F" w:rsidRPr="004B600B">
        <w:rPr>
          <w:i/>
          <w:sz w:val="28"/>
          <w:lang w:val="en-US"/>
        </w:rPr>
        <w:t>x</w:t>
      </w:r>
      <w:r w:rsidR="00D1177F" w:rsidRPr="004B600B">
        <w:rPr>
          <w:sz w:val="28"/>
          <w:vertAlign w:val="subscript"/>
        </w:rPr>
        <w:t>1</w:t>
      </w:r>
      <w:r w:rsidR="00D1177F" w:rsidRPr="004B600B">
        <w:rPr>
          <w:sz w:val="28"/>
        </w:rPr>
        <w:t xml:space="preserve">=0 </w:t>
      </w:r>
      <w:r w:rsidR="00D1177F" w:rsidRPr="004B600B">
        <w:rPr>
          <w:position w:val="-12"/>
        </w:rPr>
        <w:object w:dxaOrig="1939" w:dyaOrig="380">
          <v:shape id="_x0000_i1048" type="#_x0000_t75" style="width:97.05pt;height:18.8pt" o:ole="">
            <v:imagedata r:id="rId54" o:title=""/>
          </v:shape>
          <o:OLEObject Type="Embed" ProgID="Equation.DSMT4" ShapeID="_x0000_i1048" DrawAspect="Content" ObjectID="_1414663108" r:id="rId55"/>
        </w:object>
      </w:r>
      <w:r w:rsidR="00D1177F" w:rsidRPr="004B600B">
        <w:t>;</w:t>
      </w:r>
    </w:p>
    <w:p w:rsidR="00D1177F" w:rsidRPr="004B600B" w:rsidRDefault="00D1177F" w:rsidP="00AC4417">
      <w:pPr>
        <w:ind w:firstLine="510"/>
        <w:rPr>
          <w:sz w:val="32"/>
        </w:rPr>
      </w:pPr>
      <w:r w:rsidRPr="004B600B">
        <w:rPr>
          <w:sz w:val="28"/>
        </w:rPr>
        <w:t xml:space="preserve">при </w:t>
      </w:r>
      <w:r w:rsidRPr="004B600B">
        <w:rPr>
          <w:i/>
          <w:sz w:val="28"/>
          <w:lang w:val="en-US"/>
        </w:rPr>
        <w:t>x</w:t>
      </w:r>
      <w:r w:rsidRPr="004B600B">
        <w:rPr>
          <w:sz w:val="28"/>
          <w:vertAlign w:val="subscript"/>
        </w:rPr>
        <w:t>1</w:t>
      </w:r>
      <w:r w:rsidRPr="004B600B">
        <w:rPr>
          <w:sz w:val="28"/>
        </w:rPr>
        <w:t xml:space="preserve">=4 </w:t>
      </w:r>
      <w:r w:rsidRPr="004B600B">
        <w:rPr>
          <w:position w:val="-12"/>
        </w:rPr>
        <w:object w:dxaOrig="4340" w:dyaOrig="380">
          <v:shape id="_x0000_i1049" type="#_x0000_t75" style="width:216.65pt;height:18.8pt" o:ole="">
            <v:imagedata r:id="rId56" o:title=""/>
          </v:shape>
          <o:OLEObject Type="Embed" ProgID="Equation.DSMT4" ShapeID="_x0000_i1049" DrawAspect="Content" ObjectID="_1414663109" r:id="rId57"/>
        </w:object>
      </w:r>
      <w:r w:rsidRPr="004B600B">
        <w:t>.</w:t>
      </w:r>
    </w:p>
    <w:p w:rsidR="00357662" w:rsidRPr="004B600B" w:rsidRDefault="00D1177F" w:rsidP="00AC4417">
      <w:pPr>
        <w:ind w:firstLine="510"/>
        <w:rPr>
          <w:sz w:val="28"/>
        </w:rPr>
      </w:pPr>
      <w:r w:rsidRPr="004B600B">
        <w:rPr>
          <w:sz w:val="28"/>
        </w:rPr>
        <w:t xml:space="preserve">Для упрощения расчетов </w:t>
      </w:r>
      <w:r w:rsidR="00D152EF" w:rsidRPr="004B600B">
        <w:rPr>
          <w:sz w:val="28"/>
        </w:rPr>
        <w:t xml:space="preserve">и </w:t>
      </w:r>
      <w:r w:rsidRPr="004B600B">
        <w:rPr>
          <w:sz w:val="28"/>
        </w:rPr>
        <w:t xml:space="preserve">построения эпюры </w:t>
      </w:r>
      <w:r w:rsidRPr="004B600B">
        <w:rPr>
          <w:i/>
          <w:sz w:val="28"/>
          <w:lang w:val="en-US"/>
        </w:rPr>
        <w:t>Q</w:t>
      </w:r>
      <w:r w:rsidRPr="004B600B">
        <w:rPr>
          <w:sz w:val="28"/>
        </w:rPr>
        <w:t xml:space="preserve"> на втором учас</w:t>
      </w:r>
      <w:r w:rsidRPr="004B600B">
        <w:rPr>
          <w:sz w:val="28"/>
        </w:rPr>
        <w:t>т</w:t>
      </w:r>
      <w:r w:rsidRPr="004B600B">
        <w:rPr>
          <w:sz w:val="28"/>
        </w:rPr>
        <w:t>ке</w:t>
      </w:r>
      <w:r w:rsidR="00476D33" w:rsidRPr="004B600B">
        <w:rPr>
          <w:sz w:val="28"/>
        </w:rPr>
        <w:t xml:space="preserve"> </w:t>
      </w:r>
      <w:r w:rsidR="00476D33" w:rsidRPr="004B600B">
        <w:rPr>
          <w:i/>
          <w:sz w:val="28"/>
          <w:lang w:val="en-US"/>
        </w:rPr>
        <w:t>BC</w:t>
      </w:r>
      <w:r w:rsidRPr="004B600B">
        <w:rPr>
          <w:sz w:val="28"/>
        </w:rPr>
        <w:t xml:space="preserve"> возьмем начало координат в точке </w:t>
      </w:r>
      <w:r w:rsidRPr="004B600B">
        <w:rPr>
          <w:i/>
          <w:sz w:val="28"/>
          <w:lang w:val="en-US"/>
        </w:rPr>
        <w:t>C</w:t>
      </w:r>
      <w:r w:rsidRPr="004B600B">
        <w:rPr>
          <w:sz w:val="28"/>
        </w:rPr>
        <w:t xml:space="preserve"> и направим ось </w:t>
      </w:r>
      <w:r w:rsidRPr="004B600B">
        <w:rPr>
          <w:i/>
          <w:sz w:val="28"/>
          <w:lang w:val="en-US"/>
        </w:rPr>
        <w:t>x</w:t>
      </w:r>
      <w:r w:rsidRPr="004B600B">
        <w:rPr>
          <w:sz w:val="28"/>
        </w:rPr>
        <w:t xml:space="preserve"> влево.</w:t>
      </w:r>
      <w:r w:rsidR="00476D33" w:rsidRPr="004B600B">
        <w:rPr>
          <w:sz w:val="28"/>
        </w:rPr>
        <w:t xml:space="preserve"> Поперечная сила на участке </w:t>
      </w:r>
      <w:r w:rsidR="00476D33" w:rsidRPr="004B600B">
        <w:rPr>
          <w:i/>
          <w:sz w:val="28"/>
          <w:lang w:val="en-US"/>
        </w:rPr>
        <w:t>x</w:t>
      </w:r>
      <w:r w:rsidR="00476D33" w:rsidRPr="004B600B">
        <w:rPr>
          <w:sz w:val="28"/>
          <w:vertAlign w:val="subscript"/>
        </w:rPr>
        <w:t>2</w:t>
      </w:r>
      <w:r w:rsidR="00476D33" w:rsidRPr="004B600B">
        <w:rPr>
          <w:sz w:val="28"/>
        </w:rPr>
        <w:t xml:space="preserve"> (</w:t>
      </w:r>
      <w:r w:rsidR="00476D33" w:rsidRPr="004B600B">
        <w:rPr>
          <w:position w:val="-12"/>
          <w:sz w:val="28"/>
        </w:rPr>
        <w:object w:dxaOrig="1120" w:dyaOrig="380">
          <v:shape id="_x0000_i1050" type="#_x0000_t75" style="width:56.35pt;height:18.8pt" o:ole="">
            <v:imagedata r:id="rId58" o:title=""/>
          </v:shape>
          <o:OLEObject Type="Embed" ProgID="Equation.DSMT4" ShapeID="_x0000_i1050" DrawAspect="Content" ObjectID="_1414663110" r:id="rId59"/>
        </w:object>
      </w:r>
      <w:r w:rsidR="00476D33" w:rsidRPr="004B600B">
        <w:rPr>
          <w:sz w:val="28"/>
        </w:rPr>
        <w:t>) записываем в виде</w:t>
      </w:r>
    </w:p>
    <w:p w:rsidR="00476D33" w:rsidRPr="004B600B" w:rsidRDefault="00476D33" w:rsidP="002F5DD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12"/>
        </w:rPr>
        <w:object w:dxaOrig="840" w:dyaOrig="380">
          <v:shape id="_x0000_i1051" type="#_x0000_t75" style="width:41.95pt;height:18.8pt" o:ole="">
            <v:imagedata r:id="rId60" o:title=""/>
          </v:shape>
          <o:OLEObject Type="Embed" ProgID="Equation.DSMT4" ShapeID="_x0000_i1051" DrawAspect="Content" ObjectID="_1414663111" r:id="rId61"/>
        </w:object>
      </w:r>
      <w:r w:rsidRPr="004B600B">
        <w:t>,</w:t>
      </w:r>
      <w:r w:rsidR="002F5DDA" w:rsidRPr="004B600B">
        <w:t xml:space="preserve"> </w:t>
      </w:r>
      <w:r w:rsidR="002F5DDA" w:rsidRPr="004B600B">
        <w:tab/>
        <w:t>7.16</w:t>
      </w:r>
    </w:p>
    <w:p w:rsidR="00D1177F" w:rsidRPr="004B600B" w:rsidRDefault="00476D33" w:rsidP="00AC4417">
      <w:pPr>
        <w:ind w:firstLine="510"/>
        <w:rPr>
          <w:sz w:val="28"/>
        </w:rPr>
      </w:pPr>
      <w:r w:rsidRPr="004B600B">
        <w:rPr>
          <w:sz w:val="28"/>
        </w:rPr>
        <w:t xml:space="preserve">при </w:t>
      </w:r>
      <w:r w:rsidRPr="004B600B">
        <w:rPr>
          <w:i/>
          <w:sz w:val="28"/>
          <w:lang w:val="en-US"/>
        </w:rPr>
        <w:t>x</w:t>
      </w:r>
      <w:r w:rsidRPr="004B600B">
        <w:rPr>
          <w:sz w:val="28"/>
          <w:vertAlign w:val="subscript"/>
        </w:rPr>
        <w:t>2</w:t>
      </w:r>
      <w:r w:rsidRPr="004B600B">
        <w:rPr>
          <w:sz w:val="28"/>
        </w:rPr>
        <w:t xml:space="preserve">=0 и при </w:t>
      </w:r>
      <w:r w:rsidRPr="004B600B">
        <w:rPr>
          <w:i/>
          <w:sz w:val="28"/>
          <w:lang w:val="en-US"/>
        </w:rPr>
        <w:t>x</w:t>
      </w:r>
      <w:r w:rsidRPr="004B600B">
        <w:rPr>
          <w:sz w:val="28"/>
          <w:vertAlign w:val="subscript"/>
        </w:rPr>
        <w:t>2</w:t>
      </w:r>
      <w:r w:rsidRPr="004B600B">
        <w:rPr>
          <w:sz w:val="28"/>
        </w:rPr>
        <w:t xml:space="preserve">=2 </w:t>
      </w:r>
      <w:r w:rsidR="00D152EF" w:rsidRPr="004B600B">
        <w:rPr>
          <w:position w:val="-14"/>
        </w:rPr>
        <w:object w:dxaOrig="2700" w:dyaOrig="420">
          <v:shape id="_x0000_i1052" type="#_x0000_t75" style="width:135.25pt;height:21.3pt" o:ole="">
            <v:imagedata r:id="rId62" o:title=""/>
          </v:shape>
          <o:OLEObject Type="Embed" ProgID="Equation.DSMT4" ShapeID="_x0000_i1052" DrawAspect="Content" ObjectID="_1414663112" r:id="rId63"/>
        </w:object>
      </w:r>
      <w:r w:rsidRPr="004B600B">
        <w:t>.</w:t>
      </w:r>
    </w:p>
    <w:p w:rsidR="00A06091" w:rsidRPr="004B600B" w:rsidRDefault="00A06091" w:rsidP="00AC4417">
      <w:pPr>
        <w:ind w:firstLine="510"/>
        <w:rPr>
          <w:sz w:val="28"/>
        </w:rPr>
      </w:pPr>
      <w:r w:rsidRPr="004B600B">
        <w:rPr>
          <w:sz w:val="28"/>
        </w:rPr>
        <w:t>По полученным значениям поперечной силы в гранич</w:t>
      </w:r>
      <w:r w:rsidR="00C11651" w:rsidRPr="004B600B">
        <w:rPr>
          <w:sz w:val="28"/>
        </w:rPr>
        <w:t>ных точках строи эпюру (рис. 7.6</w:t>
      </w:r>
      <w:r w:rsidRPr="004B600B">
        <w:rPr>
          <w:sz w:val="28"/>
        </w:rPr>
        <w:t>, б).</w:t>
      </w:r>
    </w:p>
    <w:p w:rsidR="00D1177F" w:rsidRPr="004B600B" w:rsidRDefault="00D152EF" w:rsidP="00AC4417">
      <w:pPr>
        <w:ind w:firstLine="510"/>
        <w:rPr>
          <w:sz w:val="28"/>
        </w:rPr>
      </w:pPr>
      <w:r w:rsidRPr="004B600B">
        <w:rPr>
          <w:sz w:val="28"/>
        </w:rPr>
        <w:t xml:space="preserve">На первом участке эпюра </w:t>
      </w:r>
      <w:r w:rsidRPr="004B600B">
        <w:rPr>
          <w:i/>
          <w:sz w:val="28"/>
          <w:lang w:val="en-US"/>
        </w:rPr>
        <w:t>Q</w:t>
      </w:r>
      <w:r w:rsidRPr="004B600B">
        <w:rPr>
          <w:sz w:val="28"/>
        </w:rPr>
        <w:t xml:space="preserve"> изменяется по линейному закону. На втором участке эпюра </w:t>
      </w:r>
      <w:r w:rsidRPr="004B600B">
        <w:rPr>
          <w:i/>
          <w:sz w:val="28"/>
          <w:lang w:val="en-US"/>
        </w:rPr>
        <w:t>Q</w:t>
      </w:r>
      <w:r w:rsidRPr="004B600B">
        <w:rPr>
          <w:sz w:val="28"/>
        </w:rPr>
        <w:t xml:space="preserve"> представляет собой линию, параллельную б</w:t>
      </w:r>
      <w:r w:rsidRPr="004B600B">
        <w:rPr>
          <w:sz w:val="28"/>
        </w:rPr>
        <w:t>а</w:t>
      </w:r>
      <w:r w:rsidRPr="004B600B">
        <w:rPr>
          <w:sz w:val="28"/>
        </w:rPr>
        <w:t xml:space="preserve">зовой оси. </w:t>
      </w:r>
      <w:r w:rsidR="00476D33" w:rsidRPr="004B600B">
        <w:rPr>
          <w:sz w:val="28"/>
        </w:rPr>
        <w:t xml:space="preserve">На границе участков в точке </w:t>
      </w:r>
      <w:r w:rsidR="00476D33" w:rsidRPr="004B600B">
        <w:rPr>
          <w:i/>
          <w:sz w:val="28"/>
          <w:lang w:val="en-US"/>
        </w:rPr>
        <w:t>B</w:t>
      </w:r>
      <w:r w:rsidR="00476D33" w:rsidRPr="004B600B">
        <w:rPr>
          <w:sz w:val="28"/>
        </w:rPr>
        <w:t xml:space="preserve"> эпюра </w:t>
      </w:r>
      <w:r w:rsidR="00476D33" w:rsidRPr="004B600B">
        <w:rPr>
          <w:i/>
          <w:sz w:val="28"/>
          <w:lang w:val="en-US"/>
        </w:rPr>
        <w:t>Q</w:t>
      </w:r>
      <w:r w:rsidR="00476D33" w:rsidRPr="004B600B">
        <w:rPr>
          <w:sz w:val="28"/>
        </w:rPr>
        <w:t xml:space="preserve"> имеет скачок, ра</w:t>
      </w:r>
      <w:r w:rsidR="00476D33" w:rsidRPr="004B600B">
        <w:rPr>
          <w:sz w:val="28"/>
        </w:rPr>
        <w:t>в</w:t>
      </w:r>
      <w:r w:rsidR="00476D33" w:rsidRPr="004B600B">
        <w:rPr>
          <w:sz w:val="28"/>
        </w:rPr>
        <w:t xml:space="preserve">ный по величине опорной реакции </w:t>
      </w:r>
      <w:r w:rsidR="00476D33" w:rsidRPr="004B600B">
        <w:rPr>
          <w:i/>
          <w:sz w:val="28"/>
          <w:lang w:val="en-US"/>
        </w:rPr>
        <w:t>R</w:t>
      </w:r>
      <w:r w:rsidR="00476D33" w:rsidRPr="004B600B">
        <w:rPr>
          <w:i/>
          <w:sz w:val="28"/>
          <w:vertAlign w:val="subscript"/>
          <w:lang w:val="en-US"/>
        </w:rPr>
        <w:t>B</w:t>
      </w:r>
      <w:r w:rsidR="00476D33" w:rsidRPr="004B600B">
        <w:rPr>
          <w:sz w:val="28"/>
        </w:rPr>
        <w:t>=0,8 </w:t>
      </w:r>
      <w:proofErr w:type="spellStart"/>
      <w:r w:rsidR="00476D33" w:rsidRPr="004B600B">
        <w:rPr>
          <w:sz w:val="28"/>
        </w:rPr>
        <w:t>кН.</w:t>
      </w:r>
      <w:proofErr w:type="spellEnd"/>
    </w:p>
    <w:p w:rsidR="002B3C6F" w:rsidRPr="004B600B" w:rsidRDefault="002B3C6F" w:rsidP="00AC4417">
      <w:pPr>
        <w:ind w:firstLine="510"/>
        <w:rPr>
          <w:sz w:val="28"/>
        </w:rPr>
      </w:pPr>
      <w:r w:rsidRPr="004B600B">
        <w:rPr>
          <w:sz w:val="28"/>
        </w:rPr>
        <w:t xml:space="preserve">На первом участке эпюра </w:t>
      </w:r>
      <w:r w:rsidRPr="004B600B">
        <w:rPr>
          <w:i/>
          <w:sz w:val="28"/>
          <w:lang w:val="en-US"/>
        </w:rPr>
        <w:t>Q</w:t>
      </w:r>
      <w:r w:rsidRPr="004B600B">
        <w:rPr>
          <w:sz w:val="28"/>
        </w:rPr>
        <w:t xml:space="preserve"> пересекает ось. Определим координ</w:t>
      </w:r>
      <w:r w:rsidRPr="004B600B">
        <w:rPr>
          <w:sz w:val="28"/>
        </w:rPr>
        <w:t>а</w:t>
      </w:r>
      <w:r w:rsidRPr="004B600B">
        <w:rPr>
          <w:sz w:val="28"/>
        </w:rPr>
        <w:t xml:space="preserve">ту </w:t>
      </w:r>
      <w:r w:rsidRPr="004B600B">
        <w:rPr>
          <w:i/>
          <w:sz w:val="28"/>
          <w:lang w:val="en-US"/>
        </w:rPr>
        <w:t>x</w:t>
      </w:r>
      <w:r w:rsidRPr="004B600B">
        <w:rPr>
          <w:sz w:val="28"/>
        </w:rPr>
        <w:t>*, где поперечная сила переходит через нуль. Для этого приравн</w:t>
      </w:r>
      <w:r w:rsidRPr="004B600B">
        <w:rPr>
          <w:sz w:val="28"/>
        </w:rPr>
        <w:t>я</w:t>
      </w:r>
      <w:r w:rsidRPr="004B600B">
        <w:rPr>
          <w:sz w:val="28"/>
        </w:rPr>
        <w:t xml:space="preserve">ем </w:t>
      </w:r>
      <w:r w:rsidRPr="004B600B">
        <w:rPr>
          <w:i/>
          <w:sz w:val="28"/>
          <w:lang w:val="en-US"/>
        </w:rPr>
        <w:t>Q</w:t>
      </w:r>
      <w:r w:rsidRPr="004B600B">
        <w:rPr>
          <w:sz w:val="28"/>
          <w:vertAlign w:val="subscript"/>
          <w:lang w:val="en-US"/>
        </w:rPr>
        <w:t>1</w:t>
      </w:r>
      <w:r w:rsidRPr="004B600B">
        <w:rPr>
          <w:sz w:val="28"/>
        </w:rPr>
        <w:t xml:space="preserve"> к нулю</w:t>
      </w:r>
    </w:p>
    <w:p w:rsidR="002F5DDA" w:rsidRPr="004B600B" w:rsidRDefault="002F5DDA" w:rsidP="002F5DD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12"/>
        </w:rPr>
        <w:object w:dxaOrig="2120" w:dyaOrig="420">
          <v:shape id="_x0000_i1053" type="#_x0000_t75" style="width:105.8pt;height:21.3pt" o:ole="">
            <v:imagedata r:id="rId64" o:title=""/>
          </v:shape>
          <o:OLEObject Type="Embed" ProgID="Equation.DSMT4" ShapeID="_x0000_i1053" DrawAspect="Content" ObjectID="_1414663113" r:id="rId65"/>
        </w:object>
      </w:r>
      <w:r w:rsidRPr="004B600B">
        <w:t xml:space="preserve">, </w:t>
      </w:r>
      <w:r w:rsidRPr="004B600B">
        <w:rPr>
          <w:position w:val="-32"/>
        </w:rPr>
        <w:object w:dxaOrig="2439" w:dyaOrig="760">
          <v:shape id="_x0000_i1054" type="#_x0000_t75" style="width:122.1pt;height:38.2pt" o:ole="">
            <v:imagedata r:id="rId66" o:title=""/>
          </v:shape>
          <o:OLEObject Type="Embed" ProgID="Equation.DSMT4" ShapeID="_x0000_i1054" DrawAspect="Content" ObjectID="_1414663114" r:id="rId67"/>
        </w:object>
      </w:r>
      <w:r w:rsidRPr="004B600B">
        <w:t xml:space="preserve">. </w:t>
      </w:r>
      <w:r w:rsidRPr="004B600B">
        <w:tab/>
        <w:t>7.17</w:t>
      </w:r>
    </w:p>
    <w:p w:rsidR="00D1177F" w:rsidRPr="004B600B" w:rsidRDefault="00700A74" w:rsidP="00AC4417">
      <w:pPr>
        <w:ind w:firstLine="510"/>
        <w:rPr>
          <w:i/>
          <w:sz w:val="28"/>
        </w:rPr>
      </w:pPr>
      <w:r w:rsidRPr="004B600B">
        <w:rPr>
          <w:i/>
          <w:sz w:val="28"/>
        </w:rPr>
        <w:t xml:space="preserve">Построение эпюры </w:t>
      </w:r>
      <w:proofErr w:type="gramStart"/>
      <w:r w:rsidR="00A75A77" w:rsidRPr="004B600B">
        <w:rPr>
          <w:i/>
          <w:sz w:val="28"/>
          <w:lang w:val="en-US"/>
        </w:rPr>
        <w:t>M</w:t>
      </w:r>
      <w:proofErr w:type="spellStart"/>
      <w:proofErr w:type="gramEnd"/>
      <w:r w:rsidR="00A75A77" w:rsidRPr="00344146">
        <w:rPr>
          <w:sz w:val="28"/>
          <w:vertAlign w:val="subscript"/>
        </w:rPr>
        <w:t>изг</w:t>
      </w:r>
      <w:proofErr w:type="spellEnd"/>
      <w:r w:rsidRPr="004B600B">
        <w:rPr>
          <w:i/>
          <w:sz w:val="28"/>
        </w:rPr>
        <w:t>.</w:t>
      </w:r>
    </w:p>
    <w:p w:rsidR="00D1177F" w:rsidRPr="004B600B" w:rsidRDefault="00D152EF" w:rsidP="00AC4417">
      <w:pPr>
        <w:ind w:firstLine="510"/>
        <w:rPr>
          <w:sz w:val="28"/>
        </w:rPr>
      </w:pPr>
      <w:r w:rsidRPr="004B600B">
        <w:rPr>
          <w:sz w:val="28"/>
        </w:rPr>
        <w:t>На первом участке</w:t>
      </w:r>
      <w:proofErr w:type="gramStart"/>
      <w:r w:rsidRPr="004B600B">
        <w:rPr>
          <w:sz w:val="28"/>
        </w:rPr>
        <w:t xml:space="preserve"> (</w:t>
      </w:r>
      <w:r w:rsidRPr="004B600B">
        <w:rPr>
          <w:position w:val="-12"/>
          <w:sz w:val="28"/>
        </w:rPr>
        <w:object w:dxaOrig="1100" w:dyaOrig="380">
          <v:shape id="_x0000_i1055" type="#_x0000_t75" style="width:54.45pt;height:18.8pt" o:ole="">
            <v:imagedata r:id="rId50" o:title=""/>
          </v:shape>
          <o:OLEObject Type="Embed" ProgID="Equation.DSMT4" ShapeID="_x0000_i1055" DrawAspect="Content" ObjectID="_1414663115" r:id="rId68"/>
        </w:object>
      </w:r>
      <w:r w:rsidRPr="004B600B">
        <w:rPr>
          <w:sz w:val="28"/>
        </w:rPr>
        <w:t xml:space="preserve">) </w:t>
      </w:r>
      <w:proofErr w:type="gramEnd"/>
      <w:r w:rsidRPr="004B600B">
        <w:rPr>
          <w:sz w:val="28"/>
        </w:rPr>
        <w:t>выражение для изгибающего м</w:t>
      </w:r>
      <w:r w:rsidRPr="004B600B">
        <w:rPr>
          <w:sz w:val="28"/>
        </w:rPr>
        <w:t>о</w:t>
      </w:r>
      <w:r w:rsidRPr="004B600B">
        <w:rPr>
          <w:sz w:val="28"/>
        </w:rPr>
        <w:t>мента имеет вид</w:t>
      </w:r>
    </w:p>
    <w:p w:rsidR="00D152EF" w:rsidRPr="004B600B" w:rsidRDefault="00D152EF" w:rsidP="002F5DD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="00A75A77" w:rsidRPr="004B600B">
        <w:rPr>
          <w:position w:val="-26"/>
        </w:rPr>
        <w:object w:dxaOrig="2760" w:dyaOrig="700">
          <v:shape id="_x0000_i1056" type="#_x0000_t75" style="width:137.75pt;height:35.05pt" o:ole="">
            <v:imagedata r:id="rId69" o:title=""/>
          </v:shape>
          <o:OLEObject Type="Embed" ProgID="Equation.DSMT4" ShapeID="_x0000_i1056" DrawAspect="Content" ObjectID="_1414663116" r:id="rId70"/>
        </w:object>
      </w:r>
      <w:r w:rsidRPr="004B600B">
        <w:t>.</w:t>
      </w:r>
      <w:r w:rsidR="002F5DDA" w:rsidRPr="004B600B">
        <w:t xml:space="preserve"> </w:t>
      </w:r>
      <w:r w:rsidR="002F5DDA" w:rsidRPr="004B600B">
        <w:tab/>
        <w:t>7.18</w:t>
      </w:r>
    </w:p>
    <w:p w:rsidR="00D1177F" w:rsidRPr="004B600B" w:rsidRDefault="00D152EF" w:rsidP="00AC4417">
      <w:pPr>
        <w:ind w:firstLine="510"/>
        <w:rPr>
          <w:sz w:val="28"/>
        </w:rPr>
      </w:pPr>
      <w:r w:rsidRPr="004B600B">
        <w:rPr>
          <w:sz w:val="28"/>
        </w:rPr>
        <w:t>По</w:t>
      </w:r>
      <w:r w:rsidR="00E74B90" w:rsidRPr="004B600B">
        <w:rPr>
          <w:sz w:val="28"/>
        </w:rPr>
        <w:t>лученное выражение представляет собой уравнение квадр</w:t>
      </w:r>
      <w:r w:rsidR="00E74B90" w:rsidRPr="004B600B">
        <w:rPr>
          <w:sz w:val="28"/>
        </w:rPr>
        <w:t>а</w:t>
      </w:r>
      <w:r w:rsidR="00E74B90" w:rsidRPr="004B600B">
        <w:rPr>
          <w:sz w:val="28"/>
        </w:rPr>
        <w:t xml:space="preserve">тичной параболы (переменная </w:t>
      </w:r>
      <w:r w:rsidR="00E74B90" w:rsidRPr="004B600B">
        <w:rPr>
          <w:i/>
          <w:sz w:val="28"/>
          <w:lang w:val="en-US"/>
        </w:rPr>
        <w:t>x</w:t>
      </w:r>
      <w:r w:rsidR="00E74B90" w:rsidRPr="004B600B">
        <w:rPr>
          <w:sz w:val="28"/>
        </w:rPr>
        <w:t xml:space="preserve"> входит во второй степени).</w:t>
      </w:r>
    </w:p>
    <w:p w:rsidR="00312F25" w:rsidRPr="004B600B" w:rsidRDefault="00312F25" w:rsidP="00AC4417">
      <w:pPr>
        <w:ind w:firstLine="510"/>
        <w:rPr>
          <w:sz w:val="28"/>
        </w:rPr>
      </w:pPr>
      <w:r w:rsidRPr="004B600B">
        <w:rPr>
          <w:sz w:val="28"/>
        </w:rPr>
        <w:t xml:space="preserve">Определим значения </w:t>
      </w:r>
      <w:proofErr w:type="gramStart"/>
      <w:r w:rsidR="00A75A77" w:rsidRPr="004B600B">
        <w:rPr>
          <w:i/>
          <w:sz w:val="28"/>
          <w:lang w:val="en-US"/>
        </w:rPr>
        <w:t>M</w:t>
      </w:r>
      <w:proofErr w:type="spellStart"/>
      <w:proofErr w:type="gramEnd"/>
      <w:r w:rsidR="00A75A77" w:rsidRPr="00344146">
        <w:rPr>
          <w:sz w:val="28"/>
          <w:vertAlign w:val="subscript"/>
        </w:rPr>
        <w:t>изг</w:t>
      </w:r>
      <w:proofErr w:type="spellEnd"/>
      <w:r w:rsidR="00A75A77" w:rsidRPr="004B600B">
        <w:rPr>
          <w:sz w:val="28"/>
        </w:rPr>
        <w:t xml:space="preserve"> </w:t>
      </w:r>
      <w:r w:rsidRPr="004B600B">
        <w:rPr>
          <w:sz w:val="28"/>
        </w:rPr>
        <w:t xml:space="preserve">в трех ключевых точках – на границах и в точке, где </w:t>
      </w:r>
      <w:r w:rsidRPr="004B600B">
        <w:rPr>
          <w:i/>
          <w:sz w:val="28"/>
          <w:lang w:val="en-US"/>
        </w:rPr>
        <w:t>Q</w:t>
      </w:r>
      <w:r w:rsidRPr="004B600B">
        <w:rPr>
          <w:sz w:val="28"/>
        </w:rPr>
        <w:t xml:space="preserve"> равняется нулю.</w:t>
      </w:r>
    </w:p>
    <w:p w:rsidR="00E74B90" w:rsidRPr="004B600B" w:rsidRDefault="00E74B90" w:rsidP="00E74B90">
      <w:pPr>
        <w:ind w:firstLine="510"/>
      </w:pPr>
      <w:r w:rsidRPr="004B600B">
        <w:rPr>
          <w:sz w:val="28"/>
        </w:rPr>
        <w:lastRenderedPageBreak/>
        <w:t xml:space="preserve">При </w:t>
      </w:r>
      <w:r w:rsidRPr="004B600B">
        <w:rPr>
          <w:i/>
          <w:sz w:val="28"/>
          <w:lang w:val="en-US"/>
        </w:rPr>
        <w:t>x</w:t>
      </w:r>
      <w:r w:rsidRPr="004B600B">
        <w:rPr>
          <w:sz w:val="28"/>
          <w:vertAlign w:val="subscript"/>
        </w:rPr>
        <w:t>1</w:t>
      </w:r>
      <w:r w:rsidRPr="004B600B">
        <w:rPr>
          <w:sz w:val="28"/>
        </w:rPr>
        <w:t xml:space="preserve">=0 </w:t>
      </w:r>
      <w:r w:rsidR="00A75A77" w:rsidRPr="004B600B">
        <w:rPr>
          <w:position w:val="-12"/>
        </w:rPr>
        <w:object w:dxaOrig="1780" w:dyaOrig="380">
          <v:shape id="_x0000_i1057" type="#_x0000_t75" style="width:88.9pt;height:18.8pt" o:ole="">
            <v:imagedata r:id="rId71" o:title=""/>
          </v:shape>
          <o:OLEObject Type="Embed" ProgID="Equation.DSMT4" ShapeID="_x0000_i1057" DrawAspect="Content" ObjectID="_1414663117" r:id="rId72"/>
        </w:object>
      </w:r>
      <w:r w:rsidRPr="004B600B">
        <w:t>;</w:t>
      </w:r>
    </w:p>
    <w:p w:rsidR="00E74B90" w:rsidRPr="004B600B" w:rsidRDefault="00E74B90" w:rsidP="00E74B90">
      <w:pPr>
        <w:ind w:firstLine="510"/>
        <w:rPr>
          <w:sz w:val="32"/>
        </w:rPr>
      </w:pPr>
      <w:r w:rsidRPr="004B600B">
        <w:rPr>
          <w:sz w:val="28"/>
        </w:rPr>
        <w:t xml:space="preserve">при </w:t>
      </w:r>
      <w:r w:rsidRPr="004B600B">
        <w:rPr>
          <w:i/>
          <w:sz w:val="28"/>
          <w:lang w:val="en-US"/>
        </w:rPr>
        <w:t>x</w:t>
      </w:r>
      <w:r w:rsidRPr="004B600B">
        <w:rPr>
          <w:sz w:val="28"/>
          <w:vertAlign w:val="subscript"/>
        </w:rPr>
        <w:t>1</w:t>
      </w:r>
      <w:r w:rsidRPr="004B600B">
        <w:rPr>
          <w:sz w:val="28"/>
        </w:rPr>
        <w:t xml:space="preserve">=4 </w:t>
      </w:r>
      <w:r w:rsidR="00A75A77" w:rsidRPr="004B600B">
        <w:rPr>
          <w:position w:val="-26"/>
        </w:rPr>
        <w:object w:dxaOrig="6160" w:dyaOrig="700">
          <v:shape id="_x0000_i1058" type="#_x0000_t75" style="width:308.05pt;height:35.05pt" o:ole="">
            <v:imagedata r:id="rId73" o:title=""/>
          </v:shape>
          <o:OLEObject Type="Embed" ProgID="Equation.DSMT4" ShapeID="_x0000_i1058" DrawAspect="Content" ObjectID="_1414663118" r:id="rId74"/>
        </w:object>
      </w:r>
      <w:r w:rsidR="00312F25" w:rsidRPr="004B600B">
        <w:t>,</w:t>
      </w:r>
    </w:p>
    <w:p w:rsidR="00312F25" w:rsidRPr="004B600B" w:rsidRDefault="00312F25" w:rsidP="00AC4417">
      <w:pPr>
        <w:ind w:firstLine="510"/>
        <w:rPr>
          <w:sz w:val="28"/>
        </w:rPr>
      </w:pPr>
      <w:r w:rsidRPr="004B600B">
        <w:rPr>
          <w:sz w:val="28"/>
        </w:rPr>
        <w:t xml:space="preserve">при </w:t>
      </w:r>
      <w:r w:rsidRPr="004B600B">
        <w:rPr>
          <w:i/>
          <w:sz w:val="28"/>
          <w:lang w:val="en-US"/>
        </w:rPr>
        <w:t>x</w:t>
      </w:r>
      <w:r w:rsidRPr="004B600B">
        <w:rPr>
          <w:sz w:val="28"/>
        </w:rPr>
        <w:t>*=1,7</w:t>
      </w:r>
    </w:p>
    <w:p w:rsidR="00312F25" w:rsidRPr="004B600B" w:rsidRDefault="00A75A77" w:rsidP="00AC4417">
      <w:pPr>
        <w:ind w:firstLine="510"/>
        <w:rPr>
          <w:sz w:val="28"/>
        </w:rPr>
      </w:pPr>
      <w:r w:rsidRPr="004B600B">
        <w:rPr>
          <w:position w:val="-26"/>
        </w:rPr>
        <w:object w:dxaOrig="7280" w:dyaOrig="700">
          <v:shape id="_x0000_i1059" type="#_x0000_t75" style="width:363.75pt;height:35.05pt" o:ole="">
            <v:imagedata r:id="rId75" o:title=""/>
          </v:shape>
          <o:OLEObject Type="Embed" ProgID="Equation.DSMT4" ShapeID="_x0000_i1059" DrawAspect="Content" ObjectID="_1414663119" r:id="rId76"/>
        </w:object>
      </w:r>
    </w:p>
    <w:p w:rsidR="00D152EF" w:rsidRPr="004B600B" w:rsidRDefault="00E74B90" w:rsidP="00AC4417">
      <w:pPr>
        <w:ind w:firstLine="510"/>
        <w:rPr>
          <w:sz w:val="28"/>
        </w:rPr>
      </w:pPr>
      <w:r w:rsidRPr="004B600B">
        <w:rPr>
          <w:sz w:val="28"/>
        </w:rPr>
        <w:t xml:space="preserve">Для второго участка, взяв за начало координат точку </w:t>
      </w:r>
      <w:r w:rsidRPr="004B600B">
        <w:rPr>
          <w:i/>
          <w:sz w:val="28"/>
          <w:lang w:val="en-US"/>
        </w:rPr>
        <w:t>C</w:t>
      </w:r>
      <w:r w:rsidRPr="004B600B">
        <w:rPr>
          <w:sz w:val="28"/>
        </w:rPr>
        <w:t>, получим</w:t>
      </w:r>
    </w:p>
    <w:p w:rsidR="00E74B90" w:rsidRPr="004B600B" w:rsidRDefault="00E74B90" w:rsidP="002F5DD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="00A75A77" w:rsidRPr="004B600B">
        <w:rPr>
          <w:position w:val="-12"/>
        </w:rPr>
        <w:object w:dxaOrig="2240" w:dyaOrig="380">
          <v:shape id="_x0000_i1060" type="#_x0000_t75" style="width:112.05pt;height:18.8pt" o:ole="">
            <v:imagedata r:id="rId77" o:title=""/>
          </v:shape>
          <o:OLEObject Type="Embed" ProgID="Equation.DSMT4" ShapeID="_x0000_i1060" DrawAspect="Content" ObjectID="_1414663120" r:id="rId78"/>
        </w:object>
      </w:r>
      <w:r w:rsidR="00C1279E" w:rsidRPr="004B600B">
        <w:t>.</w:t>
      </w:r>
      <w:r w:rsidR="002F5DDA" w:rsidRPr="004B600B">
        <w:t xml:space="preserve"> </w:t>
      </w:r>
      <w:r w:rsidR="002F5DDA" w:rsidRPr="004B600B">
        <w:tab/>
        <w:t>7.19</w:t>
      </w:r>
    </w:p>
    <w:p w:rsidR="00D152EF" w:rsidRPr="004B600B" w:rsidRDefault="00C1279E" w:rsidP="00AC4417">
      <w:pPr>
        <w:ind w:firstLine="510"/>
        <w:rPr>
          <w:sz w:val="28"/>
        </w:rPr>
      </w:pPr>
      <w:r w:rsidRPr="004B600B">
        <w:rPr>
          <w:sz w:val="28"/>
        </w:rPr>
        <w:t>Вычислим значения изгибающего момента на границах участка:</w:t>
      </w:r>
    </w:p>
    <w:p w:rsidR="00C1279E" w:rsidRPr="004B600B" w:rsidRDefault="00C1279E" w:rsidP="00C1279E">
      <w:pPr>
        <w:ind w:firstLine="510"/>
      </w:pPr>
      <w:r w:rsidRPr="004B600B">
        <w:rPr>
          <w:sz w:val="28"/>
        </w:rPr>
        <w:t xml:space="preserve">при </w:t>
      </w:r>
      <w:r w:rsidRPr="004B600B">
        <w:rPr>
          <w:i/>
          <w:sz w:val="28"/>
          <w:lang w:val="en-US"/>
        </w:rPr>
        <w:t>x</w:t>
      </w:r>
      <w:r w:rsidRPr="004B600B">
        <w:rPr>
          <w:sz w:val="28"/>
          <w:vertAlign w:val="subscript"/>
        </w:rPr>
        <w:t>2</w:t>
      </w:r>
      <w:r w:rsidRPr="004B600B">
        <w:rPr>
          <w:sz w:val="28"/>
        </w:rPr>
        <w:t xml:space="preserve">=0 </w:t>
      </w:r>
      <w:r w:rsidR="00A75A77" w:rsidRPr="004B600B">
        <w:rPr>
          <w:position w:val="-12"/>
        </w:rPr>
        <w:object w:dxaOrig="2920" w:dyaOrig="380">
          <v:shape id="_x0000_i1061" type="#_x0000_t75" style="width:145.9pt;height:18.8pt" o:ole="">
            <v:imagedata r:id="rId79" o:title=""/>
          </v:shape>
          <o:OLEObject Type="Embed" ProgID="Equation.DSMT4" ShapeID="_x0000_i1061" DrawAspect="Content" ObjectID="_1414663121" r:id="rId80"/>
        </w:object>
      </w:r>
      <w:r w:rsidRPr="004B600B">
        <w:t>;</w:t>
      </w:r>
    </w:p>
    <w:p w:rsidR="00C1279E" w:rsidRPr="004B600B" w:rsidRDefault="00C1279E" w:rsidP="00C1279E">
      <w:pPr>
        <w:ind w:firstLine="510"/>
        <w:rPr>
          <w:sz w:val="32"/>
        </w:rPr>
      </w:pPr>
      <w:r w:rsidRPr="004B600B">
        <w:rPr>
          <w:sz w:val="28"/>
        </w:rPr>
        <w:t xml:space="preserve">при </w:t>
      </w:r>
      <w:r w:rsidRPr="004B600B">
        <w:rPr>
          <w:i/>
          <w:sz w:val="28"/>
          <w:lang w:val="en-US"/>
        </w:rPr>
        <w:t>x</w:t>
      </w:r>
      <w:r w:rsidRPr="004B600B">
        <w:rPr>
          <w:sz w:val="28"/>
          <w:vertAlign w:val="subscript"/>
        </w:rPr>
        <w:t>2</w:t>
      </w:r>
      <w:r w:rsidRPr="004B600B">
        <w:rPr>
          <w:sz w:val="28"/>
        </w:rPr>
        <w:t xml:space="preserve">=2 </w:t>
      </w:r>
      <w:r w:rsidR="00A75A77" w:rsidRPr="004B600B">
        <w:rPr>
          <w:position w:val="-12"/>
        </w:rPr>
        <w:object w:dxaOrig="5340" w:dyaOrig="380">
          <v:shape id="_x0000_i1062" type="#_x0000_t75" style="width:267.35pt;height:18.8pt" o:ole="">
            <v:imagedata r:id="rId81" o:title=""/>
          </v:shape>
          <o:OLEObject Type="Embed" ProgID="Equation.DSMT4" ShapeID="_x0000_i1062" DrawAspect="Content" ObjectID="_1414663122" r:id="rId82"/>
        </w:object>
      </w:r>
      <w:r w:rsidRPr="004B600B">
        <w:t>.</w:t>
      </w:r>
    </w:p>
    <w:p w:rsidR="00D152EF" w:rsidRPr="004B600B" w:rsidRDefault="00C1279E" w:rsidP="00AC4417">
      <w:pPr>
        <w:ind w:firstLine="510"/>
        <w:rPr>
          <w:sz w:val="28"/>
        </w:rPr>
      </w:pPr>
      <w:r w:rsidRPr="004B600B">
        <w:rPr>
          <w:sz w:val="28"/>
        </w:rPr>
        <w:t xml:space="preserve">По найденным значениям строим эпюру </w:t>
      </w:r>
      <w:proofErr w:type="gramStart"/>
      <w:r w:rsidR="00A75A77" w:rsidRPr="004B600B">
        <w:rPr>
          <w:i/>
          <w:sz w:val="28"/>
          <w:lang w:val="en-US"/>
        </w:rPr>
        <w:t>M</w:t>
      </w:r>
      <w:proofErr w:type="spellStart"/>
      <w:proofErr w:type="gramEnd"/>
      <w:r w:rsidR="00A75A77" w:rsidRPr="00344146">
        <w:rPr>
          <w:sz w:val="28"/>
          <w:vertAlign w:val="subscript"/>
        </w:rPr>
        <w:t>изг</w:t>
      </w:r>
      <w:proofErr w:type="spellEnd"/>
      <w:r w:rsidR="00A75A77" w:rsidRPr="004B600B">
        <w:rPr>
          <w:sz w:val="28"/>
        </w:rPr>
        <w:t xml:space="preserve"> </w:t>
      </w:r>
      <w:r w:rsidR="00C11651" w:rsidRPr="004B600B">
        <w:rPr>
          <w:sz w:val="28"/>
        </w:rPr>
        <w:t>(рис. 7.6</w:t>
      </w:r>
      <w:r w:rsidRPr="004B600B">
        <w:rPr>
          <w:sz w:val="28"/>
        </w:rPr>
        <w:t>, в).</w:t>
      </w:r>
    </w:p>
    <w:p w:rsidR="00D152EF" w:rsidRPr="004B600B" w:rsidRDefault="00D152EF" w:rsidP="00AC4417">
      <w:pPr>
        <w:ind w:firstLine="510"/>
        <w:rPr>
          <w:sz w:val="28"/>
        </w:rPr>
      </w:pPr>
    </w:p>
    <w:p w:rsidR="002D55CB" w:rsidRPr="004B600B" w:rsidRDefault="002D55CB" w:rsidP="00AC4417">
      <w:pPr>
        <w:ind w:firstLine="510"/>
        <w:rPr>
          <w:b/>
          <w:sz w:val="28"/>
        </w:rPr>
      </w:pPr>
      <w:r w:rsidRPr="004B600B">
        <w:rPr>
          <w:b/>
          <w:sz w:val="28"/>
        </w:rPr>
        <w:t xml:space="preserve">Правила </w:t>
      </w:r>
      <w:r w:rsidR="00C33749" w:rsidRPr="004B600B">
        <w:rPr>
          <w:b/>
          <w:sz w:val="28"/>
        </w:rPr>
        <w:t xml:space="preserve">построения и </w:t>
      </w:r>
      <w:r w:rsidRPr="004B600B">
        <w:rPr>
          <w:b/>
          <w:sz w:val="28"/>
        </w:rPr>
        <w:t>проверки эпюр.</w:t>
      </w:r>
    </w:p>
    <w:p w:rsidR="00B85E09" w:rsidRPr="004B600B" w:rsidRDefault="002D55CB" w:rsidP="00AC4417">
      <w:pPr>
        <w:ind w:firstLine="510"/>
        <w:rPr>
          <w:sz w:val="28"/>
        </w:rPr>
      </w:pPr>
      <w:r w:rsidRPr="004B600B">
        <w:rPr>
          <w:sz w:val="28"/>
        </w:rPr>
        <w:t>При построении эпюр следует руководствоваться следующими правилами:</w:t>
      </w:r>
    </w:p>
    <w:p w:rsidR="002D55CB" w:rsidRPr="004B600B" w:rsidRDefault="002D55CB" w:rsidP="00AC4417">
      <w:pPr>
        <w:ind w:firstLine="510"/>
        <w:rPr>
          <w:sz w:val="28"/>
        </w:rPr>
      </w:pPr>
      <w:r w:rsidRPr="004B600B">
        <w:rPr>
          <w:sz w:val="28"/>
        </w:rPr>
        <w:t>– положительные значения изгибающих моментов и поперечных сил откладывают вверх от оси, а отрицательные – вниз;</w:t>
      </w:r>
    </w:p>
    <w:p w:rsidR="002D55CB" w:rsidRPr="00A75A77" w:rsidRDefault="002D55CB" w:rsidP="00AC4417">
      <w:pPr>
        <w:ind w:firstLine="510"/>
        <w:rPr>
          <w:spacing w:val="-6"/>
          <w:sz w:val="28"/>
        </w:rPr>
      </w:pPr>
      <w:r w:rsidRPr="00A75A77">
        <w:rPr>
          <w:spacing w:val="-6"/>
          <w:sz w:val="28"/>
        </w:rPr>
        <w:t>– в сечении, где приложена сосредоточенная сила, значение попере</w:t>
      </w:r>
      <w:r w:rsidRPr="00A75A77">
        <w:rPr>
          <w:spacing w:val="-6"/>
          <w:sz w:val="28"/>
        </w:rPr>
        <w:t>ч</w:t>
      </w:r>
      <w:r w:rsidRPr="00A75A77">
        <w:rPr>
          <w:spacing w:val="-6"/>
          <w:sz w:val="28"/>
        </w:rPr>
        <w:t>ной силы изменяется скачкообразно, скачок равен модулю этой силы;</w:t>
      </w:r>
    </w:p>
    <w:p w:rsidR="002D55CB" w:rsidRPr="00A75A77" w:rsidRDefault="002D55CB" w:rsidP="00AC4417">
      <w:pPr>
        <w:ind w:firstLine="510"/>
        <w:rPr>
          <w:spacing w:val="-2"/>
          <w:sz w:val="28"/>
        </w:rPr>
      </w:pPr>
      <w:r w:rsidRPr="00A75A77">
        <w:rPr>
          <w:spacing w:val="-2"/>
          <w:sz w:val="28"/>
        </w:rPr>
        <w:t>– в сечении, где приложена пара сил (момент), значение изгиба</w:t>
      </w:r>
      <w:r w:rsidRPr="00A75A77">
        <w:rPr>
          <w:spacing w:val="-2"/>
          <w:sz w:val="28"/>
        </w:rPr>
        <w:t>ю</w:t>
      </w:r>
      <w:r w:rsidRPr="00A75A77">
        <w:rPr>
          <w:spacing w:val="-2"/>
          <w:sz w:val="28"/>
        </w:rPr>
        <w:t>щего момента изменяется скачкообразно, скачок равен моменту пары;</w:t>
      </w:r>
    </w:p>
    <w:p w:rsidR="002D55CB" w:rsidRPr="004B600B" w:rsidRDefault="002D55CB" w:rsidP="00AC4417">
      <w:pPr>
        <w:ind w:firstLine="510"/>
        <w:rPr>
          <w:sz w:val="28"/>
        </w:rPr>
      </w:pPr>
      <w:r w:rsidRPr="004B600B">
        <w:rPr>
          <w:sz w:val="28"/>
        </w:rPr>
        <w:t xml:space="preserve">– на участке, где нет распределенной нагрузки, эпюра </w:t>
      </w:r>
      <w:r w:rsidR="008E6691" w:rsidRPr="004B600B">
        <w:rPr>
          <w:sz w:val="28"/>
        </w:rPr>
        <w:t>изгиба</w:t>
      </w:r>
      <w:r w:rsidR="008E6691" w:rsidRPr="004B600B">
        <w:rPr>
          <w:sz w:val="28"/>
        </w:rPr>
        <w:t>ю</w:t>
      </w:r>
      <w:r w:rsidR="008E6691" w:rsidRPr="004B600B">
        <w:rPr>
          <w:sz w:val="28"/>
        </w:rPr>
        <w:t xml:space="preserve">щих </w:t>
      </w:r>
      <w:proofErr w:type="gramStart"/>
      <w:r w:rsidRPr="004B600B">
        <w:rPr>
          <w:sz w:val="28"/>
        </w:rPr>
        <w:t>моментов</w:t>
      </w:r>
      <w:proofErr w:type="gramEnd"/>
      <w:r w:rsidRPr="004B600B">
        <w:rPr>
          <w:sz w:val="28"/>
        </w:rPr>
        <w:t xml:space="preserve"> представляет собой наклонную прямую, а эпюра поп</w:t>
      </w:r>
      <w:r w:rsidRPr="004B600B">
        <w:rPr>
          <w:sz w:val="28"/>
        </w:rPr>
        <w:t>е</w:t>
      </w:r>
      <w:r w:rsidRPr="004B600B">
        <w:rPr>
          <w:sz w:val="28"/>
        </w:rPr>
        <w:t>речных сил – прямую, параллельную оси;</w:t>
      </w:r>
    </w:p>
    <w:p w:rsidR="002D55CB" w:rsidRPr="004B600B" w:rsidRDefault="001266B8" w:rsidP="00AC4417">
      <w:pPr>
        <w:ind w:firstLine="510"/>
        <w:rPr>
          <w:sz w:val="28"/>
        </w:rPr>
      </w:pPr>
      <w:r w:rsidRPr="004B600B">
        <w:rPr>
          <w:sz w:val="28"/>
        </w:rPr>
        <w:t>– на участке, где приложена равномерно распределенная нагрузка, эпюра моментов представляет собой параболу, а эпюра поперечных сил – наклонную прямую;</w:t>
      </w:r>
    </w:p>
    <w:p w:rsidR="001266B8" w:rsidRPr="004B600B" w:rsidRDefault="001266B8" w:rsidP="00AC4417">
      <w:pPr>
        <w:ind w:firstLine="510"/>
        <w:rPr>
          <w:sz w:val="28"/>
        </w:rPr>
      </w:pPr>
      <w:r w:rsidRPr="004B600B">
        <w:rPr>
          <w:sz w:val="28"/>
        </w:rPr>
        <w:t>– на конце балки изгибающий момент равен нулю, если там не приложена пара сил (момент);</w:t>
      </w:r>
    </w:p>
    <w:p w:rsidR="001266B8" w:rsidRPr="004B600B" w:rsidRDefault="001266B8" w:rsidP="00AC4417">
      <w:pPr>
        <w:ind w:firstLine="510"/>
        <w:rPr>
          <w:sz w:val="28"/>
        </w:rPr>
      </w:pPr>
      <w:r w:rsidRPr="004B600B">
        <w:rPr>
          <w:sz w:val="28"/>
        </w:rPr>
        <w:t>– в сечении, соответствующем заделке, поперечная сила равна р</w:t>
      </w:r>
      <w:r w:rsidRPr="004B600B">
        <w:rPr>
          <w:sz w:val="28"/>
        </w:rPr>
        <w:t>е</w:t>
      </w:r>
      <w:r w:rsidRPr="004B600B">
        <w:rPr>
          <w:sz w:val="28"/>
        </w:rPr>
        <w:t>активной силе, а изгибающий момент – реактивному моменту.</w:t>
      </w:r>
    </w:p>
    <w:p w:rsidR="001266B8" w:rsidRPr="004B600B" w:rsidRDefault="001266B8" w:rsidP="00AC4417">
      <w:pPr>
        <w:ind w:firstLine="510"/>
        <w:rPr>
          <w:sz w:val="28"/>
        </w:rPr>
      </w:pPr>
    </w:p>
    <w:p w:rsidR="00597E7E" w:rsidRPr="004B600B" w:rsidRDefault="00597E7E" w:rsidP="00AC4417">
      <w:pPr>
        <w:ind w:firstLine="0"/>
        <w:jc w:val="center"/>
        <w:rPr>
          <w:b/>
          <w:sz w:val="28"/>
        </w:rPr>
      </w:pPr>
      <w:r w:rsidRPr="004B600B">
        <w:rPr>
          <w:b/>
          <w:sz w:val="28"/>
        </w:rPr>
        <w:t>Деформации при чистом изгибе</w:t>
      </w:r>
    </w:p>
    <w:p w:rsidR="00597E7E" w:rsidRPr="004B600B" w:rsidRDefault="00597E7E" w:rsidP="00AC4417">
      <w:pPr>
        <w:ind w:firstLine="510"/>
        <w:rPr>
          <w:sz w:val="28"/>
        </w:rPr>
      </w:pPr>
    </w:p>
    <w:p w:rsidR="00597E7E" w:rsidRPr="004B600B" w:rsidRDefault="00597E7E" w:rsidP="00AC4417">
      <w:pPr>
        <w:ind w:firstLine="510"/>
        <w:rPr>
          <w:sz w:val="28"/>
        </w:rPr>
      </w:pPr>
      <w:r w:rsidRPr="004B600B">
        <w:rPr>
          <w:sz w:val="28"/>
        </w:rPr>
        <w:t>Изучение деформаций изгиба начнем со случая чистого простого изгиба, в дальнейшем рассмотрим более общий случай изгиба – поп</w:t>
      </w:r>
      <w:r w:rsidRPr="004B600B">
        <w:rPr>
          <w:sz w:val="28"/>
        </w:rPr>
        <w:t>е</w:t>
      </w:r>
      <w:r w:rsidRPr="004B600B">
        <w:rPr>
          <w:sz w:val="28"/>
        </w:rPr>
        <w:t xml:space="preserve">речный. </w:t>
      </w:r>
    </w:p>
    <w:p w:rsidR="00AC4417" w:rsidRPr="004B600B" w:rsidRDefault="00AC4417" w:rsidP="00AC4417">
      <w:pPr>
        <w:ind w:firstLine="510"/>
        <w:rPr>
          <w:sz w:val="28"/>
        </w:rPr>
      </w:pPr>
      <w:r w:rsidRPr="004B600B">
        <w:rPr>
          <w:sz w:val="28"/>
        </w:rPr>
        <w:lastRenderedPageBreak/>
        <w:t>При изучении деформации изгиба мысленно представим, что ба</w:t>
      </w:r>
      <w:r w:rsidRPr="004B600B">
        <w:rPr>
          <w:sz w:val="28"/>
        </w:rPr>
        <w:t>л</w:t>
      </w:r>
      <w:r w:rsidRPr="004B600B">
        <w:rPr>
          <w:sz w:val="28"/>
        </w:rPr>
        <w:t xml:space="preserve">ка состоит из бесчисленного количества волокон, параллельных оси. </w:t>
      </w:r>
    </w:p>
    <w:p w:rsidR="00AC4417" w:rsidRPr="004B600B" w:rsidRDefault="00AC4417" w:rsidP="00AC4417">
      <w:pPr>
        <w:ind w:firstLine="510"/>
        <w:rPr>
          <w:sz w:val="28"/>
        </w:rPr>
      </w:pPr>
      <w:r w:rsidRPr="004B600B">
        <w:rPr>
          <w:sz w:val="28"/>
        </w:rPr>
        <w:t>На боковую поверхность бруса нанесем сетку продольных и п</w:t>
      </w:r>
      <w:r w:rsidRPr="004B600B">
        <w:rPr>
          <w:sz w:val="28"/>
        </w:rPr>
        <w:t>о</w:t>
      </w:r>
      <w:r w:rsidRPr="004B600B">
        <w:rPr>
          <w:sz w:val="28"/>
        </w:rPr>
        <w:t>перечных прямых линий и подвергнем брус деформации чистого и</w:t>
      </w:r>
      <w:r w:rsidRPr="004B600B">
        <w:rPr>
          <w:sz w:val="28"/>
        </w:rPr>
        <w:t>з</w:t>
      </w:r>
      <w:r w:rsidRPr="004B600B">
        <w:rPr>
          <w:sz w:val="28"/>
        </w:rPr>
        <w:t>гиба</w:t>
      </w:r>
      <w:r w:rsidR="00EF3C92" w:rsidRPr="004B600B">
        <w:rPr>
          <w:sz w:val="28"/>
        </w:rPr>
        <w:t xml:space="preserve"> (рис. 7.7)</w:t>
      </w:r>
      <w:r w:rsidRPr="004B600B">
        <w:rPr>
          <w:sz w:val="28"/>
        </w:rPr>
        <w:t>.</w:t>
      </w:r>
    </w:p>
    <w:p w:rsidR="00AC4417" w:rsidRPr="004B600B" w:rsidRDefault="00AC4417" w:rsidP="00AC4417">
      <w:pPr>
        <w:ind w:firstLine="510"/>
        <w:rPr>
          <w:sz w:val="28"/>
        </w:rPr>
      </w:pPr>
      <w:r w:rsidRPr="004B600B">
        <w:rPr>
          <w:sz w:val="28"/>
        </w:rPr>
        <w:t>В результате можно видеть следующее:</w:t>
      </w:r>
    </w:p>
    <w:p w:rsidR="00AC4417" w:rsidRPr="004B600B" w:rsidRDefault="00AC4417" w:rsidP="00AC4417">
      <w:pPr>
        <w:ind w:firstLine="510"/>
        <w:rPr>
          <w:sz w:val="28"/>
        </w:rPr>
      </w:pPr>
      <w:r w:rsidRPr="004B600B">
        <w:rPr>
          <w:sz w:val="28"/>
        </w:rPr>
        <w:t>– поперечные прямые линии останутся при деформации прямыми, но повернутся навстречу друг другу;</w:t>
      </w:r>
    </w:p>
    <w:p w:rsidR="00597E7E" w:rsidRPr="004B600B" w:rsidRDefault="00AC4417" w:rsidP="00AC4417">
      <w:pPr>
        <w:ind w:firstLine="510"/>
        <w:rPr>
          <w:sz w:val="28"/>
        </w:rPr>
      </w:pPr>
      <w:r w:rsidRPr="004B600B">
        <w:rPr>
          <w:sz w:val="28"/>
        </w:rPr>
        <w:t>– продольные прямые линии, а также ось бруса искривятся.</w:t>
      </w:r>
    </w:p>
    <w:p w:rsidR="00EF3C92" w:rsidRPr="004B600B" w:rsidRDefault="00EF3C92" w:rsidP="00EF3C92">
      <w:pPr>
        <w:ind w:firstLine="0"/>
        <w:jc w:val="center"/>
        <w:rPr>
          <w:sz w:val="28"/>
        </w:rPr>
      </w:pPr>
      <w:r w:rsidRPr="004B600B">
        <w:rPr>
          <w:noProof/>
          <w:lang w:eastAsia="ru-RU"/>
        </w:rPr>
        <mc:AlternateContent>
          <mc:Choice Requires="wpc">
            <w:drawing>
              <wp:inline distT="0" distB="0" distL="0" distR="0" wp14:anchorId="5FC7D9CC" wp14:editId="10FB4EBD">
                <wp:extent cx="3783106" cy="3822177"/>
                <wp:effectExtent l="0" t="0" r="0" b="0"/>
                <wp:docPr id="36" name="Полотно 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70" name="Группа 370"/>
                        <wpg:cNvGrpSpPr/>
                        <wpg:grpSpPr>
                          <a:xfrm>
                            <a:off x="122609" y="144768"/>
                            <a:ext cx="3589111" cy="3551337"/>
                            <a:chOff x="122609" y="144768"/>
                            <a:chExt cx="3589111" cy="3551337"/>
                          </a:xfrm>
                        </wpg:grpSpPr>
                        <wps:wsp>
                          <wps:cNvPr id="37" name="Прямоугольник 37"/>
                          <wps:cNvSpPr/>
                          <wps:spPr>
                            <a:xfrm>
                              <a:off x="757891" y="576280"/>
                              <a:ext cx="2159000" cy="64770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" name="Прямая соединительная линия 38"/>
                          <wps:cNvCnPr/>
                          <wps:spPr>
                            <a:xfrm>
                              <a:off x="757891" y="792180"/>
                              <a:ext cx="2159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75" name="Прямая соединительная линия 375"/>
                          <wps:cNvCnPr/>
                          <wps:spPr>
                            <a:xfrm>
                              <a:off x="757891" y="1008080"/>
                              <a:ext cx="2159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0" name="Прямая соединительная линия 40"/>
                          <wps:cNvCnPr/>
                          <wps:spPr>
                            <a:xfrm>
                              <a:off x="1189691" y="576280"/>
                              <a:ext cx="0" cy="630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2" name="Прямая соединительная линия 42"/>
                          <wps:cNvCnPr/>
                          <wps:spPr>
                            <a:xfrm>
                              <a:off x="1625637" y="576280"/>
                              <a:ext cx="0" cy="630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77" name="Прямая соединительная линия 377"/>
                          <wps:cNvCnPr/>
                          <wps:spPr>
                            <a:xfrm>
                              <a:off x="2048846" y="576280"/>
                              <a:ext cx="0" cy="630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78" name="Прямая соединительная линия 378"/>
                          <wps:cNvCnPr/>
                          <wps:spPr>
                            <a:xfrm>
                              <a:off x="2485091" y="576280"/>
                              <a:ext cx="0" cy="630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3" name="Прямая соединительная линия 43"/>
                          <wps:cNvCnPr/>
                          <wps:spPr>
                            <a:xfrm>
                              <a:off x="700837" y="900130"/>
                              <a:ext cx="2861513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44" name="Прямая соединительная линия 44"/>
                          <wps:cNvCnPr>
                            <a:stCxn id="37" idx="1"/>
                          </wps:cNvCnPr>
                          <wps:spPr>
                            <a:xfrm flipV="1">
                              <a:off x="757891" y="151877"/>
                              <a:ext cx="0" cy="748253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46" name="Поле 46"/>
                          <wps:cNvSpPr txBox="1"/>
                          <wps:spPr>
                            <a:xfrm>
                              <a:off x="515057" y="144768"/>
                              <a:ext cx="257175" cy="3162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F9649B" w:rsidRDefault="002D1199" w:rsidP="00EF3C92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gramStart"/>
                                <w:r w:rsidRPr="00F9649B">
                                  <w:rPr>
                                    <w:i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2" name="Поле 46"/>
                          <wps:cNvSpPr txBox="1"/>
                          <wps:spPr>
                            <a:xfrm>
                              <a:off x="3453275" y="628371"/>
                              <a:ext cx="258445" cy="3162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EF3C92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3" name="Дуга 383"/>
                          <wps:cNvSpPr/>
                          <wps:spPr>
                            <a:xfrm>
                              <a:off x="2698750" y="437851"/>
                              <a:ext cx="502920" cy="936000"/>
                            </a:xfrm>
                            <a:prstGeom prst="arc">
                              <a:avLst>
                                <a:gd name="adj1" fmla="val 16797897"/>
                                <a:gd name="adj2" fmla="val 4430655"/>
                              </a:avLst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EF3C92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4" name="Дуга 384"/>
                          <wps:cNvSpPr/>
                          <wps:spPr>
                            <a:xfrm flipH="1">
                              <a:off x="518378" y="412675"/>
                              <a:ext cx="502920" cy="935990"/>
                            </a:xfrm>
                            <a:prstGeom prst="arc">
                              <a:avLst>
                                <a:gd name="adj1" fmla="val 16797897"/>
                                <a:gd name="adj2" fmla="val 4430655"/>
                              </a:avLst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EF3C92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5" name="Поле 46"/>
                          <wps:cNvSpPr txBox="1"/>
                          <wps:spPr>
                            <a:xfrm>
                              <a:off x="3188709" y="1057466"/>
                              <a:ext cx="446405" cy="3162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A75A77" w:rsidRDefault="002D1199" w:rsidP="00EF3C92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M</w:t>
                                </w:r>
                                <w:proofErr w:type="spell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изг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6" name="Поле 46"/>
                          <wps:cNvSpPr txBox="1"/>
                          <wps:spPr>
                            <a:xfrm>
                              <a:off x="122609" y="1057466"/>
                              <a:ext cx="446405" cy="3162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A75A77" w:rsidRDefault="002D1199" w:rsidP="00EF3C92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M</w:t>
                                </w:r>
                                <w:proofErr w:type="spell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изг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" name="Дуга 47"/>
                          <wps:cNvSpPr/>
                          <wps:spPr>
                            <a:xfrm rot="5400000">
                              <a:off x="1347797" y="743798"/>
                              <a:ext cx="962212" cy="2171518"/>
                            </a:xfrm>
                            <a:prstGeom prst="arc">
                              <a:avLst>
                                <a:gd name="adj1" fmla="val 17267054"/>
                                <a:gd name="adj2" fmla="val 4264479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7" name="Дуга 387"/>
                          <wps:cNvSpPr/>
                          <wps:spPr>
                            <a:xfrm rot="5400000">
                              <a:off x="1352150" y="962586"/>
                              <a:ext cx="969623" cy="2158825"/>
                            </a:xfrm>
                            <a:prstGeom prst="arc">
                              <a:avLst>
                                <a:gd name="adj1" fmla="val 17011053"/>
                                <a:gd name="adj2" fmla="val 4669379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EF3C92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8" name="Дуга 388"/>
                          <wps:cNvSpPr/>
                          <wps:spPr>
                            <a:xfrm rot="5400000">
                              <a:off x="1326602" y="910326"/>
                              <a:ext cx="1079548" cy="2373276"/>
                            </a:xfrm>
                            <a:prstGeom prst="arc">
                              <a:avLst>
                                <a:gd name="adj1" fmla="val 16621362"/>
                                <a:gd name="adj2" fmla="val 4609076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  <a:headEnd type="stealth" w="sm" len="lg"/>
                              <a:tailEnd type="none" w="sm" len="sm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EF3C92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9" name="Дуга 389"/>
                          <wps:cNvSpPr/>
                          <wps:spPr>
                            <a:xfrm rot="5400000">
                              <a:off x="1259319" y="850876"/>
                              <a:ext cx="1187626" cy="2600262"/>
                            </a:xfrm>
                            <a:prstGeom prst="arc">
                              <a:avLst>
                                <a:gd name="adj1" fmla="val 17190896"/>
                                <a:gd name="adj2" fmla="val 4539082"/>
                              </a:avLst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EF3C92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0" name="Дуга 390"/>
                          <wps:cNvSpPr/>
                          <wps:spPr>
                            <a:xfrm rot="5400000">
                              <a:off x="1187383" y="907666"/>
                              <a:ext cx="1295450" cy="2806580"/>
                            </a:xfrm>
                            <a:prstGeom prst="arc">
                              <a:avLst>
                                <a:gd name="adj1" fmla="val 17109951"/>
                                <a:gd name="adj2" fmla="val 4573399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EF3C92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Прямая соединительная линия 61"/>
                          <wps:cNvCnPr>
                            <a:stCxn id="390" idx="2"/>
                            <a:endCxn id="47" idx="2"/>
                          </wps:cNvCnPr>
                          <wps:spPr>
                            <a:xfrm flipV="1">
                              <a:off x="595818" y="2123981"/>
                              <a:ext cx="374382" cy="490839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5" name="Прямая соединительная линия 65"/>
                          <wps:cNvCnPr>
                            <a:stCxn id="390" idx="0"/>
                          </wps:cNvCnPr>
                          <wps:spPr>
                            <a:xfrm flipH="1" flipV="1">
                              <a:off x="2698630" y="2123918"/>
                              <a:ext cx="346550" cy="515033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84" name="Прямая соединительная линия 84"/>
                          <wps:cNvCnPr/>
                          <wps:spPr>
                            <a:xfrm flipH="1">
                              <a:off x="1021007" y="2232025"/>
                              <a:ext cx="216000" cy="61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85" name="Прямая соединительная линия 85"/>
                          <wps:cNvCnPr/>
                          <wps:spPr>
                            <a:xfrm flipH="1">
                              <a:off x="1511300" y="2310595"/>
                              <a:ext cx="107950" cy="640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86" name="Прямая соединительная линия 86"/>
                          <wps:cNvCnPr/>
                          <wps:spPr>
                            <a:xfrm>
                              <a:off x="2048744" y="2310526"/>
                              <a:ext cx="144000" cy="61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87" name="Прямая соединительная линия 87"/>
                          <wps:cNvCnPr/>
                          <wps:spPr>
                            <a:xfrm>
                              <a:off x="2403632" y="2232025"/>
                              <a:ext cx="295200" cy="61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92" name="Дуга 392"/>
                          <wps:cNvSpPr/>
                          <wps:spPr>
                            <a:xfrm rot="19785473">
                              <a:off x="2684333" y="1895913"/>
                              <a:ext cx="502285" cy="935355"/>
                            </a:xfrm>
                            <a:prstGeom prst="arc">
                              <a:avLst>
                                <a:gd name="adj1" fmla="val 16797897"/>
                                <a:gd name="adj2" fmla="val 4430655"/>
                              </a:avLst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EF3C92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3" name="Дуга 393"/>
                          <wps:cNvSpPr/>
                          <wps:spPr>
                            <a:xfrm rot="1974009" flipH="1">
                              <a:off x="490596" y="1907473"/>
                              <a:ext cx="502285" cy="935355"/>
                            </a:xfrm>
                            <a:prstGeom prst="arc">
                              <a:avLst>
                                <a:gd name="adj1" fmla="val 16797897"/>
                                <a:gd name="adj2" fmla="val 4430655"/>
                              </a:avLst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EF3C92">
                                <w:pPr>
                                  <w:pStyle w:val="afa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4" name="Поле 46"/>
                          <wps:cNvSpPr txBox="1"/>
                          <wps:spPr>
                            <a:xfrm>
                              <a:off x="3236283" y="2588626"/>
                              <a:ext cx="447040" cy="3155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A75A77" w:rsidRDefault="002D1199" w:rsidP="00EF3C92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M</w:t>
                                </w:r>
                                <w:proofErr w:type="spellStart"/>
                                <w:r w:rsidRPr="00A75A77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изг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5" name="Поле 46"/>
                          <wps:cNvSpPr txBox="1"/>
                          <wps:spPr>
                            <a:xfrm>
                              <a:off x="138572" y="2614820"/>
                              <a:ext cx="447040" cy="3155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A75A77" w:rsidRDefault="002D1199" w:rsidP="00EF3C92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M</w:t>
                                </w:r>
                                <w:proofErr w:type="spellStart"/>
                                <w:r w:rsidRPr="00A75A77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изг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6" name="Прямая соединительная линия 396"/>
                          <wps:cNvCnPr/>
                          <wps:spPr>
                            <a:xfrm flipV="1">
                              <a:off x="736245" y="1585907"/>
                              <a:ext cx="641985" cy="84328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397" name="Поле 46"/>
                          <wps:cNvSpPr txBox="1"/>
                          <wps:spPr>
                            <a:xfrm>
                              <a:off x="1094610" y="1447156"/>
                              <a:ext cx="257175" cy="3162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EF3C92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8" name="Поле 46"/>
                          <wps:cNvSpPr txBox="1"/>
                          <wps:spPr>
                            <a:xfrm>
                              <a:off x="2795442" y="1994702"/>
                              <a:ext cx="258445" cy="3155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EF3C92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9" name="Поле 46"/>
                          <wps:cNvSpPr txBox="1"/>
                          <wps:spPr>
                            <a:xfrm>
                              <a:off x="1521805" y="1921699"/>
                              <a:ext cx="728980" cy="3155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176938" w:rsidRDefault="002D1199" w:rsidP="00EF3C92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сжатие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0" name="Поле 46"/>
                          <wps:cNvSpPr txBox="1"/>
                          <wps:spPr>
                            <a:xfrm>
                              <a:off x="1342141" y="2958147"/>
                              <a:ext cx="1019175" cy="3155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Pr="00176938" w:rsidRDefault="002D1199" w:rsidP="00EF3C92">
                                <w:pPr>
                                  <w:pStyle w:val="afa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растяжение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1" name="Поле 46"/>
                          <wps:cNvSpPr txBox="1"/>
                          <wps:spPr>
                            <a:xfrm>
                              <a:off x="2127640" y="3264305"/>
                              <a:ext cx="1534795" cy="4318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2D1199" w:rsidRDefault="002D1199" w:rsidP="00EF3C92">
                                <w:pPr>
                                  <w:pStyle w:val="afa"/>
                                  <w:spacing w:before="0" w:beforeAutospacing="0" w:after="0" w:afterAutospacing="0"/>
                                  <w:jc w:val="center"/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нейтральный слой</w:t>
                                </w:r>
                              </w:p>
                              <w:p w:rsidR="002D1199" w:rsidRPr="00854A82" w:rsidRDefault="002D1199" w:rsidP="00EF3C92">
                                <w:pPr>
                                  <w:pStyle w:val="afa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(нейтральная линия)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" name="Прямая соединительная линия 89"/>
                          <wps:cNvCnPr/>
                          <wps:spPr>
                            <a:xfrm flipH="1" flipV="1">
                              <a:off x="2482849" y="2556510"/>
                              <a:ext cx="414000" cy="73800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6" o:spid="_x0000_s1324" editas="canvas" style="width:297.9pt;height:300.95pt;mso-position-horizontal-relative:char;mso-position-vertical-relative:line" coordsize="37826,382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">
                <v:shape id="_x0000_s1325" type="#_x0000_t75" style="position:absolute;width:37826;height:38220;visibility:visible;mso-wrap-style:square">
                  <v:fill o:detectmouseclick="t"/>
                  <v:path o:connecttype="none"/>
                </v:shape>
                <v:group id="Группа 370" o:spid="_x0000_s1326" style="position:absolute;left:1226;top:1447;width:35891;height:35514" coordorigin="1226,1447" coordsize="35891,355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gaHwMIAAADcAAAADwAAAGRycy9kb3ducmV2LnhtbERPTYvCMBC9C/sfwizs&#10;TdOuqEvXKCKueBDBuiDehmZsi82kNLGt/94cBI+P9z1f9qYSLTWutKwgHkUgiDOrS84V/J/+hj8g&#10;nEfWWFkmBQ9ysFx8DOaYaNvxkdrU5yKEsEtQQeF9nUjpsoIMupGtiQN3tY1BH2CTS91gF8JNJb+j&#10;aCoNlhwaCqxpXVB2S+9GwbbDbjWON+3+dl0/LqfJ4byPSamvz371C8JT79/il3unFYxnYX4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4Gh8DCAAAA3AAAAA8A&#10;AAAAAAAAAAAAAAAAqgIAAGRycy9kb3ducmV2LnhtbFBLBQYAAAAABAAEAPoAAACZAwAAAAA=&#10;">
                  <v:rect id="Прямоугольник 37" o:spid="_x0000_s1327" style="position:absolute;left:7578;top:5762;width:21590;height:6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+gw8MA&#10;AADbAAAADwAAAGRycy9kb3ducmV2LnhtbESPzWrDMBCE74W8g9hCbrXcFpriWgkh0NBrbB+S29ba&#10;+ifWyrXU2H77KhDIcZiZb5h0M5lOXGhwjWUFz1EMgri0uuFKQZF/Pr2DcB5ZY2eZFMzkYLNePKSY&#10;aDvygS6Zr0SAsEtQQe19n0jpypoMusj2xMH7sYNBH+RQST3gGOCmky9x/CYNNhwWauxpV1N5zv6M&#10;gt+9O2bt3FJ+ct33vhgLj32h1PJx2n6A8DT5e/jW/tIKXldw/RJ+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o+gw8MAAADbAAAADwAAAAAAAAAAAAAAAACYAgAAZHJzL2Rv&#10;d25yZXYueG1sUEsFBgAAAAAEAAQA9QAAAIgDAAAAAA==&#10;" filled="f" strokecolor="windowText" strokeweight="1.5pt"/>
                  <v:line id="Прямая соединительная линия 38" o:spid="_x0000_s1328" style="position:absolute;visibility:visible;mso-wrap-style:square" from="7578,7921" to="29168,7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xPGcEAAADbAAAADwAAAGRycy9kb3ducmV2LnhtbERPy4rCMBTdD/gP4Q64GcbUByKdRhFR&#10;cKlVxOWluX04zU1tola/3iwGZnk472TRmVrcqXWVZQXDQQSCOLO64kLB8bD5noFwHlljbZkUPMnB&#10;Yt77SDDW9sF7uqe+ECGEXYwKSu+bWEqXlWTQDWxDHLjctgZ9gG0hdYuPEG5qOYqiqTRYcWgosaFV&#10;SdlvejMKitXl63pOL6+Jn65ndjPZnU75Uqn+Z7f8AeGp8//iP/dWKxiHseFL+AFy/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/E8ZwQAAANsAAAAPAAAAAAAAAAAAAAAA&#10;AKECAABkcnMvZG93bnJldi54bWxQSwUGAAAAAAQABAD5AAAAjwMAAAAA&#10;" strokecolor="windowText"/>
                  <v:line id="Прямая соединительная линия 375" o:spid="_x0000_s1329" style="position:absolute;visibility:visible;mso-wrap-style:square" from="7578,10080" to="29168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b+zcYAAADcAAAADwAAAGRycy9kb3ducmV2LnhtbESPT2vCQBTE74LfYXlCL6IbW/8RXUWk&#10;gscaRTw+ss8kmn0bs1tN/fTdQsHjMDO/YebLxpTiTrUrLCsY9CMQxKnVBWcKDvtNbwrCeWSNpWVS&#10;8EMOlot2a46xtg/e0T3xmQgQdjEqyL2vYildmpNB17cVcfDOtjbog6wzqWt8BLgp5XsUjaXBgsNC&#10;jhWtc0qvybdRkK0v3dspuTyHfvw5tZvh1/F4Xin11mlWMxCeGv8K/7e3WsHHZAR/Z8IR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7m/s3GAAAA3AAAAA8AAAAAAAAA&#10;AAAAAAAAoQIAAGRycy9kb3ducmV2LnhtbFBLBQYAAAAABAAEAPkAAACUAwAAAAA=&#10;" strokecolor="windowText"/>
                  <v:line id="Прямая соединительная линия 40" o:spid="_x0000_s1330" style="position:absolute;visibility:visible;mso-wrap-style:square" from="11896,5762" to="11896,12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wwYsEAAADbAAAADwAAAGRycy9kb3ducmV2LnhtbERPy4rCMBTdC/5DuANuZEyVItJpFBEF&#10;l04dZJaX5trHNDe1iVrn681CcHk473TVm0bcqHOVZQXTSQSCOLe64kLBz3H3uQDhPLLGxjIpeJCD&#10;1XI4SDHR9s7fdMt8IUIIuwQVlN63iZQuL8mgm9iWOHBn2xn0AXaF1B3eQ7hp5CyK5tJgxaGhxJY2&#10;JeV/2dUoKDb1+PKb1f+xn28XdhcfTqfzWqnRR7/+AuGp92/xy73XCuKwPnwJP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jDBiwQAAANsAAAAPAAAAAAAAAAAAAAAA&#10;AKECAABkcnMvZG93bnJldi54bWxQSwUGAAAAAAQABAD5AAAAjwMAAAAA&#10;" strokecolor="windowText"/>
                  <v:line id="Прямая соединительная линия 42" o:spid="_x0000_s1331" style="position:absolute;visibility:visible;mso-wrap-style:square" from="16256,5762" to="16256,12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ILjsQAAADbAAAADwAAAGRycy9kb3ducmV2LnhtbESPQYvCMBSE74L/ITxhL7KmK0WkGkVk&#10;hT1qlbLHR/Nsq81Lt8lq9dcbQfA4zMw3zHzZmVpcqHWVZQVfowgEcW51xYWCw37zOQXhPLLG2jIp&#10;uJGD5aLfm2Oi7ZV3dEl9IQKEXYIKSu+bREqXl2TQjWxDHLyjbQ36INtC6havAW5qOY6iiTRYcVgo&#10;saF1Sfk5/TcKivVp+Pebnu6xn3xP7SbeZtlxpdTHoFvNQHjq/Dv8av9oBfEYnl/CD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EguOxAAAANsAAAAPAAAAAAAAAAAA&#10;AAAAAKECAABkcnMvZG93bnJldi54bWxQSwUGAAAAAAQABAD5AAAAkgMAAAAA&#10;" strokecolor="windowText"/>
                  <v:line id="Прямая соединительная линия 377" o:spid="_x0000_s1332" style="position:absolute;visibility:visible;mso-wrap-style:square" from="20488,5762" to="20488,12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jFIcYAAADcAAAADwAAAGRycy9kb3ducmV2LnhtbESPQWvCQBSE7wX/w/KEXopu2oqG6CaI&#10;VOjRRgkeH9lnEs2+TbNbTfvru0Khx2FmvmFW2WBacaXeNZYVPE8jEMSl1Q1XCg777SQG4TyyxtYy&#10;KfgmB1k6elhhou2NP+ia+0oECLsEFdTed4mUrqzJoJvajjh4J9sb9EH2ldQ93gLctPIliubSYMNh&#10;ocaONjWVl/zLKKg256fPY37+mfn5W2y3s11RnNZKPY6H9RKEp8H/h//a71rB62IB9zPhCMj0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F4xSHGAAAA3AAAAA8AAAAAAAAA&#10;AAAAAAAAoQIAAGRycy9kb3ducmV2LnhtbFBLBQYAAAAABAAEAPkAAACUAwAAAAA=&#10;" strokecolor="windowText"/>
                  <v:line id="Прямая соединительная линия 378" o:spid="_x0000_s1333" style="position:absolute;visibility:visible;mso-wrap-style:square" from="24850,5762" to="24850,12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dRU8IAAADcAAAADwAAAGRycy9kb3ducmV2LnhtbERPy4rCMBTdD/gP4QpuBk19oFKNIqLg&#10;0qkiLi/Nta02N7WJ2pmvN4sBl4fzni8bU4on1a6wrKDfi0AQp1YXnCk4HrbdKQjnkTWWlknBLzlY&#10;Llpfc4y1ffEPPROfiRDCLkYFufdVLKVLczLoerYiDtzF1gZ9gHUmdY2vEG5KOYiisTRYcGjIsaJ1&#10;TukteRgF2fr6fT8n17+RH2+mdjvan06XlVKddrOagfDU+I/4373TCoaTsDacCUdAL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OdRU8IAAADcAAAADwAAAAAAAAAAAAAA&#10;AAChAgAAZHJzL2Rvd25yZXYueG1sUEsFBgAAAAAEAAQA+QAAAJADAAAAAA==&#10;" strokecolor="windowText"/>
                  <v:line id="Прямая соединительная линия 43" o:spid="_x0000_s1334" style="position:absolute;visibility:visible;mso-wrap-style:square" from="7008,9001" to="35623,9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HjNMQAAADbAAAADwAAAGRycy9kb3ducmV2LnhtbESPQWvCQBSE74L/YXmCN92oqZTUVUql&#10;IHhqWnt+ZF+TaPZt3N2a6K/vFgSPw8x8w6w2vWnEhZyvLSuYTRMQxIXVNZcKvj7fJ88gfEDW2Fgm&#10;BVfysFkPByvMtO34gy55KEWEsM9QQRVCm0npi4oM+qltiaP3Y53BEKUrpXbYRbhp5DxJltJgzXGh&#10;wpbeKipO+a9RcDjdjvtbee677Tn/9gtM3VOXKjUe9a8vIAL14RG+t3daQbqA/y/xB8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4eM0xAAAANsAAAAPAAAAAAAAAAAA&#10;AAAAAKECAABkcnMvZG93bnJldi54bWxQSwUGAAAAAAQABAD5AAAAkgMAAAAA&#10;" strokecolor="windowText">
                    <v:stroke dashstyle="longDashDot" endarrow="classic" endarrowwidth="narrow" endarrowlength="long"/>
                  </v:line>
                  <v:line id="Прямая соединительная линия 44" o:spid="_x0000_s1335" style="position:absolute;flip:y;visibility:visible;mso-wrap-style:square" from="7578,1518" to="7578,9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foEsMAAADbAAAADwAAAGRycy9kb3ducmV2LnhtbESPT2sCMRTE7wW/Q3iCt5pYtkW2RilC&#10;0Zv4Dz0+ktfdpZuXZRN312/fCEKPw8z8hlmsBleLjtpQedYwmyoQxMbbigsNp+P36xxEiMgWa8+k&#10;4U4BVsvRywJz63veU3eIhUgQDjlqKGNscimDKclhmPqGOHk/vnUYk2wLaVvsE9zV8k2pD+mw4rRQ&#10;YkPrkszv4eY0dJv3/nJUJ7XbzU13PvdXs99kWk/Gw9cniEhD/A8/21urIcvg8SX9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yX6BLDAAAA2wAAAA8AAAAAAAAAAAAA&#10;AAAAoQIAAGRycy9kb3ducmV2LnhtbFBLBQYAAAAABAAEAPkAAACRAwAAAAA=&#10;" strokecolor="windowText">
                    <v:stroke dashstyle="longDashDot" endarrow="classic" endarrowwidth="narrow" endarrowlength="long"/>
                  </v:line>
                  <v:shape id="Поле 46" o:spid="_x0000_s1336" type="#_x0000_t202" style="position:absolute;left:5150;top:1447;width:2572;height:31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DywcUA&#10;AADbAAAADwAAAGRycy9kb3ducmV2LnhtbESPQWsCMRSE74L/IbxCL1KzlrLI1ihVaJFilWopHh+b&#10;183i5mVJoq7/3hQEj8PMfMNMZp1txIl8qB0rGA0zEMSl0zVXCn52709jECEia2wck4ILBZhN+70J&#10;Ftqd+ZtO21iJBOFQoAITY1tIGUpDFsPQtcTJ+3PeYkzSV1J7PCe4beRzluXSYs1pwWBLC0PlYXu0&#10;Cg7mc7DJPr7mv/ny4te7o9v71V6px4fu7RVEpC7ew7f2Uit4yeH/S/oBcn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kPLBxQAAANsAAAAPAAAAAAAAAAAAAAAAAJgCAABkcnMv&#10;ZG93bnJldi54bWxQSwUGAAAAAAQABAD1AAAAigMAAAAA&#10;" filled="f" stroked="f" strokeweight=".5pt">
                    <v:textbox>
                      <w:txbxContent>
                        <w:p w:rsidR="00ED3B60" w:rsidRPr="00F9649B" w:rsidRDefault="00ED3B60" w:rsidP="00EF3C92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proofErr w:type="gramStart"/>
                          <w:r w:rsidRPr="00F9649B">
                            <w:rPr>
                              <w:i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Поле 46" o:spid="_x0000_s1337" type="#_x0000_t202" style="position:absolute;left:34532;top:6283;width:2585;height:31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yEwMYA&#10;AADcAAAADwAAAGRycy9kb3ducmV2LnhtbESPQWsCMRSE70L/Q3gFL1KztSCyNUpbUESq0rUUj4/N&#10;62Zx87IkUdd/3xQEj8PMfMNM551txJl8qB0reB5mIIhLp2uuFHzvF08TECEia2wck4IrBZjPHnpT&#10;zLW78Bedi1iJBOGQowITY5tLGUpDFsPQtcTJ+3XeYkzSV1J7vCS4beQoy8bSYs1pwWBLH4bKY3Gy&#10;Co5mPdhly837z3h19dv9yR3850Gp/mP39goiUhfv4Vt7pRW8TEbwfyYdATn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9yEwMYAAADcAAAADwAAAAAAAAAAAAAAAACYAgAAZHJz&#10;L2Rvd25yZXYueG1sUEsFBgAAAAAEAAQA9QAAAIsDAAAAAA==&#10;" filled="f" stroked="f" strokeweight=".5pt">
                    <v:textbox>
                      <w:txbxContent>
                        <w:p w:rsidR="00ED3B60" w:rsidRDefault="00ED3B60" w:rsidP="00EF3C92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Дуга 383" o:spid="_x0000_s1338" style="position:absolute;left:26987;top:4378;width:5029;height:9360;visibility:visible;mso-wrap-style:square;v-text-anchor:middle" coordsize="502920,936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LQO8MA&#10;AADcAAAADwAAAGRycy9kb3ducmV2LnhtbESPQUvDQBCF70L/wzIFb3ZTC1pit0UKxVybeultzI5J&#10;NDuTZsc0/ntXEDw+3nvf4212U+jMSENshR0sFxkY4kp8y7WD19Phbg0mKrLHTpgcfFOE3XZ2s8Hc&#10;y5WPNJZamwThmKODRrXPrY1VQwHjQnri5L3LEFCTHGrrB7wmeOjsfZY92IAtp4UGe9o3VH2WX8HB&#10;i1y68aBvelpq8VGej8Ujijh3O5+en8AoTfof/msX3sFqvYLfM+kI2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0LQO8MAAADcAAAADwAAAAAAAAAAAAAAAACYAgAAZHJzL2Rv&#10;d25yZXYueG1sUEsFBgAAAAAEAAQA9QAAAIgDAAAAAA==&#10;" adj="-11796480,,5400" path="m329614,23177nsc430441,84538,499733,257060,502814,454407v2762,176891,-48323,341552,-132019,425535l251460,468000,329614,23177xem329614,23177nfc430441,84538,499733,257060,502814,454407v2762,176891,-48323,341552,-132019,425535e" filled="f" strokecolor="windowText" strokeweight="2.25pt">
                    <v:stroke startarrow="classic" startarrowwidth="narrow" startarrowlength="long" joinstyle="miter"/>
                    <v:formulas/>
                    <v:path arrowok="t" o:connecttype="custom" o:connectlocs="329614,23177;502814,454407;370795,879942" o:connectangles="0,0,0" textboxrect="0,0,502920,936000"/>
                    <v:textbox>
                      <w:txbxContent>
                        <w:p w:rsidR="00ED3B60" w:rsidRDefault="00ED3B60" w:rsidP="00EF3C92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Дуга 384" o:spid="_x0000_s1339" style="position:absolute;left:5183;top:4126;width:5029;height:9360;flip:x;visibility:visible;mso-wrap-style:square;v-text-anchor:middle" coordsize="502920,93599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rsaMQA&#10;AADcAAAADwAAAGRycy9kb3ducmV2LnhtbESPQWsCMRSE74L/ITzBm2atRWQ1ii20eOilWvX63Dw3&#10;y25eliTV3X/fFAo9DjPzDbPedrYRd/KhcqxgNs1AEBdOV1wq+Dq+TZYgQkTW2DgmBT0F2G6GgzXm&#10;2j34k+6HWIoE4ZCjAhNjm0sZCkMWw9S1xMm7OW8xJulLqT0+Etw28inLFtJixWnBYEuvhor68G0V&#10;1L28+vmld6E9GbuoX85H/fGu1HjU7VYgInXxP/zX3msF8+Uz/J5JR0B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a7GjEAAAA3AAAAA8AAAAAAAAAAAAAAAAAmAIAAGRycy9k&#10;b3ducmV2LnhtbFBLBQYAAAAABAAEAPUAAACJAwAAAAA=&#10;" adj="-11796480,,5400" path="m329613,23177nsc430440,84537,499733,257058,502814,454403v2762,176890,-48324,341550,-132020,425531l251460,467995,329613,23177xem329613,23177nfc430440,84537,499733,257058,502814,454403v2762,176890,-48324,341550,-132020,425531e" filled="f" strokecolor="windowText" strokeweight="2.25pt">
                    <v:stroke startarrow="classic" startarrowwidth="narrow" startarrowlength="long" joinstyle="miter"/>
                    <v:formulas/>
                    <v:path arrowok="t" o:connecttype="custom" o:connectlocs="329613,23177;502814,454403;370794,879934" o:connectangles="0,0,0" textboxrect="0,0,502920,935990"/>
                    <v:textbox>
                      <w:txbxContent>
                        <w:p w:rsidR="00ED3B60" w:rsidRDefault="00ED3B60" w:rsidP="00EF3C92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Поле 46" o:spid="_x0000_s1340" type="#_x0000_t202" style="position:absolute;left:31887;top:10574;width:4464;height:31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UctMYA&#10;AADcAAAADwAAAGRycy9kb3ducmV2LnhtbESPQWsCMRSE7wX/Q3iFXkrN2qLI1ihaaBFRS7UUj4/N&#10;62Zx87IkUdd/bwTB4zAz3zCjSWtrcSQfKscKet0MBHHhdMWlgt/t58sQRIjIGmvHpOBMASbjzsMI&#10;c+1O/EPHTSxFgnDIUYGJscmlDIUhi6HrGuLk/TtvMSbpS6k9nhLc1vI1ywbSYsVpwWBDH4aK/eZg&#10;FezN4vk7+1rN/gbzs19vD27nlzulnh7b6TuISG28h2/tuVbwNuzD9Uw6AnJ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DUctMYAAADcAAAADwAAAAAAAAAAAAAAAACYAgAAZHJz&#10;L2Rvd25yZXYueG1sUEsFBgAAAAAEAAQA9QAAAIsDAAAAAA==&#10;" filled="f" stroked="f" strokeweight=".5pt">
                    <v:textbox>
                      <w:txbxContent>
                        <w:p w:rsidR="00ED3B60" w:rsidRPr="00A75A77" w:rsidRDefault="00ED3B60" w:rsidP="00EF3C92">
                          <w:pPr>
                            <w:pStyle w:val="afa"/>
                            <w:spacing w:before="0" w:beforeAutospacing="0" w:after="0" w:afterAutospacing="0"/>
                            <w:jc w:val="both"/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M</w:t>
                          </w:r>
                          <w:proofErr w:type="spellStart"/>
                          <w:r w:rsidR="00A75A77"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изг</w:t>
                          </w:r>
                          <w:proofErr w:type="spellEnd"/>
                        </w:p>
                      </w:txbxContent>
                    </v:textbox>
                  </v:shape>
                  <v:shape id="Поле 46" o:spid="_x0000_s1341" type="#_x0000_t202" style="position:absolute;left:1226;top:10574;width:4464;height:31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eCw8YA&#10;AADcAAAADwAAAGRycy9kb3ducmV2LnhtbESPQWsCMRSE70L/Q3gFL1KzbWGRrVGq0CJSLdVSPD42&#10;r5vFzcuSRF3/vREEj8PMfMOMp51txJF8qB0reB5mIIhLp2uuFPxuP55GIEJE1tg4JgVnCjCdPPTG&#10;WGh34h86bmIlEoRDgQpMjG0hZSgNWQxD1xIn7995izFJX0nt8ZTgtpEvWZZLizWnBYMtzQ2V+83B&#10;Ktib5eA7+1zN/vLF2a+3B7fzXzul+o/d+xuISF28h2/thVbwOsrheiYdATm5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OeCw8YAAADcAAAADwAAAAAAAAAAAAAAAACYAgAAZHJz&#10;L2Rvd25yZXYueG1sUEsFBgAAAAAEAAQA9QAAAIsDAAAAAA==&#10;" filled="f" stroked="f" strokeweight=".5pt">
                    <v:textbox>
                      <w:txbxContent>
                        <w:p w:rsidR="00ED3B60" w:rsidRPr="00A75A77" w:rsidRDefault="00ED3B60" w:rsidP="00EF3C92">
                          <w:pPr>
                            <w:pStyle w:val="afa"/>
                            <w:spacing w:before="0" w:beforeAutospacing="0" w:after="0" w:afterAutospacing="0"/>
                            <w:jc w:val="both"/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M</w:t>
                          </w:r>
                          <w:proofErr w:type="spellStart"/>
                          <w:r w:rsidR="00A75A77"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изг</w:t>
                          </w:r>
                          <w:proofErr w:type="spellEnd"/>
                        </w:p>
                      </w:txbxContent>
                    </v:textbox>
                  </v:shape>
                  <v:shape id="Дуга 47" o:spid="_x0000_s1342" style="position:absolute;left:13478;top:7437;width:9622;height:21715;rotation:90;visibility:visible;mso-wrap-style:square;v-text-anchor:middle" coordsize="962212,21715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gAJMMA&#10;AADbAAAADwAAAGRycy9kb3ducmV2LnhtbESPQYvCMBSE7wv+h/AEL2LTFVmlGkUWRF1YRC2eH82z&#10;LW1eShO1/vuNIOxxmJlvmMWqM7W4U+tKywo+oxgEcWZ1ybmC9LwZzUA4j6yxtkwKnuRgtex9LDDR&#10;9sFHup98LgKEXYIKCu+bREqXFWTQRbYhDt7VtgZ9kG0udYuPADe1HMfxlzRYclgosKHvgrLqdDMK&#10;hlV60ab6zQ9uO+Pzcf/jJ0NUatDv1nMQnjr/H363d1rBZAqvL+EH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qgAJMMAAADbAAAADwAAAAAAAAAAAAAAAACYAgAAZHJzL2Rv&#10;d25yZXYueG1sUEsFBgAAAAAEAAQA9QAAAIgDAAAAAA==&#10;" path="m763217,206255nsc887598,409455,961530,734439,962207,1080968v660,337684,-68337,656838,-186677,863494l481106,1085759,763217,206255xem763217,206255nfc887598,409455,961530,734439,962207,1080968v660,337684,-68337,656838,-186677,863494e" filled="f" strokecolor="windowText" strokeweight="1.5pt">
                    <v:path arrowok="t" o:connecttype="custom" o:connectlocs="763217,206255;962207,1080968;775530,1944462" o:connectangles="0,0,0"/>
                  </v:shape>
                  <v:shape id="Дуга 387" o:spid="_x0000_s1343" style="position:absolute;left:13520;top:9626;width:9697;height:21588;rotation:90;visibility:visible;mso-wrap-style:square;v-text-anchor:middle" coordsize="969623,215882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GgkcYA&#10;AADcAAAADwAAAGRycy9kb3ducmV2LnhtbESP3WrCQBSE7wXfYTlC73TTFmxI3YQiFdoLC40+wDF7&#10;8kOzZ2N2jYlP3y0UvBxm5htmk42mFQP1rrGs4HEVgSAurG64UnA87JYxCOeRNbaWScFEDrJ0Pttg&#10;ou2Vv2nIfSUChF2CCmrvu0RKV9Rk0K1sRxy80vYGfZB9JXWP1wA3rXyKorU02HBYqLGjbU3FT34x&#10;Ck6XssqH6H06f91un0W8K/dTWyr1sBjfXkF4Gv09/N/+0Aqe4xf4OxOOgE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bGgkcYAAADcAAAADwAAAAAAAAAAAAAAAACYAgAAZHJz&#10;L2Rvd25yZXYueG1sUEsFBgAAAAAEAAQA9QAAAIsDAAAAAA==&#10;" adj="-11796480,,5400" path="m713595,127747nsc872030,316554,970561,684991,969617,1085085v-975,412937,-107678,788449,-274855,967276l484812,1079413,713595,127747xem713595,127747nfc872030,316554,970561,684991,969617,1085085v-975,412937,-107678,788449,-274855,967276e" filled="f" strokecolor="windowText">
                    <v:stroke joinstyle="miter"/>
                    <v:formulas/>
                    <v:path arrowok="t" o:connecttype="custom" o:connectlocs="713595,127747;969617,1085085;694762,2052361" o:connectangles="0,0,0" textboxrect="0,0,969623,2158825"/>
                    <v:textbox>
                      <w:txbxContent>
                        <w:p w:rsidR="00ED3B60" w:rsidRDefault="00ED3B60" w:rsidP="00EF3C92"/>
                      </w:txbxContent>
                    </v:textbox>
                  </v:shape>
                  <v:shape id="Дуга 388" o:spid="_x0000_s1344" style="position:absolute;left:13266;top:9102;width:10796;height:23733;rotation:90;visibility:visible;mso-wrap-style:square;v-text-anchor:middle" coordsize="1079548,237327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/GBTMEA&#10;AADcAAAADwAAAGRycy9kb3ducmV2LnhtbERPTYvCMBC9L/gfwgh7W1MtuLUaRQRBEBaqHjwOzdgU&#10;m0ltonb99ZuDsMfH+16setuIB3W+dqxgPEpAEJdO11wpOB23XxkIH5A1No5JwS95WC0HHwvMtXty&#10;QY9DqEQMYZ+jAhNCm0vpS0MW/ci1xJG7uM5iiLCrpO7wGcNtIydJMpUWa44NBlvaGCqvh7tVUBeT&#10;4pZin15me3c29Mran+9Sqc9hv56DCNSHf/HbvdMK0iyujWfiEZD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fxgUzBAAAA3AAAAA8AAAAAAAAAAAAAAAAAmAIAAGRycy9kb3du&#10;cmV2LnhtbFBLBQYAAAAABAAEAPUAAACGAwAAAAA=&#10;" adj="-11796480,,5400" path="m680870,41258nsc911436,178527,1073543,632628,1079387,1157606v5062,454727,-108560,875801,-292513,1084030l539774,1186638,680870,41258xem680870,41258nfc911436,178527,1073543,632628,1079387,1157606v5062,454727,-108560,875801,-292513,1084030e" filled="f" strokecolor="windowText">
                    <v:stroke dashstyle="longDashDot" startarrow="classic" startarrowwidth="narrow" startarrowlength="long" endarrowwidth="narrow" endarrowlength="short" joinstyle="miter"/>
                    <v:formulas/>
                    <v:path arrowok="t" o:connecttype="custom" o:connectlocs="680870,41258;1079387,1157606;786874,2241636" o:connectangles="0,0,0" textboxrect="0,0,1079548,2373276"/>
                    <v:textbox>
                      <w:txbxContent>
                        <w:p w:rsidR="00ED3B60" w:rsidRDefault="00ED3B60" w:rsidP="00EF3C92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Дуга 389" o:spid="_x0000_s1345" style="position:absolute;left:12592;top:8509;width:11877;height:26002;rotation:90;visibility:visible;mso-wrap-style:square;v-text-anchor:middle" coordsize="1187626,260026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14usYA&#10;AADcAAAADwAAAGRycy9kb3ducmV2LnhtbESPQWvCQBSE7wX/w/IK3uqmlVqNWUVCBREKVnPx9sw+&#10;k5Ds25BdY/rv3UKhx2FmvmGS9WAa0VPnKssKXicRCOLc6ooLBdlp+zIH4TyyxsYyKfghB+vV6CnB&#10;WNs7f1N/9IUIEHYxKii9b2MpXV6SQTexLXHwrrYz6IPsCqk7vAe4aeRbFM2kwYrDQoktpSXl9fFm&#10;FBzS2aJq0Hyes/fdVzbUl492f1Fq/DxsliA8Df4//NfeaQXT+QJ+z4QjIF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B14usYAAADcAAAADwAAAAAAAAAAAAAAAACYAgAAZHJz&#10;L2Rvd25yZXYueG1sUEsFBgAAAAAEAAQA9QAAAIsDAAAAAA==&#10;" adj="-11796480,,5400" path="m917143,209631nsc1087357,451562,1189356,867056,1187604,1311358v-1840,466531,-117710,895136,-303626,1123113l593813,1300131,917143,209631xem917143,209631nfc1087357,451562,1189356,867056,1187604,1311358v-1840,466531,-117710,895136,-303626,1123113e" filled="f" strokecolor="windowText">
                    <v:stroke joinstyle="miter"/>
                    <v:formulas/>
                    <v:path arrowok="t" o:connecttype="custom" o:connectlocs="917143,209631;1187604,1311358;883978,2434471" o:connectangles="0,0,0" textboxrect="0,0,1187626,2600262"/>
                    <v:textbox>
                      <w:txbxContent>
                        <w:p w:rsidR="00ED3B60" w:rsidRDefault="00ED3B60" w:rsidP="00EF3C92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Дуга 390" o:spid="_x0000_s1346" style="position:absolute;left:11874;top:9076;width:12954;height:28065;rotation:90;visibility:visible;mso-wrap-style:square;v-text-anchor:middle" coordsize="1295450,280658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sbLsMA&#10;AADcAAAADwAAAGRycy9kb3ducmV2LnhtbERPy2rCQBTdC/2H4Ra604mWikbHIIVCC0XwtXB3zVyT&#10;kJk7ITNN0n59ZyG4PJz3OhusER21vnKsYDpJQBDnTldcKDgdP8YLED4gazSOScEvecg2T6M1ptr1&#10;vKfuEAoRQ9inqKAMoUml9HlJFv3ENcSRu7nWYoiwLaRusY/h1shZksylxYpjQ4kNvZeU14cfq+D6&#10;tlua6qthupjF1tu/73M9y5V6eR62KxCBhvAQ392fWsHrMs6PZ+IRkJ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BsbLsMAAADcAAAADwAAAAAAAAAAAAAAAACYAgAAZHJzL2Rv&#10;d25yZXYueG1sUEsFBgAAAAAEAAQA9QAAAIgDAAAAAA==&#10;" adj="-11796480,,5400" path="m975720,193218nsc1174911,446637,1296733,910699,1295440,1411142v-1333,516261,-133403,989243,-343851,1231437l647725,1403290,975720,193218xem975720,193218nfc1174911,446637,1296733,910699,1295440,1411142v-1333,516261,-133403,989243,-343851,1231437e" filled="f" strokecolor="windowText" strokeweight="1.5pt">
                    <v:stroke joinstyle="miter"/>
                    <v:formulas/>
                    <v:path arrowok="t" o:connecttype="custom" o:connectlocs="975720,193218;1295440,1411142;951589,2642579" o:connectangles="0,0,0" textboxrect="0,0,1295450,2806580"/>
                    <v:textbox>
                      <w:txbxContent>
                        <w:p w:rsidR="00ED3B60" w:rsidRDefault="00ED3B60" w:rsidP="00EF3C92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61" o:spid="_x0000_s1347" style="position:absolute;flip:y;visibility:visible;mso-wrap-style:square" from="5958,21239" to="9702,26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SgMsUAAADbAAAADwAAAGRycy9kb3ducmV2LnhtbESPS2/CMBCE75X4D9YicStOOKAqYBCv&#10;Spz6oFxyW+IlDonXUexCyq/HlSr1OJqZbzTzZW8bcaXOV44VpOMEBHHhdMWlguPX6/MLCB+QNTaO&#10;ScEPeVguBk9zzLS78SddD6EUEcI+QwUmhDaT0heGLPqxa4mjd3adxRBlV0rd4S3CbSMnSTKVFiuO&#10;CwZb2hgq6sO3VbC9f9RveZ5P6ubdHNPdur1sT7lSo2G/moEI1If/8F97rxVMU/j9En+AX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YSgMsUAAADbAAAADwAAAAAAAAAA&#10;AAAAAAChAgAAZHJzL2Rvd25yZXYueG1sUEsFBgAAAAAEAAQA+QAAAJMDAAAAAA==&#10;" strokecolor="windowText"/>
                  <v:line id="Прямая соединительная линия 65" o:spid="_x0000_s1348" style="position:absolute;flip:x y;visibility:visible;mso-wrap-style:square" from="26986,21239" to="30451,26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9L48QAAADbAAAADwAAAGRycy9kb3ducmV2LnhtbESPQWvCQBSE7wX/w/IEb3WjkFCiqwSx&#10;4EVKjej1kX0m0ezbNLtq7K/vCkKPw8x8w8yXvWnEjTpXW1YwGUcgiAuray4V7PPP9w8QziNrbCyT&#10;ggc5WC4Gb3NMtb3zN912vhQBwi5FBZX3bSqlKyoy6Ma2JQ7eyXYGfZBdKXWH9wA3jZxGUSIN1hwW&#10;KmxpVVFx2V2Ngp9VtkmOX3G8vebTdfKIfg/nLFdqNOyzGQhPvf8Pv9obrSCJ4fkl/A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/0vjxAAAANsAAAAPAAAAAAAAAAAA&#10;AAAAAKECAABkcnMvZG93bnJldi54bWxQSwUGAAAAAAQABAD5AAAAkgMAAAAA&#10;" strokecolor="windowText"/>
                  <v:line id="Прямая соединительная линия 84" o:spid="_x0000_s1349" style="position:absolute;flip:x;visibility:visible;mso-wrap-style:square" from="10210,22320" to="12370,28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/lUMUAAADbAAAADwAAAGRycy9kb3ducmV2LnhtbESPQWvCQBSE74L/YXlCb7pRSpHUVaxa&#10;8GRr6iW31+wzmyb7NmS3mvbXu0Khx2FmvmEWq9424kKdrxwrmE4SEMSF0xWXCk4fr+M5CB+QNTaO&#10;ScEPeVgth4MFptpd+UiXLJQiQtinqMCE0KZS+sKQRT9xLXH0zq6zGKLsSqk7vEa4beQsSZ6kxYrj&#10;gsGWNoaKOvu2Cra/7/Uhz/NZ3byZ03T30n5tP3OlHkb9+hlEoD78h//ae61g/gj3L/EHy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f/lUMUAAADbAAAADwAAAAAAAAAA&#10;AAAAAAChAgAAZHJzL2Rvd25yZXYueG1sUEsFBgAAAAAEAAQA+QAAAJMDAAAAAA==&#10;" strokecolor="windowText"/>
                  <v:line id="Прямая соединительная линия 85" o:spid="_x0000_s1350" style="position:absolute;flip:x;visibility:visible;mso-wrap-style:square" from="15113,23105" to="16192,295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NAy8UAAADbAAAADwAAAGRycy9kb3ducmV2LnhtbESPQWvCQBSE74L/YXlCb7pRaJHUVaxa&#10;8GRr6iW31+wzmyb7NmS3mvbXu0Khx2FmvmEWq9424kKdrxwrmE4SEMSF0xWXCk4fr+M5CB+QNTaO&#10;ScEPeVgth4MFptpd+UiXLJQiQtinqMCE0KZS+sKQRT9xLXH0zq6zGKLsSqk7vEa4beQsSZ6kxYrj&#10;gsGWNoaKOvu2Cra/7/Uhz/NZ3byZ03T30n5tP3OlHkb9+hlEoD78h//ae61g/gj3L/EHy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rNAy8UAAADbAAAADwAAAAAAAAAA&#10;AAAAAAChAgAAZHJzL2Rvd25yZXYueG1sUEsFBgAAAAAEAAQA+QAAAJMDAAAAAA==&#10;" strokecolor="windowText"/>
                  <v:line id="Прямая соединительная линия 86" o:spid="_x0000_s1351" style="position:absolute;visibility:visible;mso-wrap-style:square" from="20487,23105" to="21927,29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C3F8MAAADbAAAADwAAAGRycy9kb3ducmV2LnhtbESPQYvCMBSE7wv+h/CEvSya7iKlVKOI&#10;rOBxrSIeH82zrTYvtYna9dcbQfA4zMw3zGTWmVpcqXWVZQXfwwgEcW51xYWC7WY5SEA4j6yxtkwK&#10;/snBbNr7mGCq7Y3XdM18IQKEXYoKSu+bVEqXl2TQDW1DHLyDbQ36INtC6hZvAW5q+RNFsTRYcVgo&#10;saFFSfkpuxgFxeL4dd5nx/vIx7+JXY7+drvDXKnPfjcfg/DU+Xf41V5pBUkMzy/hB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2QtxfDAAAA2wAAAA8AAAAAAAAAAAAA&#10;AAAAoQIAAGRycy9kb3ducmV2LnhtbFBLBQYAAAAABAAEAPkAAACRAwAAAAA=&#10;" strokecolor="windowText"/>
                  <v:line id="Прямая соединительная линия 87" o:spid="_x0000_s1352" style="position:absolute;visibility:visible;mso-wrap-style:square" from="24036,22320" to="26988,28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wSjMQAAADbAAAADwAAAGRycy9kb3ducmV2LnhtbESPQYvCMBSE7wv+h/CEvSyaKqKlGkVE&#10;YY9rFfH4aJ5ttXmpTdSuv94IC3scZuYbZrZoTSXu1LjSsoJBPwJBnFldcq5gv9v0YhDOI2usLJOC&#10;X3KwmHc+Zpho++At3VOfiwBhl6CCwvs6kdJlBRl0fVsTB+9kG4M+yCaXusFHgJtKDqNoLA2WHBYK&#10;rGlVUHZJb0ZBvjp/XY/p+Tny43VsN6Ofw+G0VOqz2y6nIDy1/j/81/7WCuIJvL+EHyD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3BKMxAAAANsAAAAPAAAAAAAAAAAA&#10;AAAAAKECAABkcnMvZG93bnJldi54bWxQSwUGAAAAAAQABAD5AAAAkgMAAAAA&#10;" strokecolor="windowText"/>
                  <v:shape id="Дуга 392" o:spid="_x0000_s1353" style="position:absolute;left:26843;top:18959;width:5023;height:9353;rotation:-1981947fd;visibility:visible;mso-wrap-style:square;v-text-anchor:middle" coordsize="502285,93535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S9icYA&#10;AADcAAAADwAAAGRycy9kb3ducmV2LnhtbESPQWsCMRSE70L/Q3iFXkSztSjtahRbEHsSa624t8fm&#10;ubu4eVmSqNv++kYQPA4z8w0zmbWmFmdyvrKs4LmfgCDOra64ULD9XvReQfiArLG2TAp+ycNs+tCZ&#10;YKrthb/ovAmFiBD2KSooQ2hSKX1ekkHftw1x9A7WGQxRukJqh5cIN7UcJMlIGqw4LpTY0EdJ+XFz&#10;MgqyQEu3/vvZDyl7z/yau3q3XCn19NjOxyACteEevrU/tYKXtwFcz8QjIK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GS9icYAAADcAAAADwAAAAAAAAAAAAAAAACYAgAAZHJz&#10;L2Rvd25yZXYueG1sUEsFBgAAAAAEAAQA9QAAAIsDAAAAAA==&#10;" adj="-11796480,,5400" path="m329238,23186nsc429919,84529,499105,256918,502180,454102v2756,176726,-48241,341239,-131799,425181l251143,467678,329238,23186xem329238,23186nfc429919,84529,499105,256918,502180,454102v2756,176726,-48241,341239,-131799,425181e" filled="f" strokecolor="windowText" strokeweight="2.25pt">
                    <v:stroke startarrow="classic" startarrowwidth="narrow" startarrowlength="long" joinstyle="miter"/>
                    <v:formulas/>
                    <v:path arrowok="t" o:connecttype="custom" o:connectlocs="329238,23186;502180,454102;370381,879283" o:connectangles="0,0,0" textboxrect="0,0,502285,935355"/>
                    <v:textbox>
                      <w:txbxContent>
                        <w:p w:rsidR="00ED3B60" w:rsidRDefault="00ED3B60" w:rsidP="00EF3C92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Дуга 393" o:spid="_x0000_s1354" style="position:absolute;left:4905;top:19074;width:5023;height:9354;rotation:-2156144fd;flip:x;visibility:visible;mso-wrap-style:square;v-text-anchor:middle" coordsize="502285,93535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jzY8YA&#10;AADcAAAADwAAAGRycy9kb3ducmV2LnhtbESPT2sCMRTE74V+h/CE3jRrxaqrUWqh1YuC/w7eHslz&#10;d+nmZd1EXb+9KQg9DjPzG2Yya2wprlT7wrGCbicBQaydKThTsN99t4cgfEA2WDomBXfyMJu+vkww&#10;Ne7GG7puQyYihH2KCvIQqlRKr3Oy6DuuIo7eydUWQ5R1Jk2Ntwi3pXxPkg9pseC4kGNFXznp3+3F&#10;Ktid3aL6Oeiye9kv19rMV4Nj3yj11mo+xyACNeE//GwvjYLeqAd/Z+IRkNM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HjzY8YAAADcAAAADwAAAAAAAAAAAAAAAACYAgAAZHJz&#10;L2Rvd25yZXYueG1sUEsFBgAAAAAEAAQA9QAAAIsDAAAAAA==&#10;" adj="-11796480,,5400" path="m329238,23186nsc429919,84529,499105,256918,502180,454102v2756,176726,-48241,341239,-131799,425181l251143,467678,329238,23186xem329238,23186nfc429919,84529,499105,256918,502180,454102v2756,176726,-48241,341239,-131799,425181e" filled="f" strokecolor="windowText" strokeweight="2.25pt">
                    <v:stroke startarrow="classic" startarrowwidth="narrow" startarrowlength="long" joinstyle="miter"/>
                    <v:formulas/>
                    <v:path arrowok="t" o:connecttype="custom" o:connectlocs="329238,23186;502180,454102;370381,879283" o:connectangles="0,0,0" textboxrect="0,0,502285,935355"/>
                    <v:textbox>
                      <w:txbxContent>
                        <w:p w:rsidR="00ED3B60" w:rsidRDefault="00ED3B60" w:rsidP="00EF3C92">
                          <w:pPr>
                            <w:pStyle w:val="afa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Поле 46" o:spid="_x0000_s1355" type="#_x0000_t202" style="position:absolute;left:32362;top:25886;width:4471;height:31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Av8scA&#10;AADcAAAADwAAAGRycy9kb3ducmV2LnhtbESPQWsCMRSE74X+h/AKvUjNtoq0q1GqUBHRlmopHh+b&#10;52Zx87IkUdd/3whCj8PMfMOMJq2txYl8qBwreO5mIIgLpysuFfxsP55eQYSIrLF2TAouFGAyvr8b&#10;Ya7dmb/ptImlSBAOOSowMTa5lKEwZDF0XUOcvL3zFmOSvpTa4znBbS1fsmwgLVacFgw2NDNUHDZH&#10;q+Bglp2vbL6e/g4WF/+5PbqdX+2Uenxo34cgIrXxP3xrL7SC3lsfrmfSEZDj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agL/LHAAAA3AAAAA8AAAAAAAAAAAAAAAAAmAIAAGRy&#10;cy9kb3ducmV2LnhtbFBLBQYAAAAABAAEAPUAAACMAwAAAAA=&#10;" filled="f" stroked="f" strokeweight=".5pt">
                    <v:textbox>
                      <w:txbxContent>
                        <w:p w:rsidR="00ED3B60" w:rsidRPr="00A75A77" w:rsidRDefault="00ED3B60" w:rsidP="00EF3C92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M</w:t>
                          </w:r>
                          <w:proofErr w:type="spellStart"/>
                          <w:r w:rsidR="00A75A77" w:rsidRPr="00A75A77"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изг</w:t>
                          </w:r>
                          <w:proofErr w:type="spellEnd"/>
                        </w:p>
                      </w:txbxContent>
                    </v:textbox>
                  </v:shape>
                  <v:shape id="Поле 46" o:spid="_x0000_s1356" type="#_x0000_t202" style="position:absolute;left:1385;top:26148;width:4471;height:31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yKaccA&#10;AADcAAAADwAAAGRycy9kb3ducmV2LnhtbESPQWsCMRSE74X+h/AKvUjNtqK0q1GqUBHRlmopHh+b&#10;52Zx87IkUdd/3whCj8PMfMOMJq2txYl8qBwreO5mIIgLpysuFfxsP55eQYSIrLF2TAouFGAyvr8b&#10;Ya7dmb/ptImlSBAOOSowMTa5lKEwZDF0XUOcvL3zFmOSvpTa4znBbS1fsmwgLVacFgw2NDNUHDZH&#10;q+Bglp2vbL6e/g4WF/+5PbqdX+2Uenxo34cgIrXxP3xrL7SC3lsfrmfSEZDj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nsimnHAAAA3AAAAA8AAAAAAAAAAAAAAAAAmAIAAGRy&#10;cy9kb3ducmV2LnhtbFBLBQYAAAAABAAEAPUAAACMAwAAAAA=&#10;" filled="f" stroked="f" strokeweight=".5pt">
                    <v:textbox>
                      <w:txbxContent>
                        <w:p w:rsidR="00ED3B60" w:rsidRPr="00A75A77" w:rsidRDefault="00ED3B60" w:rsidP="00EF3C92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M</w:t>
                          </w:r>
                          <w:proofErr w:type="spellStart"/>
                          <w:r w:rsidR="00A75A77" w:rsidRPr="00A75A77"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изг</w:t>
                          </w:r>
                          <w:proofErr w:type="spellEnd"/>
                        </w:p>
                      </w:txbxContent>
                    </v:textbox>
                  </v:shape>
                  <v:line id="Прямая соединительная линия 396" o:spid="_x0000_s1357" style="position:absolute;flip:y;visibility:visible;mso-wrap-style:square" from="7362,15859" to="13782,24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LxC8UAAADcAAAADwAAAGRycy9kb3ducmV2LnhtbESPS2vDMBCE74H8B7GB3hIpj4bUjRJC&#10;ISS3kBftcZG2tom1MpZqu/++KhR6HGbmG2a97V0lWmpC6VnDdKJAEBtvS8413K778QpEiMgWK8+k&#10;4ZsCbDfDwRoz6zs+U3uJuUgQDhlqKGKsMymDKchhmPiaOHmfvnEYk2xyaRvsEtxVcqbUUjosOS0U&#10;WNNbQeZx+XIa2sNz935VN3U6rUx7v3cf5nxYaP006nevICL18T/81z5aDfOXJfyeSUdAb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TLxC8UAAADcAAAADwAAAAAAAAAA&#10;AAAAAAChAgAAZHJzL2Rvd25yZXYueG1sUEsFBgAAAAAEAAQA+QAAAJMDAAAAAA==&#10;" strokecolor="windowText">
                    <v:stroke dashstyle="longDashDot" endarrow="classic" endarrowwidth="narrow" endarrowlength="long"/>
                  </v:line>
                  <v:shape id="Поле 46" o:spid="_x0000_s1358" type="#_x0000_t202" style="position:absolute;left:10946;top:14471;width:2571;height:31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KxhccA&#10;AADcAAAADwAAAGRycy9kb3ducmV2LnhtbESPQWsCMRSE70L/Q3iFXqRmW0Hb1ShVqEjRlmopHh+b&#10;52Zx87IkUdd/3xQEj8PMfMOMp62txYl8qBwreOplIIgLpysuFfxs3x9fQISIrLF2TAouFGA6ueuM&#10;MdfuzN902sRSJAiHHBWYGJtcylAYshh6riFO3t55izFJX0rt8ZzgtpbPWTaQFitOCwYbmhsqDpuj&#10;VXAwH92vbLGe/Q6WF/+5PbqdX+2Uerhv30YgIrXxFr62l1pB/3UI/2fSEZCT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ZysYXHAAAA3AAAAA8AAAAAAAAAAAAAAAAAmAIAAGRy&#10;cy9kb3ducmV2LnhtbFBLBQYAAAAABAAEAPUAAACMAwAAAAA=&#10;" filled="f" stroked="f" strokeweight=".5pt">
                    <v:textbox>
                      <w:txbxContent>
                        <w:p w:rsidR="00ED3B60" w:rsidRDefault="00ED3B60" w:rsidP="00EF3C92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Поле 46" o:spid="_x0000_s1359" type="#_x0000_t202" style="position:absolute;left:27954;top:19947;width:2584;height:315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0l98MA&#10;AADcAAAADwAAAGRycy9kb3ducmV2LnhtbERPTWsCMRC9C/6HMIKXotlakLo1SltQpGhFLcXjsJlu&#10;FjeTJYm6/ntzKHh8vO/pvLW1uJAPlWMFz8MMBHHhdMWlgp/DYvAKIkRkjbVjUnCjAPNZtzPFXLsr&#10;7+iyj6VIIRxyVGBibHIpQ2HIYhi6hjhxf85bjAn6UmqP1xRuaznKsrG0WHFqMNjQp6HitD9bBSfz&#10;9bTNlpuP3/Hq5r8PZ3f066NS/V77/gYiUhsf4n/3Sit4maS16Uw6AnJ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+0l98MAAADcAAAADwAAAAAAAAAAAAAAAACYAgAAZHJzL2Rv&#10;d25yZXYueG1sUEsFBgAAAAAEAAQA9QAAAIgDAAAAAA==&#10;" filled="f" stroked="f" strokeweight=".5pt">
                    <v:textbox>
                      <w:txbxContent>
                        <w:p w:rsidR="00ED3B60" w:rsidRDefault="00ED3B60" w:rsidP="00EF3C92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Поле 46" o:spid="_x0000_s1360" type="#_x0000_t202" style="position:absolute;left:15218;top:19216;width:7289;height:31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GAbMYA&#10;AADcAAAADwAAAGRycy9kb3ducmV2LnhtbESPQWsCMRSE7wX/Q3iFXqRmbUF0axQttIiopVqKx8fm&#10;dbO4eVmSqOu/N4LQ4zAz3zDjaWtrcSIfKscK+r0MBHHhdMWlgp/dx/MQRIjIGmvHpOBCAaaTzsMY&#10;c+3O/E2nbSxFgnDIUYGJscmlDIUhi6HnGuLk/TlvMSbpS6k9nhPc1vIlywbSYsVpwWBD74aKw/Zo&#10;FRzMsvuVfa7nv4PFxW92R7f3q71ST4/t7A1EpDb+h+/thVbwOhrB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KGAbMYAAADcAAAADwAAAAAAAAAAAAAAAACYAgAAZHJz&#10;L2Rvd25yZXYueG1sUEsFBgAAAAAEAAQA9QAAAIsDAAAAAA==&#10;" filled="f" stroked="f" strokeweight=".5pt">
                    <v:textbox>
                      <w:txbxContent>
                        <w:p w:rsidR="00ED3B60" w:rsidRPr="00176938" w:rsidRDefault="00ED3B60" w:rsidP="00EF3C92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сжатие</w:t>
                          </w:r>
                        </w:p>
                      </w:txbxContent>
                    </v:textbox>
                  </v:shape>
                  <v:shape id="Поле 46" o:spid="_x0000_s1361" type="#_x0000_t202" style="position:absolute;left:13421;top:29581;width:10192;height:31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txE8MA&#10;AADcAAAADwAAAGRycy9kb3ducmV2LnhtbERPTWsCMRC9C/6HMEIvRZOWImU1ShVapLRKVcTjsJlu&#10;FjeTJYm6/vvmUPD4eN/TeecacaEQa88ankYKBHHpTc2Vhv3uffgKIiZkg41n0nCjCPNZvzfFwvgr&#10;/9BlmyqRQzgWqMGm1BZSxtKSwzjyLXHmfn1wmDIMlTQBrzncNfJZqbF0WHNusNjS0lJ52p6dhpP9&#10;fNyoj+/FYby6hfXu7I/h66j1w6B7m4BI1KW7+N+9MhpeVJ6fz+QjIG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txE8MAAADcAAAADwAAAAAAAAAAAAAAAACYAgAAZHJzL2Rv&#10;d25yZXYueG1sUEsFBgAAAAAEAAQA9QAAAIgDAAAAAA==&#10;" filled="f" stroked="f" strokeweight=".5pt">
                    <v:textbox>
                      <w:txbxContent>
                        <w:p w:rsidR="00ED3B60" w:rsidRPr="00176938" w:rsidRDefault="00ED3B60" w:rsidP="00EF3C92">
                          <w:pPr>
                            <w:pStyle w:val="afa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растяжение</w:t>
                          </w:r>
                        </w:p>
                      </w:txbxContent>
                    </v:textbox>
                  </v:shape>
                  <v:shape id="Поле 46" o:spid="_x0000_s1362" type="#_x0000_t202" style="position:absolute;left:21276;top:32643;width:15348;height:43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fUiMYA&#10;AADcAAAADwAAAGRycy9kb3ducmV2LnhtbESP3WoCMRSE74W+QziF3hRNLEVkNUpbaJHSKv4gXh42&#10;p5vFzcmSRF3fvikUvBxm5htmOu9cI84UYu1Zw3CgQBCX3tRcadht3/tjEDEhG2w8k4YrRZjP7npT&#10;LIy/8JrOm1SJDOFYoAabUltIGUtLDuPAt8TZ+/HBYcoyVNIEvGS4a+STUiPpsOa8YLGlN0vlcXNy&#10;Go7283GlPr5f96PFNSy3J38IXwetH+67lwmIRF26hf/bC6PhWQ3h70w+AnL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nfUiMYAAADcAAAADwAAAAAAAAAAAAAAAACYAgAAZHJz&#10;L2Rvd25yZXYueG1sUEsFBgAAAAAEAAQA9QAAAIsDAAAAAA==&#10;" filled="f" stroked="f" strokeweight=".5pt">
                    <v:textbox>
                      <w:txbxContent>
                        <w:p w:rsidR="00ED3B60" w:rsidRDefault="00ED3B60" w:rsidP="00EF3C92">
                          <w:pPr>
                            <w:pStyle w:val="afa"/>
                            <w:spacing w:before="0" w:beforeAutospacing="0" w:after="0" w:afterAutospacing="0"/>
                            <w:jc w:val="center"/>
                            <w:rPr>
                              <w:rFonts w:eastAsia="Times New Roman"/>
                              <w:i/>
                              <w:iCs/>
                            </w:rPr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нейтральный слой</w:t>
                          </w:r>
                        </w:p>
                        <w:p w:rsidR="00ED3B60" w:rsidRPr="00854A82" w:rsidRDefault="00ED3B60" w:rsidP="00EF3C92">
                          <w:pPr>
                            <w:pStyle w:val="afa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(нейтральная линия)</w:t>
                          </w:r>
                        </w:p>
                      </w:txbxContent>
                    </v:textbox>
                  </v:shape>
                  <v:line id="Прямая соединительная линия 89" o:spid="_x0000_s1363" style="position:absolute;flip:x y;visibility:visible;mso-wrap-style:square" from="24828,25565" to="28968,32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UozMUAAADbAAAADwAAAGRycy9kb3ducmV2LnhtbESPQWvCQBSE74L/YXkFL9Js9FBimlWC&#10;oEh7aI1tz4/saxKafRuya0z+fbdQ8DjMzDdMthtNKwbqXWNZwSqKQRCXVjdcKfi4HB4TEM4ja2wt&#10;k4KJHOy281mGqbY3PtNQ+EoECLsUFdTed6mUrqzJoItsRxy8b9sb9EH2ldQ93gLctHIdx0/SYMNh&#10;ocaO9jWVP8XVKHjtPo/5u6/k1R1fprdhecq/NlapxcOYP4PwNPp7+L990gqSDfx9CT9Ab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oUozMUAAADbAAAADwAAAAAAAAAA&#10;AAAAAAChAgAAZHJzL2Rvd25yZXYueG1sUEsFBgAAAAAEAAQA+QAAAJMDAAAAAA==&#10;" strokecolor="windowText" strokeweight=".5pt"/>
                </v:group>
                <w10:anchorlock/>
              </v:group>
            </w:pict>
          </mc:Fallback>
        </mc:AlternateContent>
      </w:r>
    </w:p>
    <w:p w:rsidR="00EF3C92" w:rsidRPr="004B600B" w:rsidRDefault="00EF3C92" w:rsidP="00EF3C92">
      <w:pPr>
        <w:ind w:firstLine="0"/>
        <w:jc w:val="center"/>
      </w:pPr>
      <w:r w:rsidRPr="004B600B">
        <w:t>Рис. 7.7. К определению деформаций изгиба</w:t>
      </w:r>
    </w:p>
    <w:p w:rsidR="005A4C18" w:rsidRPr="004B600B" w:rsidRDefault="005A4C18" w:rsidP="00334848">
      <w:pPr>
        <w:rPr>
          <w:sz w:val="28"/>
        </w:rPr>
      </w:pPr>
    </w:p>
    <w:p w:rsidR="00334848" w:rsidRPr="004B600B" w:rsidRDefault="001109EF" w:rsidP="00EF3C92">
      <w:pPr>
        <w:ind w:left="510" w:firstLine="0"/>
        <w:rPr>
          <w:i/>
        </w:rPr>
      </w:pPr>
      <w:r w:rsidRPr="004B600B">
        <w:rPr>
          <w:i/>
        </w:rPr>
        <w:t>При чистом изгибе справед</w:t>
      </w:r>
      <w:r w:rsidR="008973B2" w:rsidRPr="004B600B">
        <w:rPr>
          <w:i/>
        </w:rPr>
        <w:t>лива гипотеза плоских сечений; в</w:t>
      </w:r>
      <w:r w:rsidRPr="004B600B">
        <w:rPr>
          <w:i/>
        </w:rPr>
        <w:t>олокна, леж</w:t>
      </w:r>
      <w:r w:rsidRPr="004B600B">
        <w:rPr>
          <w:i/>
        </w:rPr>
        <w:t>а</w:t>
      </w:r>
      <w:r w:rsidRPr="004B600B">
        <w:rPr>
          <w:i/>
        </w:rPr>
        <w:t>щие на выпуклой стороне, растягиваются, лежащие на вогнутой стороне – сжимаются, а на границе между ними лежит нейтральный слой волокон, которые только искривляются, не изменяя своей длины.</w:t>
      </w:r>
      <w:r w:rsidR="00334848" w:rsidRPr="004B600B">
        <w:rPr>
          <w:i/>
        </w:rPr>
        <w:t xml:space="preserve"> </w:t>
      </w:r>
    </w:p>
    <w:p w:rsidR="00DE07AA" w:rsidRPr="004B600B" w:rsidRDefault="00DE07AA" w:rsidP="00AC4417">
      <w:pPr>
        <w:ind w:firstLine="510"/>
        <w:rPr>
          <w:sz w:val="28"/>
        </w:rPr>
      </w:pPr>
      <w:r w:rsidRPr="004B600B">
        <w:rPr>
          <w:sz w:val="28"/>
        </w:rPr>
        <w:t xml:space="preserve">Линия пересечения нейтрального слоя с плоскостью поперечного сечения называется </w:t>
      </w:r>
      <w:r w:rsidRPr="004B600B">
        <w:rPr>
          <w:i/>
          <w:sz w:val="28"/>
        </w:rPr>
        <w:t>нейтральной осью</w:t>
      </w:r>
      <w:r w:rsidRPr="004B600B">
        <w:rPr>
          <w:sz w:val="28"/>
        </w:rPr>
        <w:t>.</w:t>
      </w:r>
    </w:p>
    <w:p w:rsidR="00DE07AA" w:rsidRPr="004B600B" w:rsidRDefault="00DE07AA" w:rsidP="00AC4417">
      <w:pPr>
        <w:ind w:firstLine="510"/>
        <w:rPr>
          <w:sz w:val="28"/>
        </w:rPr>
      </w:pPr>
      <w:r w:rsidRPr="004B600B">
        <w:rPr>
          <w:sz w:val="28"/>
        </w:rPr>
        <w:t>Из рассмотренного опыта следует, что волокна балки деформ</w:t>
      </w:r>
      <w:r w:rsidRPr="004B600B">
        <w:rPr>
          <w:sz w:val="28"/>
        </w:rPr>
        <w:t>и</w:t>
      </w:r>
      <w:r w:rsidRPr="004B600B">
        <w:rPr>
          <w:sz w:val="28"/>
        </w:rPr>
        <w:t>руются различно: б</w:t>
      </w:r>
      <w:r w:rsidRPr="004B600B">
        <w:rPr>
          <w:b/>
          <w:i/>
          <w:sz w:val="28"/>
        </w:rPr>
        <w:t>о</w:t>
      </w:r>
      <w:r w:rsidRPr="004B600B">
        <w:rPr>
          <w:sz w:val="28"/>
        </w:rPr>
        <w:t>льшие деформации испытывают волокна, более удаленные от нейтрального слоя.</w:t>
      </w:r>
    </w:p>
    <w:p w:rsidR="005A4C18" w:rsidRPr="004B600B" w:rsidRDefault="00DE07AA" w:rsidP="00AC4417">
      <w:pPr>
        <w:ind w:firstLine="510"/>
        <w:rPr>
          <w:sz w:val="28"/>
        </w:rPr>
      </w:pPr>
      <w:r w:rsidRPr="004B600B">
        <w:rPr>
          <w:sz w:val="28"/>
        </w:rPr>
        <w:t xml:space="preserve">Предположим, что волокна балки не оказывают давления друг на друга, т.е. напряжения в направлении, перпендикулярном оси балки </w:t>
      </w:r>
      <w:r w:rsidRPr="004B600B">
        <w:rPr>
          <w:sz w:val="28"/>
        </w:rPr>
        <w:lastRenderedPageBreak/>
        <w:t xml:space="preserve">равны нулю (гипотеза о </w:t>
      </w:r>
      <w:proofErr w:type="spellStart"/>
      <w:r w:rsidRPr="004B600B">
        <w:rPr>
          <w:sz w:val="28"/>
        </w:rPr>
        <w:t>ненадавливании</w:t>
      </w:r>
      <w:proofErr w:type="spellEnd"/>
      <w:r w:rsidRPr="004B600B">
        <w:rPr>
          <w:sz w:val="28"/>
        </w:rPr>
        <w:t xml:space="preserve"> волокон). Тогда</w:t>
      </w:r>
      <w:r w:rsidR="008B57C5" w:rsidRPr="004B600B">
        <w:rPr>
          <w:sz w:val="28"/>
        </w:rPr>
        <w:t xml:space="preserve"> </w:t>
      </w:r>
      <w:r w:rsidR="001109EF" w:rsidRPr="004B600B">
        <w:rPr>
          <w:sz w:val="28"/>
        </w:rPr>
        <w:t>можно утверждать, что</w:t>
      </w:r>
      <w:r w:rsidRPr="004B600B">
        <w:rPr>
          <w:sz w:val="28"/>
        </w:rPr>
        <w:t xml:space="preserve"> </w:t>
      </w:r>
      <w:r w:rsidRPr="004B600B">
        <w:rPr>
          <w:i/>
          <w:sz w:val="28"/>
        </w:rPr>
        <w:t>каждое волокно испытывает одноосное растяжение или сжатие</w:t>
      </w:r>
      <w:r w:rsidRPr="004B600B">
        <w:rPr>
          <w:sz w:val="28"/>
        </w:rPr>
        <w:t xml:space="preserve">. </w:t>
      </w:r>
    </w:p>
    <w:p w:rsidR="00AC4417" w:rsidRPr="004B600B" w:rsidRDefault="00AC4417" w:rsidP="00AC4417">
      <w:pPr>
        <w:ind w:firstLine="0"/>
        <w:jc w:val="center"/>
        <w:rPr>
          <w:sz w:val="28"/>
        </w:rPr>
      </w:pPr>
      <w:bookmarkStart w:id="4" w:name="_Toc308017489"/>
    </w:p>
    <w:p w:rsidR="00D622C8" w:rsidRPr="004B600B" w:rsidRDefault="00B91795" w:rsidP="00AC4417">
      <w:pPr>
        <w:ind w:firstLine="0"/>
        <w:jc w:val="center"/>
        <w:rPr>
          <w:b/>
          <w:sz w:val="28"/>
        </w:rPr>
      </w:pPr>
      <w:r w:rsidRPr="004B600B">
        <w:rPr>
          <w:b/>
          <w:sz w:val="28"/>
        </w:rPr>
        <w:t>Н</w:t>
      </w:r>
      <w:r w:rsidR="00D622C8" w:rsidRPr="004B600B">
        <w:rPr>
          <w:b/>
          <w:sz w:val="28"/>
        </w:rPr>
        <w:t>ормальны</w:t>
      </w:r>
      <w:r w:rsidRPr="004B600B">
        <w:rPr>
          <w:b/>
          <w:sz w:val="28"/>
        </w:rPr>
        <w:t>е</w:t>
      </w:r>
      <w:r w:rsidR="00D622C8" w:rsidRPr="004B600B">
        <w:rPr>
          <w:b/>
          <w:sz w:val="28"/>
        </w:rPr>
        <w:t xml:space="preserve"> напряжени</w:t>
      </w:r>
      <w:r w:rsidRPr="004B600B">
        <w:rPr>
          <w:b/>
          <w:sz w:val="28"/>
        </w:rPr>
        <w:t>я</w:t>
      </w:r>
      <w:r w:rsidR="00D622C8" w:rsidRPr="004B600B">
        <w:rPr>
          <w:b/>
          <w:sz w:val="28"/>
        </w:rPr>
        <w:t xml:space="preserve"> при</w:t>
      </w:r>
      <w:r w:rsidR="003B725E" w:rsidRPr="004B600B">
        <w:rPr>
          <w:b/>
          <w:sz w:val="28"/>
        </w:rPr>
        <w:t xml:space="preserve"> чистом</w:t>
      </w:r>
      <w:r w:rsidR="00D622C8" w:rsidRPr="004B600B">
        <w:rPr>
          <w:b/>
          <w:sz w:val="28"/>
        </w:rPr>
        <w:t xml:space="preserve"> изгибе</w:t>
      </w:r>
      <w:bookmarkEnd w:id="4"/>
    </w:p>
    <w:p w:rsidR="00AC4417" w:rsidRPr="004B600B" w:rsidRDefault="00AC4417" w:rsidP="00AC4417">
      <w:pPr>
        <w:ind w:firstLine="510"/>
        <w:rPr>
          <w:sz w:val="28"/>
        </w:rPr>
      </w:pPr>
    </w:p>
    <w:p w:rsidR="003F242D" w:rsidRPr="004B600B" w:rsidRDefault="003F242D" w:rsidP="00AC4417">
      <w:pPr>
        <w:ind w:firstLine="510"/>
        <w:rPr>
          <w:sz w:val="28"/>
        </w:rPr>
      </w:pPr>
      <w:r w:rsidRPr="004B600B">
        <w:rPr>
          <w:sz w:val="28"/>
        </w:rPr>
        <w:t xml:space="preserve">Как было показано </w:t>
      </w:r>
      <w:r w:rsidR="00ED3B60" w:rsidRPr="004B600B">
        <w:rPr>
          <w:sz w:val="28"/>
        </w:rPr>
        <w:t>выше</w:t>
      </w:r>
      <w:r w:rsidRPr="004B600B">
        <w:rPr>
          <w:sz w:val="28"/>
        </w:rPr>
        <w:t>, в поперечных сечениях балки</w:t>
      </w:r>
      <w:r w:rsidR="008B57C5" w:rsidRPr="004B600B">
        <w:rPr>
          <w:sz w:val="28"/>
        </w:rPr>
        <w:t xml:space="preserve"> </w:t>
      </w:r>
      <w:r w:rsidRPr="004B600B">
        <w:rPr>
          <w:i/>
          <w:sz w:val="28"/>
        </w:rPr>
        <w:t>при ч</w:t>
      </w:r>
      <w:r w:rsidRPr="004B600B">
        <w:rPr>
          <w:i/>
          <w:sz w:val="28"/>
        </w:rPr>
        <w:t>и</w:t>
      </w:r>
      <w:r w:rsidRPr="004B600B">
        <w:rPr>
          <w:i/>
          <w:sz w:val="28"/>
        </w:rPr>
        <w:t>стом изгибе</w:t>
      </w:r>
      <w:r w:rsidRPr="004B600B">
        <w:rPr>
          <w:sz w:val="28"/>
        </w:rPr>
        <w:t xml:space="preserve"> возникают </w:t>
      </w:r>
      <w:r w:rsidRPr="004B600B">
        <w:rPr>
          <w:i/>
          <w:sz w:val="28"/>
        </w:rPr>
        <w:t>только нормальные напряжения растяжения и сжатия</w:t>
      </w:r>
      <w:r w:rsidRPr="004B600B">
        <w:rPr>
          <w:sz w:val="28"/>
        </w:rPr>
        <w:t>, неравномерно распределённые по сечению.</w:t>
      </w:r>
    </w:p>
    <w:p w:rsidR="0091640C" w:rsidRPr="0073202D" w:rsidRDefault="0091640C" w:rsidP="00AC4417">
      <w:pPr>
        <w:ind w:firstLine="510"/>
        <w:rPr>
          <w:spacing w:val="-2"/>
          <w:sz w:val="28"/>
        </w:rPr>
      </w:pPr>
      <w:r w:rsidRPr="0073202D">
        <w:rPr>
          <w:spacing w:val="-2"/>
          <w:sz w:val="28"/>
        </w:rPr>
        <w:t>Для выяснения характера распределения и значения напряжений, вызываемых изгибающим моментом, рассмотрим случай чистого изг</w:t>
      </w:r>
      <w:r w:rsidRPr="0073202D">
        <w:rPr>
          <w:spacing w:val="-2"/>
          <w:sz w:val="28"/>
        </w:rPr>
        <w:t>и</w:t>
      </w:r>
      <w:r w:rsidRPr="0073202D">
        <w:rPr>
          <w:spacing w:val="-2"/>
          <w:sz w:val="28"/>
        </w:rPr>
        <w:t>ба. На среднем участке балки, нагруженной двумя одинаковыми, ра</w:t>
      </w:r>
      <w:r w:rsidRPr="0073202D">
        <w:rPr>
          <w:spacing w:val="-2"/>
          <w:sz w:val="28"/>
        </w:rPr>
        <w:t>в</w:t>
      </w:r>
      <w:r w:rsidRPr="0073202D">
        <w:rPr>
          <w:spacing w:val="-2"/>
          <w:sz w:val="28"/>
        </w:rPr>
        <w:t xml:space="preserve">ноотстоящими от опор сосредоточенными силами, поперечная сила равна нулю и возникает только изгибающий момент </w:t>
      </w:r>
      <w:proofErr w:type="gramStart"/>
      <w:r w:rsidR="0073202D" w:rsidRPr="0073202D">
        <w:rPr>
          <w:i/>
          <w:spacing w:val="-2"/>
          <w:sz w:val="28"/>
          <w:lang w:val="en-US"/>
        </w:rPr>
        <w:t>M</w:t>
      </w:r>
      <w:proofErr w:type="spellStart"/>
      <w:proofErr w:type="gramEnd"/>
      <w:r w:rsidR="0073202D" w:rsidRPr="0073202D">
        <w:rPr>
          <w:spacing w:val="-2"/>
          <w:sz w:val="28"/>
          <w:vertAlign w:val="subscript"/>
        </w:rPr>
        <w:t>изг</w:t>
      </w:r>
      <w:proofErr w:type="spellEnd"/>
      <w:r w:rsidR="0073202D" w:rsidRPr="0073202D">
        <w:rPr>
          <w:spacing w:val="-2"/>
          <w:sz w:val="28"/>
        </w:rPr>
        <w:t xml:space="preserve"> </w:t>
      </w:r>
      <w:r w:rsidRPr="0073202D">
        <w:rPr>
          <w:spacing w:val="-2"/>
          <w:sz w:val="28"/>
        </w:rPr>
        <w:t>(рис. 7.8, а).</w:t>
      </w:r>
    </w:p>
    <w:p w:rsidR="003A59F2" w:rsidRPr="004B600B" w:rsidRDefault="00741720" w:rsidP="003A59F2">
      <w:pPr>
        <w:ind w:firstLine="0"/>
        <w:jc w:val="center"/>
        <w:rPr>
          <w:sz w:val="28"/>
          <w:lang w:val="en-US"/>
        </w:rPr>
      </w:pPr>
      <w:r w:rsidRPr="004B600B">
        <w:rPr>
          <w:noProof/>
          <w:lang w:eastAsia="ru-RU"/>
        </w:rPr>
        <mc:AlternateContent>
          <mc:Choice Requires="wpc">
            <w:drawing>
              <wp:inline distT="0" distB="0" distL="0" distR="0" wp14:anchorId="14086428" wp14:editId="20F70E8D">
                <wp:extent cx="5400040" cy="3315046"/>
                <wp:effectExtent l="0" t="0" r="0" b="0"/>
                <wp:docPr id="452" name="Полотно 4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0" name="Прямая соединительная линия 90"/>
                        <wps:cNvCnPr/>
                        <wps:spPr>
                          <a:xfrm>
                            <a:off x="171745" y="961685"/>
                            <a:ext cx="352425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91" name="Прямоугольник 91"/>
                        <wps:cNvSpPr/>
                        <wps:spPr>
                          <a:xfrm>
                            <a:off x="180000" y="972480"/>
                            <a:ext cx="341630" cy="114935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ysClr val="windowText" lastClr="000000"/>
                            </a:fgClr>
                            <a:bgClr>
                              <a:sysClr val="window" lastClr="FFFFFF"/>
                            </a:bgClr>
                          </a:pattFill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Прямая соединительная линия 92"/>
                        <wps:cNvCnPr/>
                        <wps:spPr>
                          <a:xfrm>
                            <a:off x="1943735" y="961685"/>
                            <a:ext cx="352425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93" name="Прямоугольник 93"/>
                        <wps:cNvSpPr/>
                        <wps:spPr>
                          <a:xfrm>
                            <a:off x="1951990" y="972480"/>
                            <a:ext cx="341630" cy="114935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ysClr val="windowText" lastClr="000000"/>
                            </a:fgClr>
                            <a:bgClr>
                              <a:sysClr val="window" lastClr="FFFFFF"/>
                            </a:bgClr>
                          </a:pattFill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Равнобедренный треугольник 94"/>
                        <wps:cNvSpPr/>
                        <wps:spPr>
                          <a:xfrm>
                            <a:off x="272710" y="817540"/>
                            <a:ext cx="143510" cy="143510"/>
                          </a:xfrm>
                          <a:prstGeom prst="triangl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" name="Равнобедренный треугольник 95"/>
                        <wps:cNvSpPr/>
                        <wps:spPr>
                          <a:xfrm>
                            <a:off x="2058035" y="817540"/>
                            <a:ext cx="142875" cy="108000"/>
                          </a:xfrm>
                          <a:prstGeom prst="triangl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1" name="Прямая со стрелкой 371"/>
                        <wps:cNvCnPr/>
                        <wps:spPr>
                          <a:xfrm>
                            <a:off x="754044" y="472785"/>
                            <a:ext cx="0" cy="452755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lg"/>
                            <a:tailEnd type="stealth" w="med" len="lg"/>
                          </a:ln>
                          <a:effectLst/>
                        </wps:spPr>
                        <wps:bodyPr/>
                      </wps:wsp>
                      <wps:wsp>
                        <wps:cNvPr id="372" name="Поле 190"/>
                        <wps:cNvSpPr txBox="1"/>
                        <wps:spPr>
                          <a:xfrm>
                            <a:off x="494881" y="321297"/>
                            <a:ext cx="28257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3" name="Полилиния 373"/>
                        <wps:cNvSpPr/>
                        <wps:spPr>
                          <a:xfrm>
                            <a:off x="322244" y="791844"/>
                            <a:ext cx="1835150" cy="205200"/>
                          </a:xfrm>
                          <a:custGeom>
                            <a:avLst/>
                            <a:gdLst>
                              <a:gd name="connsiteX0" fmla="*/ 0 w 1535953"/>
                              <a:gd name="connsiteY0" fmla="*/ 0 h 119556"/>
                              <a:gd name="connsiteX1" fmla="*/ 747058 w 1535953"/>
                              <a:gd name="connsiteY1" fmla="*/ 119530 h 119556"/>
                              <a:gd name="connsiteX2" fmla="*/ 1535953 w 1535953"/>
                              <a:gd name="connsiteY2" fmla="*/ 11953 h 119556"/>
                              <a:gd name="connsiteX3" fmla="*/ 1535953 w 1535953"/>
                              <a:gd name="connsiteY3" fmla="*/ 11953 h 11955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535953" h="119556">
                                <a:moveTo>
                                  <a:pt x="0" y="0"/>
                                </a:moveTo>
                                <a:cubicBezTo>
                                  <a:pt x="245533" y="58769"/>
                                  <a:pt x="491066" y="117538"/>
                                  <a:pt x="747058" y="119530"/>
                                </a:cubicBezTo>
                                <a:cubicBezTo>
                                  <a:pt x="1003050" y="121522"/>
                                  <a:pt x="1535953" y="11953"/>
                                  <a:pt x="1535953" y="11953"/>
                                </a:cubicBezTo>
                                <a:lnTo>
                                  <a:pt x="1535953" y="11953"/>
                                </a:lnTo>
                              </a:path>
                            </a:pathLst>
                          </a:cu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4" name="Прямая со стрелкой 374"/>
                        <wps:cNvCnPr/>
                        <wps:spPr>
                          <a:xfrm>
                            <a:off x="1725594" y="472785"/>
                            <a:ext cx="0" cy="452755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lg"/>
                            <a:tailEnd type="stealth" w="med" len="lg"/>
                          </a:ln>
                          <a:effectLst/>
                        </wps:spPr>
                        <wps:bodyPr/>
                      </wps:wsp>
                      <wps:wsp>
                        <wps:cNvPr id="376" name="Поле 190"/>
                        <wps:cNvSpPr txBox="1"/>
                        <wps:spPr>
                          <a:xfrm>
                            <a:off x="1749278" y="321297"/>
                            <a:ext cx="28257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9" name="Прямая соединительная линия 379"/>
                        <wps:cNvCnPr/>
                        <wps:spPr>
                          <a:xfrm>
                            <a:off x="1185844" y="753633"/>
                            <a:ext cx="0" cy="64770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380" name="Прямая соединительная линия 380"/>
                        <wps:cNvCnPr/>
                        <wps:spPr>
                          <a:xfrm>
                            <a:off x="1293794" y="753633"/>
                            <a:ext cx="0" cy="64770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381" name="Прямая соединительная линия 381"/>
                        <wps:cNvCnPr/>
                        <wps:spPr>
                          <a:xfrm>
                            <a:off x="1185844" y="1293383"/>
                            <a:ext cx="10795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02" name="Прямая со стрелкой 402"/>
                        <wps:cNvCnPr/>
                        <wps:spPr>
                          <a:xfrm>
                            <a:off x="969944" y="1293383"/>
                            <a:ext cx="21590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403" name="Прямая со стрелкой 403"/>
                        <wps:cNvCnPr/>
                        <wps:spPr>
                          <a:xfrm flipH="1">
                            <a:off x="1293794" y="1293383"/>
                            <a:ext cx="43180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404" name="Поле 190"/>
                        <wps:cNvSpPr txBox="1"/>
                        <wps:spPr>
                          <a:xfrm>
                            <a:off x="1295927" y="1053364"/>
                            <a:ext cx="33464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d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5" name="Дуга 405"/>
                        <wps:cNvSpPr/>
                        <wps:spPr>
                          <a:xfrm rot="10800000">
                            <a:off x="3131185" y="254246"/>
                            <a:ext cx="2159000" cy="1530215"/>
                          </a:xfrm>
                          <a:prstGeom prst="arc">
                            <a:avLst>
                              <a:gd name="adj1" fmla="val 16200000"/>
                              <a:gd name="adj2" fmla="val 19977559"/>
                            </a:avLst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6" name="Прямая соединительная линия 406"/>
                        <wps:cNvCnPr/>
                        <wps:spPr>
                          <a:xfrm flipV="1">
                            <a:off x="4210685" y="254247"/>
                            <a:ext cx="0" cy="153021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07" name="Прямая соединительная линия 407"/>
                        <wps:cNvCnPr/>
                        <wps:spPr>
                          <a:xfrm flipH="1">
                            <a:off x="3334699" y="254247"/>
                            <a:ext cx="875986" cy="1212227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08" name="Прямая соединительная линия 408"/>
                        <wps:cNvCnPr/>
                        <wps:spPr>
                          <a:xfrm flipH="1">
                            <a:off x="3366701" y="254247"/>
                            <a:ext cx="843984" cy="711086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409" name="Дуга 409"/>
                        <wps:cNvSpPr/>
                        <wps:spPr>
                          <a:xfrm rot="10800000">
                            <a:off x="3562985" y="103131"/>
                            <a:ext cx="1295400" cy="1070615"/>
                          </a:xfrm>
                          <a:prstGeom prst="arc">
                            <a:avLst>
                              <a:gd name="adj1" fmla="val 16200000"/>
                              <a:gd name="adj2" fmla="val 19675947"/>
                            </a:avLst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0" name="Дуга 410"/>
                        <wps:cNvSpPr/>
                        <wps:spPr>
                          <a:xfrm rot="10800000">
                            <a:off x="3353644" y="254246"/>
                            <a:ext cx="1728000" cy="1212227"/>
                          </a:xfrm>
                          <a:prstGeom prst="arc">
                            <a:avLst>
                              <a:gd name="adj1" fmla="val 16200000"/>
                              <a:gd name="adj2" fmla="val 19945986"/>
                            </a:avLst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lgDashDot"/>
                            <a:headEnd type="stealth" w="sm" len="lg"/>
                            <a:tailEnd type="stealth" w="sm" len="lg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1" name="Дуга 411"/>
                        <wps:cNvSpPr/>
                        <wps:spPr>
                          <a:xfrm rot="10800000">
                            <a:off x="3239135" y="254246"/>
                            <a:ext cx="1943100" cy="1411763"/>
                          </a:xfrm>
                          <a:prstGeom prst="arc">
                            <a:avLst>
                              <a:gd name="adj1" fmla="val 16200000"/>
                              <a:gd name="adj2" fmla="val 20058715"/>
                            </a:avLst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2" name="Дуга 412"/>
                        <wps:cNvSpPr/>
                        <wps:spPr>
                          <a:xfrm rot="10800000">
                            <a:off x="3240588" y="254404"/>
                            <a:ext cx="1943100" cy="1411605"/>
                          </a:xfrm>
                          <a:prstGeom prst="arc">
                            <a:avLst>
                              <a:gd name="adj1" fmla="val 20035234"/>
                              <a:gd name="adj2" fmla="val 21221705"/>
                            </a:avLst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3" name="Дуга 413"/>
                        <wps:cNvSpPr/>
                        <wps:spPr>
                          <a:xfrm rot="10800000">
                            <a:off x="3353644" y="254246"/>
                            <a:ext cx="1727835" cy="1212215"/>
                          </a:xfrm>
                          <a:prstGeom prst="arc">
                            <a:avLst>
                              <a:gd name="adj1" fmla="val 20076908"/>
                              <a:gd name="adj2" fmla="val 21177982"/>
                            </a:avLst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4" name="Прямая соединительная линия 414"/>
                        <wps:cNvCnPr/>
                        <wps:spPr>
                          <a:xfrm flipH="1">
                            <a:off x="3131185" y="882015"/>
                            <a:ext cx="341966" cy="291731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15" name="Прямая соединительная линия 415"/>
                        <wps:cNvCnPr/>
                        <wps:spPr>
                          <a:xfrm flipH="1">
                            <a:off x="2915285" y="1068817"/>
                            <a:ext cx="342000" cy="29160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  <a:tailEnd type="none" w="sm" len="lg"/>
                          </a:ln>
                          <a:effectLst/>
                        </wps:spPr>
                        <wps:bodyPr/>
                      </wps:wsp>
                      <wps:wsp>
                        <wps:cNvPr id="416" name="Поле 190"/>
                        <wps:cNvSpPr txBox="1"/>
                        <wps:spPr>
                          <a:xfrm>
                            <a:off x="3388192" y="444917"/>
                            <a:ext cx="273050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sym w:font="Symbol" w:char="F072"/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7" name="Поле 190"/>
                        <wps:cNvSpPr txBox="1"/>
                        <wps:spPr>
                          <a:xfrm>
                            <a:off x="2866748" y="964286"/>
                            <a:ext cx="25717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8" name="Дуга 418"/>
                        <wps:cNvSpPr/>
                        <wps:spPr>
                          <a:xfrm rot="10030618">
                            <a:off x="3960521" y="334858"/>
                            <a:ext cx="399115" cy="338447"/>
                          </a:xfrm>
                          <a:prstGeom prst="arc">
                            <a:avLst>
                              <a:gd name="adj1" fmla="val 15821817"/>
                              <a:gd name="adj2" fmla="val 21071913"/>
                            </a:avLst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sm"/>
                            <a:tailEnd type="stealth" w="sm" len="sm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9" name="Поле 190"/>
                        <wps:cNvSpPr txBox="1"/>
                        <wps:spPr>
                          <a:xfrm>
                            <a:off x="3864924" y="622391"/>
                            <a:ext cx="345440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d</w:t>
                              </w:r>
                              <w:proofErr w:type="gramEnd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sym w:font="Symbol" w:char="F071"/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0" name="Поле 190"/>
                        <wps:cNvSpPr txBox="1"/>
                        <wps:spPr>
                          <a:xfrm>
                            <a:off x="3670629" y="1122992"/>
                            <a:ext cx="33464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d</w:t>
                              </w:r>
                              <w:r>
                                <w:rPr>
                                  <w:rFonts w:eastAsia="Times New Roman" w:hAnsi="Symbol"/>
                                  <w:i/>
                                  <w:iCs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1" name="Дуга 421"/>
                        <wps:cNvSpPr/>
                        <wps:spPr>
                          <a:xfrm>
                            <a:off x="4316505" y="1134372"/>
                            <a:ext cx="431800" cy="720000"/>
                          </a:xfrm>
                          <a:prstGeom prst="arc">
                            <a:avLst>
                              <a:gd name="adj1" fmla="val 16797897"/>
                              <a:gd name="adj2" fmla="val 4430655"/>
                            </a:avLst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2" name="Дуга 422"/>
                        <wps:cNvSpPr/>
                        <wps:spPr>
                          <a:xfrm rot="2326795" flipH="1">
                            <a:off x="2953129" y="514757"/>
                            <a:ext cx="432000" cy="720000"/>
                          </a:xfrm>
                          <a:prstGeom prst="arc">
                            <a:avLst>
                              <a:gd name="adj1" fmla="val 16797897"/>
                              <a:gd name="adj2" fmla="val 4430655"/>
                            </a:avLst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3" name="Поле 190"/>
                        <wps:cNvSpPr txBox="1"/>
                        <wps:spPr>
                          <a:xfrm>
                            <a:off x="4679948" y="1634770"/>
                            <a:ext cx="44640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Pr="0073202D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M</w:t>
                              </w:r>
                              <w:proofErr w:type="spell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vertAlign w:val="subscript"/>
                                </w:rPr>
                                <w:t>изг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4" name="Поле 190"/>
                        <wps:cNvSpPr txBox="1"/>
                        <wps:spPr>
                          <a:xfrm>
                            <a:off x="2468880" y="936582"/>
                            <a:ext cx="44640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Pr="0073202D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M</w:t>
                              </w:r>
                              <w:proofErr w:type="spell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vertAlign w:val="subscript"/>
                                </w:rPr>
                                <w:t>изг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5" name="Прямая соединительная линия 425"/>
                        <wps:cNvCnPr/>
                        <wps:spPr>
                          <a:xfrm flipV="1">
                            <a:off x="3334699" y="961817"/>
                            <a:ext cx="359828" cy="504645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26" name="Прямая соединительная линия 426"/>
                        <wps:cNvCnPr/>
                        <wps:spPr>
                          <a:xfrm flipV="1">
                            <a:off x="4210685" y="1173746"/>
                            <a:ext cx="0" cy="62280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27" name="Поле 190"/>
                        <wps:cNvSpPr txBox="1"/>
                        <wps:spPr>
                          <a:xfrm>
                            <a:off x="1146012" y="2911763"/>
                            <a:ext cx="268605" cy="3416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Pr="00FF55BE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б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8" name="Поле 190"/>
                        <wps:cNvSpPr txBox="1"/>
                        <wps:spPr>
                          <a:xfrm>
                            <a:off x="1104524" y="1471440"/>
                            <a:ext cx="266065" cy="3416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Pr="00FF55BE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9" name="Прямая соединительная линия 429"/>
                        <wps:cNvCnPr/>
                        <wps:spPr>
                          <a:xfrm flipV="1">
                            <a:off x="3048000" y="1471872"/>
                            <a:ext cx="1052494" cy="79291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30" name="Прямоугольник 430"/>
                        <wps:cNvSpPr/>
                        <wps:spPr>
                          <a:xfrm>
                            <a:off x="746392" y="1832479"/>
                            <a:ext cx="1079521" cy="643632"/>
                          </a:xfrm>
                          <a:prstGeom prst="rect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1" name="Прямая соединительная линия 431"/>
                        <wps:cNvCnPr/>
                        <wps:spPr>
                          <a:xfrm flipV="1">
                            <a:off x="524140" y="2154295"/>
                            <a:ext cx="1301773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lgDashDot"/>
                          </a:ln>
                          <a:effectLst/>
                        </wps:spPr>
                        <wps:bodyPr/>
                      </wps:wsp>
                      <wps:wsp>
                        <wps:cNvPr id="432" name="Прямая соединительная линия 432"/>
                        <wps:cNvCnPr/>
                        <wps:spPr>
                          <a:xfrm>
                            <a:off x="754023" y="2372883"/>
                            <a:ext cx="1071839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33" name="Прямая соединительная линия 433"/>
                        <wps:cNvCnPr/>
                        <wps:spPr>
                          <a:xfrm>
                            <a:off x="746371" y="2476061"/>
                            <a:ext cx="0" cy="328622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34" name="Прямая соединительная линия 434"/>
                        <wps:cNvCnPr/>
                        <wps:spPr>
                          <a:xfrm>
                            <a:off x="1825888" y="2476065"/>
                            <a:ext cx="0" cy="32829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35" name="Прямая со стрелкой 435"/>
                        <wps:cNvCnPr/>
                        <wps:spPr>
                          <a:xfrm>
                            <a:off x="754002" y="2696733"/>
                            <a:ext cx="107186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436" name="Прямая соединительная линия 436"/>
                        <wps:cNvCnPr/>
                        <wps:spPr>
                          <a:xfrm flipH="1">
                            <a:off x="494880" y="2153285"/>
                            <a:ext cx="252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37" name="Прямая соединительная линия 437"/>
                        <wps:cNvCnPr/>
                        <wps:spPr>
                          <a:xfrm flipH="1">
                            <a:off x="494867" y="2372835"/>
                            <a:ext cx="259156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38" name="Прямая со стрелкой 438"/>
                        <wps:cNvCnPr/>
                        <wps:spPr>
                          <a:xfrm>
                            <a:off x="524155" y="2154252"/>
                            <a:ext cx="0" cy="21853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sm"/>
                            <a:tailEnd type="stealth" w="sm" len="sm"/>
                          </a:ln>
                          <a:effectLst/>
                        </wps:spPr>
                        <wps:bodyPr/>
                      </wps:wsp>
                      <wps:wsp>
                        <wps:cNvPr id="439" name="Поле 190"/>
                        <wps:cNvSpPr txBox="1"/>
                        <wps:spPr>
                          <a:xfrm>
                            <a:off x="1104498" y="2461863"/>
                            <a:ext cx="334645" cy="3416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d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0" name="Поле 190"/>
                        <wps:cNvSpPr txBox="1"/>
                        <wps:spPr>
                          <a:xfrm>
                            <a:off x="225154" y="2177369"/>
                            <a:ext cx="421005" cy="1657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vert270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1" name="Поле 190"/>
                        <wps:cNvSpPr txBox="1"/>
                        <wps:spPr>
                          <a:xfrm>
                            <a:off x="521969" y="2159823"/>
                            <a:ext cx="282575" cy="3416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Pr="000839E3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2" name="Поле 190"/>
                        <wps:cNvSpPr txBox="1"/>
                        <wps:spPr>
                          <a:xfrm>
                            <a:off x="1781233" y="2159594"/>
                            <a:ext cx="282575" cy="3422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3" name="Поле 190"/>
                        <wps:cNvSpPr txBox="1"/>
                        <wps:spPr>
                          <a:xfrm>
                            <a:off x="3076173" y="1188709"/>
                            <a:ext cx="320040" cy="3416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sym w:font="Symbol" w:char="F0A2"/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4" name="Поле 190"/>
                        <wps:cNvSpPr txBox="1"/>
                        <wps:spPr>
                          <a:xfrm>
                            <a:off x="4190499" y="1512876"/>
                            <a:ext cx="320040" cy="3409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B</w:t>
                              </w:r>
                              <w:r>
                                <w:rPr>
                                  <w:rFonts w:eastAsia="Times New Roman" w:hAnsi="Symbol"/>
                                  <w:i/>
                                  <w:iCs/>
                                  <w:lang w:val="en-US"/>
                                </w:rPr>
                                <w:sym w:font="Symbol" w:char="F0A2"/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5" name="Поле 190"/>
                        <wps:cNvSpPr txBox="1"/>
                        <wps:spPr>
                          <a:xfrm>
                            <a:off x="3864920" y="2160602"/>
                            <a:ext cx="255905" cy="3409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Pr="000839E3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6" name="Прямая соединительная линия 446"/>
                        <wps:cNvCnPr/>
                        <wps:spPr>
                          <a:xfrm>
                            <a:off x="1725546" y="2153242"/>
                            <a:ext cx="1322454" cy="11154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47" name="Поле 190"/>
                        <wps:cNvSpPr txBox="1"/>
                        <wps:spPr>
                          <a:xfrm>
                            <a:off x="2533015" y="2264074"/>
                            <a:ext cx="1029970" cy="4832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jc w:val="center"/>
                                <w:rPr>
                                  <w:rFonts w:eastAsia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нейтральная</w:t>
                              </w:r>
                            </w:p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линия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8" name="Дуга 448"/>
                        <wps:cNvSpPr/>
                        <wps:spPr>
                          <a:xfrm>
                            <a:off x="1836420" y="1809682"/>
                            <a:ext cx="431165" cy="719455"/>
                          </a:xfrm>
                          <a:prstGeom prst="arc">
                            <a:avLst>
                              <a:gd name="adj1" fmla="val 16797897"/>
                              <a:gd name="adj2" fmla="val 4430655"/>
                            </a:avLst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9" name="Дуга 449"/>
                        <wps:cNvSpPr/>
                        <wps:spPr>
                          <a:xfrm flipH="1">
                            <a:off x="325755" y="1796513"/>
                            <a:ext cx="430530" cy="718820"/>
                          </a:xfrm>
                          <a:prstGeom prst="arc">
                            <a:avLst>
                              <a:gd name="adj1" fmla="val 16797897"/>
                              <a:gd name="adj2" fmla="val 4430655"/>
                            </a:avLst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0" name="Поле 190"/>
                        <wps:cNvSpPr txBox="1"/>
                        <wps:spPr>
                          <a:xfrm>
                            <a:off x="106349" y="2371256"/>
                            <a:ext cx="446405" cy="3416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Pr="0073202D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M</w:t>
                              </w:r>
                              <w:proofErr w:type="spell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vertAlign w:val="subscript"/>
                                </w:rPr>
                                <w:t>изг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1" name="Поле 190"/>
                        <wps:cNvSpPr txBox="1"/>
                        <wps:spPr>
                          <a:xfrm>
                            <a:off x="2133321" y="2366908"/>
                            <a:ext cx="446405" cy="3416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Pr="0073202D" w:rsidRDefault="002D1199" w:rsidP="0074172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M</w:t>
                              </w:r>
                              <w:proofErr w:type="spell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vertAlign w:val="subscript"/>
                                </w:rPr>
                                <w:t>изг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52" o:spid="_x0000_s1364" editas="canvas" style="width:425.2pt;height:261.05pt;mso-position-horizontal-relative:char;mso-position-vertical-relative:line" coordsize="54000,331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">
                <v:shape id="_x0000_s1365" type="#_x0000_t75" style="position:absolute;width:54000;height:33147;visibility:visible;mso-wrap-style:square">
                  <v:fill o:detectmouseclick="t"/>
                  <v:path o:connecttype="none"/>
                </v:shape>
                <v:line id="Прямая соединительная линия 90" o:spid="_x0000_s1366" style="position:absolute;visibility:visible;mso-wrap-style:square" from="1717,9616" to="5241,9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/IN8AAAADbAAAADwAAAGRycy9kb3ducmV2LnhtbERPy4rCMBTdD/gP4QruxlTBR2uj1EFl&#10;YEDwgetLc22LzU1pMrb+vVkMzPJw3ummN7V4Uusqywom4wgEcW51xYWC62X/uQThPLLG2jIpeJGD&#10;zXrwkWKibccnep59IUIIuwQVlN43iZQuL8mgG9uGOHB32xr0AbaF1C12IdzUchpFc2mw4tBQYkNf&#10;JeWP869RMDPbxU93OcTzbLcw5G+T5THbKzUa9tkKhKfe/4v/3N9aQRzWhy/hB8j1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FvyDfAAAAA2wAAAA8AAAAAAAAAAAAAAAAA&#10;oQIAAGRycy9kb3ducmV2LnhtbFBLBQYAAAAABAAEAPkAAACOAwAAAAA=&#10;" strokecolor="windowText" strokeweight="1.5pt"/>
                <v:rect id="Прямоугольник 91" o:spid="_x0000_s1367" style="position:absolute;left:1800;top:9724;width:3416;height:11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xRKcMA&#10;AADbAAAADwAAAGRycy9kb3ducmV2LnhtbESPQYvCMBSE78L+h/AWvIimKi5uNYpYBI/qLizeHs3b&#10;tti8hCZq9dcbQfA4zMw3zHzZmlpcqPGVZQXDQQKCOLe64kLB78+mPwXhA7LG2jIpuJGH5eKjM8dU&#10;2yvv6XIIhYgQ9ikqKENwqZQ+L8mgH1hHHL1/2xgMUTaF1A1eI9zUcpQkX9JgxXGhREfrkvLT4WwU&#10;9OTNne+0OY5dXleTv122OmaZUt3PdjUDEagN7/CrvdUKvofw/BJ/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0xRKcMAAADbAAAADwAAAAAAAAAAAAAAAACYAgAAZHJzL2Rv&#10;d25yZXYueG1sUEsFBgAAAAAEAAQA9QAAAIgDAAAAAA==&#10;" fillcolor="windowText" stroked="f" strokeweight="2pt">
                  <v:fill r:id="rId6" o:title="" color2="window" type="pattern"/>
                  <v:textbox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rect>
                <v:line id="Прямая соединительная линия 92" o:spid="_x0000_s1368" style="position:absolute;visibility:visible;mso-wrap-style:square" from="19437,9616" to="22961,9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Hz28MAAADbAAAADwAAAGRycy9kb3ducmV2LnhtbESP3YrCMBSE7wXfIRxh7zRVWK3VKFXW&#10;ZUEQ/MHrQ3Nsi81JaaLtvv1mQfBymJlvmOW6M5V4UuNKywrGowgEcWZ1ybmCy3k3jEE4j6yxskwK&#10;fsnBetXvLTHRtuUjPU8+FwHCLkEFhfd1IqXLCjLoRrYmDt7NNgZ9kE0udYNtgJtKTqJoKg2WHBYK&#10;rGlbUHY/PYyCT7OZ7dvz93yafs0M+es4PqQ7pT4GXboA4anz7/Cr/aMVzCfw/yX8A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7x89vDAAAA2wAAAA8AAAAAAAAAAAAA&#10;AAAAoQIAAGRycy9kb3ducmV2LnhtbFBLBQYAAAAABAAEAPkAAACRAwAAAAA=&#10;" strokecolor="windowText" strokeweight="1.5pt"/>
                <v:rect id="Прямоугольник 93" o:spid="_x0000_s1369" style="position:absolute;left:19519;top:9724;width:3417;height:11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JqxcUA&#10;AADbAAAADwAAAGRycy9kb3ducmV2LnhtbESPQWvCQBSE7wX/w/KEXopubGjR1FXEEOixtYJ4e2Sf&#10;SWj27ZJdY9Jf3y0UPA4z8w2z3g6mFT11vrGsYDFPQBCXVjdcKTh+FbMlCB+QNbaWScFIHrabycMa&#10;M21v/En9IVQiQthnqKAOwWVS+rImg35uHXH0LrYzGKLsKqk7vEW4aeVzkrxKgw3HhRod7Wsqvw9X&#10;o+BJju76Q8U5dWXbvJw+8t05z5V6nA67NxCBhnAP/7fftYJVCn9f4g+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0mrFxQAAANsAAAAPAAAAAAAAAAAAAAAAAJgCAABkcnMv&#10;ZG93bnJldi54bWxQSwUGAAAAAAQABAD1AAAAigMAAAAA&#10;" fillcolor="windowText" stroked="f" strokeweight="2pt">
                  <v:fill r:id="rId6" o:title="" color2="window" type="pattern"/>
                  <v:textbox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rect>
                <v:shape id="Равнобедренный треугольник 94" o:spid="_x0000_s1370" type="#_x0000_t5" style="position:absolute;left:2727;top:8175;width:1435;height:14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FA2cQA&#10;AADbAAAADwAAAGRycy9kb3ducmV2LnhtbESPS2vCQBSF94L/YbiFbqROrEVs6igiKFLcGKXdXjLX&#10;JJi5EzJjHv76jlBweTiPj7NYdaYUDdWusKxgMo5AEKdWF5wpOJ+2b3MQziNrLC2Tgp4crJbDwQJj&#10;bVs+UpP4TIQRdjEqyL2vYildmpNBN7YVcfAutjbog6wzqWtsw7gp5XsUzaTBggMhx4o2OaXX5GYC&#10;t2iS2fnnWx769t5fL6fpTo9+lXp96dZfIDx1/hn+b++1gs8PeHwJP0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hQNnEAAAA2wAAAA8AAAAAAAAAAAAAAAAAmAIAAGRycy9k&#10;b3ducmV2LnhtbFBLBQYAAAAABAAEAPUAAACJAwAAAAA=&#10;" filled="f" strokecolor="windowText" strokeweight="1.5pt">
                  <v:textbox>
                    <w:txbxContent>
                      <w:p w:rsidR="00ED3B60" w:rsidRDefault="00ED3B60" w:rsidP="00741720"/>
                    </w:txbxContent>
                  </v:textbox>
                </v:shape>
                <v:shape id="Равнобедренный треугольник 95" o:spid="_x0000_s1371" type="#_x0000_t5" style="position:absolute;left:20580;top:8175;width:1429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3lQsQA&#10;AADbAAAADwAAAGRycy9kb3ducmV2LnhtbESPS2vCQBSF94L/YbiFbqROrFRs6igiKFLcGKXdXjLX&#10;JJi5EzJjHv76jlBweTiPj7NYdaYUDdWusKxgMo5AEKdWF5wpOJ+2b3MQziNrLC2Tgp4crJbDwQJj&#10;bVs+UpP4TIQRdjEqyL2vYildmpNBN7YVcfAutjbog6wzqWtsw7gp5XsUzaTBggMhx4o2OaXX5GYC&#10;t2iS2fnnWx769t5fL6fpTo9+lXp96dZfIDx1/hn+b++1gs8PeHwJP0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t5ULEAAAA2wAAAA8AAAAAAAAAAAAAAAAAmAIAAGRycy9k&#10;b3ducmV2LnhtbFBLBQYAAAAABAAEAPUAAACJAwAAAAA=&#10;" filled="f" strokecolor="windowText" strokeweight="1.5pt">
                  <v:textbox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Прямая со стрелкой 371" o:spid="_x0000_s1372" type="#_x0000_t32" style="position:absolute;left:7540;top:4727;width:0;height:45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kMpMUAAADcAAAADwAAAGRycy9kb3ducmV2LnhtbESPQWsCMRSE7wX/Q3hCbzWrhVa2RimC&#10;aL3p9uDxuXlmt928rEnc3f77Rij0OMzMN8xiNdhGdORD7VjBdJKBIC6drtko+Cw2T3MQISJrbByT&#10;gh8KsFqOHhaYa9fzgbpjNCJBOOSooIqxzaUMZUUWw8S1xMm7OG8xJumN1B77BLeNnGXZi7RYc1qo&#10;sKV1ReX38WYVyH1xO2/78tqZ0/ni9x9f3gyFUo/j4f0NRKQh/of/2jut4Pl1Cvcz6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KkMpMUAAADcAAAADwAAAAAAAAAA&#10;AAAAAAChAgAAZHJzL2Rvd25yZXYueG1sUEsFBgAAAAAEAAQA+QAAAJMDAAAAAA==&#10;" strokecolor="windowText" strokeweight="2.25pt">
                  <v:stroke startarrowlength="long" endarrow="classic" endarrowlength="long"/>
                </v:shape>
                <v:shape id="Поле 190" o:spid="_x0000_s1373" type="#_x0000_t202" style="position:absolute;left:4948;top:3213;width:2909;height:34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n058YA&#10;AADcAAAADwAAAGRycy9kb3ducmV2LnhtbESPQWsCMRSE74L/ITyhl1KzWrBlaxQVWkS0pVqKx8fm&#10;dbO4eVmSqOu/N0LB4zAz3zDjaWtrcSIfKscKBv0MBHHhdMWlgp/d+9MriBCRNdaOScGFAkwn3c4Y&#10;c+3O/E2nbSxFgnDIUYGJscmlDIUhi6HvGuLk/TlvMSbpS6k9nhPc1nKYZSNpseK0YLChhaHisD1a&#10;BQezevzKPjbz39Hy4j93R7f3671SD7129gYiUhvv4f/2Uit4fhnC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gn058YAAADcAAAADwAAAAAAAAAAAAAAAACYAgAAZHJz&#10;L2Rvd25yZXYueG1sUEsFBgAAAAAEAAQA9QAAAIsDAAAAAA==&#10;" filled="f" stroked="f" strokeweight=".5pt">
                  <v:textbox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Полилиния 373" o:spid="_x0000_s1374" style="position:absolute;left:3222;top:7918;width:18351;height:2052;visibility:visible;mso-wrap-style:square;v-text-anchor:middle" coordsize="1535953,11955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NplMUA&#10;AADcAAAADwAAAGRycy9kb3ducmV2LnhtbESPT2vCQBTE7wW/w/KE3urGBqxEVxGxYOnBv+D1sftM&#10;gtm3IbsmqZ/eLRR6HGbmN8x82dtKtNT40rGC8SgBQaydKTlXcD59vk1B+IBssHJMCn7Iw3IxeJlj&#10;ZlzHB2qPIRcRwj5DBUUIdSal1wVZ9CNXE0fv6hqLIcoml6bBLsJtJd+TZCItlhwXCqxpXZC+He9W&#10;wb5rT24SNuvHvtVprb93j8vXVanXYb+agQjUh//wX3trFKQfKfyeiUdAL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Y2mUxQAAANwAAAAPAAAAAAAAAAAAAAAAAJgCAABkcnMv&#10;ZG93bnJldi54bWxQSwUGAAAAAAQABAD1AAAAigMAAAAA&#10;" adj="-11796480,,5400" path="m,c245533,58769,491066,117538,747058,119530v255992,1992,788895,-107577,788895,-107577l1535953,11953e" filled="f" strokecolor="windowText" strokeweight="1.5pt">
                  <v:stroke joinstyle="miter"/>
                  <v:formulas/>
                  <v:path arrowok="t" o:connecttype="custom" o:connectlocs="0,0;892582,205155;1835150,20516;1835150,20516" o:connectangles="0,0,0,0" textboxrect="0,0,1535953,119556"/>
                  <v:textbox>
                    <w:txbxContent>
                      <w:p w:rsidR="00ED3B60" w:rsidRDefault="00ED3B60" w:rsidP="00741720"/>
                    </w:txbxContent>
                  </v:textbox>
                </v:shape>
                <v:shape id="Прямая со стрелкой 374" o:spid="_x0000_s1375" type="#_x0000_t32" style="position:absolute;left:17255;top:4727;width:0;height:45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6vPMUAAADcAAAADwAAAGRycy9kb3ducmV2LnhtbESPwU7DMBBE70j8g7WVuFGnFLUoxKkQ&#10;Eir0RsOB4zbeOoF4HWw3CX+PkSr1OJqZN5piM9lODORD61jBYp6BIK6dbtko+Khebh9AhIissXNM&#10;Cn4pwKa8viow127kdxr20YgE4ZCjgibGPpcy1A1ZDHPXEyfv6LzFmKQ3UnscE9x28i7LVtJiy2mh&#10;wZ6eG6q/9yerQO6q02E71j+D+Twc/e7ty5upUupmNj09gog0xUv43H7VCpbre/g/k46AL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N6vPMUAAADcAAAADwAAAAAAAAAA&#10;AAAAAAChAgAAZHJzL2Rvd25yZXYueG1sUEsFBgAAAAAEAAQA+QAAAJMDAAAAAA==&#10;" strokecolor="windowText" strokeweight="2.25pt">
                  <v:stroke startarrowlength="long" endarrow="classic" endarrowlength="long"/>
                </v:shape>
                <v:shape id="Поле 190" o:spid="_x0000_s1376" type="#_x0000_t202" style="position:absolute;left:17492;top:3213;width:2909;height:34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Ly5McA&#10;AADcAAAADwAAAGRycy9kb3ducmV2LnhtbESPQWsCMRSE7wX/Q3iFXqRmbWEtW6NooUWkrXQtxeNj&#10;87pZ3LwsSdT135uC0OMwM98w03lvW3EkHxrHCsajDARx5XTDtYLv7ev9E4gQkTW2jknBmQLMZ4Ob&#10;KRbanfiLjmWsRYJwKFCBibErpAyVIYth5Dri5P06bzEm6WupPZ4S3LbyIctyabHhtGCwoxdD1b48&#10;WAV7sx5usreP5U++OvvP7cHt/PtOqbvbfvEMIlIf/8PX9koreJzk8HcmHQE5u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ky8uTHAAAA3AAAAA8AAAAAAAAAAAAAAAAAmAIAAGRy&#10;cy9kb3ducmV2LnhtbFBLBQYAAAAABAAEAPUAAACMAwAAAAA=&#10;" filled="f" stroked="f" strokeweight=".5pt">
                  <v:textbox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line id="Прямая соединительная линия 379" o:spid="_x0000_s1377" style="position:absolute;visibility:visible;mso-wrap-style:square" from="11858,7536" to="11858,14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v0yMYAAADcAAAADwAAAGRycy9kb3ducmV2LnhtbESPQWvCQBSE7wX/w/KEXoputGJt6ioi&#10;FTzWWMTjI/tMotm3MbuN0V/fFQSPw8x8w0znrSlFQ7UrLCsY9CMQxKnVBWcKfrer3gSE88gaS8uk&#10;4EoO5rPOyxRjbS+8oSbxmQgQdjEqyL2vYildmpNB17cVcfAOtjbog6wzqWu8BLgp5TCKxtJgwWEh&#10;x4qWOaWn5M8oyJbHt/M+Od5Gfvw9savRz253WCj12m0XXyA8tf4ZfrTXWsH7xyfcz4QjIG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+r9MjGAAAA3AAAAA8AAAAAAAAA&#10;AAAAAAAAoQIAAGRycy9kb3ducmV2LnhtbFBLBQYAAAAABAAEAPkAAACUAwAAAAA=&#10;" strokecolor="windowText"/>
                <v:line id="Прямая соединительная линия 380" o:spid="_x0000_s1378" style="position:absolute;visibility:visible;mso-wrap-style:square" from="12937,7536" to="12937,14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QtcsMAAADcAAAADwAAAGRycy9kb3ducmV2LnhtbERPy2rCQBTdC/2H4QrdSJ20lRBSJyKh&#10;gS5rLNLlJXPNw8ydNDPVtF/vLASXh/NebybTizONrrWs4HkZgSCurG65VvC1L54SEM4ja+wtk4I/&#10;crDJHmZrTLW98I7Opa9FCGGXooLG+yGV0lUNGXRLOxAH7mhHgz7AsZZ6xEsIN718iaJYGmw5NDQ4&#10;UN5QdSp/jYI67xY/32X3v/Lxe2KL1efhcNwq9Tiftm8gPE3+Lr65P7SC1yTMD2fCEZDZ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ELXLDAAAA3AAAAA8AAAAAAAAAAAAA&#10;AAAAoQIAAGRycy9kb3ducmV2LnhtbFBLBQYAAAAABAAEAPkAAACRAwAAAAA=&#10;" strokecolor="windowText"/>
                <v:line id="Прямая соединительная линия 381" o:spid="_x0000_s1379" style="position:absolute;visibility:visible;mso-wrap-style:square" from="11858,12933" to="12937,12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iI6cUAAADcAAAADwAAAGRycy9kb3ducmV2LnhtbESPQYvCMBSE7wv+h/AEL4umuiKlGkVE&#10;YY9rFfH4aJ5ttXmpTdSuv94IC3scZuYbZrZoTSXu1LjSsoLhIAJBnFldcq5gv9v0YxDOI2usLJOC&#10;X3KwmHc+Zpho++At3VOfiwBhl6CCwvs6kdJlBRl0A1sTB+9kG4M+yCaXusFHgJtKjqJoIg2WHBYK&#10;rGlVUHZJb0ZBvjp/Xo/p+Tn2k3VsN+Ofw+G0VKrXbZdTEJ5a/x/+a39rBV/xEN5nwhGQ8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AiI6cUAAADcAAAADwAAAAAAAAAA&#10;AAAAAAChAgAAZHJzL2Rvd25yZXYueG1sUEsFBgAAAAAEAAQA+QAAAJMDAAAAAA==&#10;" strokecolor="windowText"/>
                <v:shape id="Прямая со стрелкой 402" o:spid="_x0000_s1380" type="#_x0000_t32" style="position:absolute;left:9699;top:12933;width:21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uUoMUAAADcAAAADwAAAGRycy9kb3ducmV2LnhtbESPzWrCQBSF9wXfYbiCm6IzDaVImomI&#10;UHTRLkwtxd0lc5sEM3diZtTk7TtCocvD+fk42WqwrbhS7xvHGp4WCgRx6UzDlYbD59t8CcIHZIOt&#10;Y9IwkodVPnnIMDXuxnu6FqEScYR9ihrqELpUSl/WZNEvXEccvR/XWwxR9pU0Pd7iuG1lotSLtNhw&#10;JNTY0aam8lRcbISE41h8ufHxe3z/OJBX22R5Zq1n02H9CiLQEP7Df+2d0fCsErif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duUoMUAAADcAAAADwAAAAAAAAAA&#10;AAAAAAChAgAAZHJzL2Rvd25yZXYueG1sUEsFBgAAAAAEAAQA+QAAAJMDAAAAAA==&#10;" strokecolor="windowText">
                  <v:stroke endarrow="classic" endarrowwidth="narrow" endarrowlength="long"/>
                </v:shape>
                <v:shape id="Прямая со стрелкой 403" o:spid="_x0000_s1381" type="#_x0000_t32" style="position:absolute;left:12937;top:12933;width:431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eKxcUAAADcAAAADwAAAGRycy9kb3ducmV2LnhtbESP3WoCMRSE7wt9h3AKvauJrRRZjSKl&#10;hdJKwX+9O26Ou0s3J0uS6vr2jSB4OczMN8xw3NpaHMmHyrGGbkeBIM6dqbjQsFx8PPVBhIhssHZM&#10;Gs4UYDy6vxtiZtyJZ3Scx0IkCIcMNZQxNpmUIS/JYui4hjh5B+ctxiR9IY3HU4LbWj4r9SotVpwW&#10;SmzoraT8d/5nNXj++ZLfm/V6t298vdrmStnpu9aPD+1kACJSG2/ha/vTaOipF7icSUdAj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oeKxcUAAADcAAAADwAAAAAAAAAA&#10;AAAAAAChAgAAZHJzL2Rvd25yZXYueG1sUEsFBgAAAAAEAAQA+QAAAJMDAAAAAA==&#10;" strokecolor="windowText">
                  <v:stroke endarrow="classic" endarrowwidth="narrow" endarrowlength="long"/>
                </v:shape>
                <v:shape id="Поле 190" o:spid="_x0000_s1382" type="#_x0000_t202" style="position:absolute;left:12959;top:10533;width:3346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B3EMYA&#10;AADcAAAADwAAAGRycy9kb3ducmV2LnhtbESPQWsCMRSE70L/Q3iFXqQmLSJlNUpbaJFSW7oW8fjY&#10;vG4WNy9LEnX9940geBxm5htmtuhdKw4UYuNZw8NIgSCuvGm41vC7frt/AhETssHWM2k4UYTF/GYw&#10;w8L4I//QoUy1yBCOBWqwKXWFlLGy5DCOfEecvT8fHKYsQy1NwGOGu1Y+KjWRDhvOCxY7erVU7cq9&#10;07CzH8Nv9b562UyWp/C13vtt+NxqfXfbP09BJOrTNXxpL42GsRrD+Uw+AnL+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gB3EMYAAADcAAAADwAAAAAAAAAAAAAAAACYAgAAZHJz&#10;L2Rvd25yZXYueG1sUEsFBgAAAAAEAAQA9QAAAIsDAAAAAA==&#10;" filled="f" stroked="f" strokeweight=".5pt">
                  <v:textbox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dx</w:t>
                        </w:r>
                        <w:proofErr w:type="gramEnd"/>
                      </w:p>
                    </w:txbxContent>
                  </v:textbox>
                </v:shape>
                <v:shape id="Дуга 405" o:spid="_x0000_s1383" style="position:absolute;left:31311;top:2542;width:21590;height:15302;rotation:180;visibility:visible;mso-wrap-style:square;v-text-anchor:middle" coordsize="2159000,15302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2a/sQA&#10;AADcAAAADwAAAGRycy9kb3ducmV2LnhtbESPQWsCMRSE74X+h/AKvWniUouuRhFBaHtT19bjY/O6&#10;u3TzsiRRt/56UxB6HGbmG2a+7G0rzuRD41jDaKhAEJfONFxpKPabwQREiMgGW8ek4ZcCLBePD3PM&#10;jbvwls67WIkE4ZCjhjrGLpcylDVZDEPXESfv23mLMUlfSePxkuC2lZlSr9Jiw2mhxo7WNZU/u5PV&#10;8Jld+6P/ylC51ftoGqcH/ig2Wj8/9asZiEh9/A/f229Gw4saw9+ZdAT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dmv7EAAAA3AAAAA8AAAAAAAAAAAAAAAAAmAIAAGRycy9k&#10;b3ducmV2LnhtbFBLBQYAAAAABAAEAPUAAACJAwAAAAA=&#10;" path="m1079500,nsc1426649,,1752616,118328,1955486,317987l1079500,765108,1079500,xem1079500,nfc1426649,,1752616,118328,1955486,317987e" filled="f" strokecolor="windowText" strokeweight="1.5pt">
                  <v:path arrowok="t" o:connecttype="custom" o:connectlocs="1079500,0;1955486,317987" o:connectangles="0,0"/>
                </v:shape>
                <v:line id="Прямая соединительная линия 406" o:spid="_x0000_s1384" style="position:absolute;flip:y;visibility:visible;mso-wrap-style:square" from="42106,2542" to="42106,17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TIGsYAAADcAAAADwAAAGRycy9kb3ducmV2LnhtbESPQWvCQBSE7wX/w/KE3upGKSKpq1i1&#10;4Mlq6iW31+wzmyb7NmS3mvbXdwWhx2FmvmHmy9424kKdrxwrGI8SEMSF0xWXCk4fb08zED4ga2wc&#10;k4If8rBcDB7mmGp35SNdslCKCGGfogITQptK6QtDFv3ItcTRO7vOYoiyK6Xu8BrhtpGTJJlKixXH&#10;BYMtrQ0VdfZtFWx+D/U+z/NJ3byb03j72n5tPnOlHof96gVEoD78h+/tnVbwnEzhdiYeAbn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hUyBrGAAAA3AAAAA8AAAAAAAAA&#10;AAAAAAAAoQIAAGRycy9kb3ducmV2LnhtbFBLBQYAAAAABAAEAPkAAACUAwAAAAA=&#10;" strokecolor="windowText"/>
                <v:line id="Прямая соединительная линия 407" o:spid="_x0000_s1385" style="position:absolute;flip:x;visibility:visible;mso-wrap-style:square" from="33346,2542" to="42106,14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htgccAAADcAAAADwAAAGRycy9kb3ducmV2LnhtbESPzW7CMBCE75V4B2uReisOqIIqYBA/&#10;rdRTS4FLbku8xCHxOopdCH36GqlSj6OZ+UYzW3S2FhdqfelYwXCQgCDOnS65UHDYvz29gPABWWPt&#10;mBTcyMNi3nuYYardlb/osguFiBD2KSowITSplD43ZNEPXEMcvZNrLYYo20LqFq8Rbms5SpKxtFhy&#10;XDDY0NpQXu2+rYLNz7b6yLJsVNWf5jB8XTXnzTFT6rHfLacgAnXhP/zXftcKnpMJ3M/EIy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GG2BxwAAANwAAAAPAAAAAAAA&#10;AAAAAAAAAKECAABkcnMvZG93bnJldi54bWxQSwUGAAAAAAQABAD5AAAAlQMAAAAA&#10;" strokecolor="windowText"/>
                <v:line id="Прямая соединительная линия 408" o:spid="_x0000_s1386" style="position:absolute;flip:x;visibility:visible;mso-wrap-style:square" from="33667,2542" to="42106,9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YFM8MAAADcAAAADwAAAGRycy9kb3ducmV2LnhtbERPu2rDMBTdC/kHcQvZGrl5lOBaDklp&#10;00Cn2F2yXawb28S6MpLsuH9fDYWOh/POdpPpxEjOt5YVPC8SEMSV1S3XCr7Lj6ctCB+QNXaWScEP&#10;edjls4cMU23vfKaxCLWIIexTVNCE0KdS+qohg35he+LIXa0zGCJ0tdQO7zHcdHKZJC/SYMuxocGe&#10;3hqqbsVgFFyKzo7LrfscDuVhKL/Om9Xx/aLU/HHav4IINIV/8Z/7pBWsk7g2nolHQO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umBTPDAAAA3AAAAA8AAAAAAAAAAAAA&#10;AAAAoQIAAGRycy9kb3ducmV2LnhtbFBLBQYAAAAABAAEAPkAAACRAwAAAAA=&#10;" strokecolor="windowText">
                  <v:stroke endarrow="classic" endarrowwidth="narrow" endarrowlength="long"/>
                </v:line>
                <v:shape id="Дуга 409" o:spid="_x0000_s1387" style="position:absolute;left:35629;top:1031;width:12954;height:10706;rotation:180;visibility:visible;mso-wrap-style:square;v-text-anchor:middle" coordsize="1295400,107061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aMxMUA&#10;AADcAAAADwAAAGRycy9kb3ducmV2LnhtbESPT2vCQBTE74V+h+UVeim6a5G2ia5SIoLgoTRWz4/s&#10;yx+afRuya4zf3hUKPQ4z8xtmuR5tKwbqfeNYw2yqQBAXzjRcafg5bCcfIHxANtg6Jg1X8rBePT4s&#10;MTXuwt805KESEcI+RQ11CF0qpS9qsuinriOOXul6iyHKvpKmx0uE21a+KvUmLTYcF2rsKKup+M3P&#10;VsP7sbX5/jQkZfYyzzaHjXLmS2n9/DR+LkAEGsN/+K+9MxrmKoH7mXgE5O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VozExQAAANwAAAAPAAAAAAAAAAAAAAAAAJgCAABkcnMv&#10;ZG93bnJldi54bWxQSwUGAAAAAAQABAD1AAAAigMAAAAA&#10;" adj="-11796480,,5400" path="m647700,nsc850399,,1041409,78427,1163859,211930l647700,535308,647700,xem647700,nfc850399,,1041409,78427,1163859,211930e" filled="f" strokecolor="windowText" strokeweight="1.5pt">
                  <v:stroke joinstyle="miter"/>
                  <v:formulas/>
                  <v:path arrowok="t" o:connecttype="custom" o:connectlocs="647700,0;1163859,211930" o:connectangles="0,0" textboxrect="0,0,1295400,1070615"/>
                  <v:textbox>
                    <w:txbxContent>
                      <w:p w:rsidR="00ED3B60" w:rsidRDefault="00ED3B60" w:rsidP="00741720"/>
                    </w:txbxContent>
                  </v:textbox>
                </v:shape>
                <v:shape id="Дуга 410" o:spid="_x0000_s1388" style="position:absolute;left:33536;top:2542;width:17280;height:12122;rotation:180;visibility:visible;mso-wrap-style:square;v-text-anchor:middle" coordsize="1728000,121222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TFvcEA&#10;AADcAAAADwAAAGRycy9kb3ducmV2LnhtbERPy4rCMBTdC/MP4Q7MTlMfiFMbZRgQqq7UAbeX5tqW&#10;NjclibXz92YhuDycd7YdTCt6cr62rGA6SUAQF1bXXCr4u+zGKxA+IGtsLZOCf/Kw3XyMMky1ffCJ&#10;+nMoRQxhn6KCKoQuldIXFRn0E9sRR+5mncEQoSuldviI4aaVsyRZSoM1x4YKO/qtqGjOd6Ng77+b&#10;ZFj2dMp3F5cf59fD4X5V6utz+FmDCDSEt/jlzrWCxTTOj2fiEZCb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iExb3BAAAA3AAAAA8AAAAAAAAAAAAAAAAAmAIAAGRycy9kb3du&#10;cmV2LnhtbFBLBQYAAAAABAAEAPUAAACGAwAAAAA=&#10;" adj="-11796480,,5400" path="m864000,nsc1137088,,1394100,90572,1557134,244262l864000,606114,864000,xem864000,nfc1137088,,1394100,90572,1557134,244262e" filled="f" strokecolor="windowText">
                  <v:stroke dashstyle="longDashDot" startarrow="classic" startarrowwidth="narrow" startarrowlength="long" endarrow="classic" endarrowwidth="narrow" endarrowlength="long" joinstyle="miter"/>
                  <v:formulas/>
                  <v:path arrowok="t" o:connecttype="custom" o:connectlocs="864000,0;1557134,244262" o:connectangles="0,0" textboxrect="0,0,1728000,1212227"/>
                  <v:textbox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Дуга 411" o:spid="_x0000_s1389" style="position:absolute;left:32391;top:2542;width:19431;height:14118;rotation:180;visibility:visible;mso-wrap-style:square;v-text-anchor:middle" coordsize="1943100,1411763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N5N8MA&#10;AADcAAAADwAAAGRycy9kb3ducmV2LnhtbESPQWsCMRSE7wX/Q3iCt5pdkSKrUUQUvLq2pcdH8naz&#10;unlZNlHX/vqmUOhxmJlvmNVmcK24Ux8azwryaQaCWHvTcK3g/Xx4XYAIEdlg65kUPCnAZj16WWFh&#10;/INPdC9jLRKEQ4EKbIxdIWXQlhyGqe+Ik1f53mFMsq+l6fGR4K6Vsyx7kw4bTgsWO9pZ0tfy5hSc&#10;F67axerjUulyZvXX5/7bNJlSk/GwXYKINMT/8F/7aBTM8xx+z6QjIN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5N5N8MAAADcAAAADwAAAAAAAAAAAAAAAACYAgAAZHJzL2Rv&#10;d25yZXYueG1sUEsFBgAAAAAEAAQA9QAAAIgDAAAAAA==&#10;" adj="-11796480,,5400" path="m971550,nsc1297494,,1601721,118751,1781652,316214l971550,705882,971550,xem971550,nfc1297494,,1601721,118751,1781652,316214e" filled="f" strokecolor="windowText" strokeweight="1.5pt">
                  <v:stroke joinstyle="miter"/>
                  <v:formulas/>
                  <v:path arrowok="t" o:connecttype="custom" o:connectlocs="971550,0;1781652,316214" o:connectangles="0,0" textboxrect="0,0,1943100,1411763"/>
                  <v:textbox>
                    <w:txbxContent>
                      <w:p w:rsidR="00ED3B60" w:rsidRDefault="00ED3B60" w:rsidP="00741720"/>
                    </w:txbxContent>
                  </v:textbox>
                </v:shape>
                <v:shape id="Дуга 412" o:spid="_x0000_s1390" style="position:absolute;left:32405;top:2544;width:19431;height:14116;rotation:180;visibility:visible;mso-wrap-style:square;v-text-anchor:middle" coordsize="1943100,141160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h7mMYA&#10;AADcAAAADwAAAGRycy9kb3ducmV2LnhtbESPQWvCQBSE7wX/w/IEL6VuItWW6CoiCD2USlTQ42v2&#10;mQSzb0N2TdL++m5B8DjMzDfMYtWbSrTUuNKygngcgSDOrC45V3A8bF/eQTiPrLGyTAp+yMFqOXha&#10;YKJtxym1e5+LAGGXoILC+zqR0mUFGXRjWxMH72Ibgz7IJpe6wS7ATSUnUTSTBksOCwXWtCkou+5v&#10;RsFn9nvmaas3OZ++d/FzGr199VelRsN+PQfhqfeP8L39oRW8xhP4PxOOgF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Mh7mMYAAADcAAAADwAAAAAAAAAAAAAAAACYAgAAZHJz&#10;L2Rvd25yZXYueG1sUEsFBgAAAAAEAAQA9QAAAIsDAAAAAA==&#10;" adj="-11796480,,5400" path="m1777290,311433nsc1857589,398017,1910447,496464,1932055,599678l971550,705803,1777290,311433xem1777290,311433nfc1857589,398017,1910447,496464,1932055,599678e" filled="f" strokecolor="windowText">
                  <v:stroke joinstyle="miter"/>
                  <v:formulas/>
                  <v:path arrowok="t" o:connecttype="custom" o:connectlocs="1777290,311433;1932055,599678" o:connectangles="0,0" textboxrect="0,0,1943100,1411605"/>
                  <v:textbox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Дуга 413" o:spid="_x0000_s1391" style="position:absolute;left:33536;top:2542;width:17278;height:12122;rotation:180;visibility:visible;mso-wrap-style:square;v-text-anchor:middle" coordsize="1727835,121221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CxPMUA&#10;AADcAAAADwAAAGRycy9kb3ducmV2LnhtbESPQWvCQBSE74L/YXlCb81urC0a3YgUC+KhpVrE4yP7&#10;moRm34bsRtN/3xUKHoeZ+YZZrQfbiAt1vnasIU0UCOLCmZpLDV/Ht8c5CB+QDTaOScMveVjn49EK&#10;M+Ou/EmXQyhFhLDPUEMVQptJ6YuKLPrEtcTR+3adxRBlV0rT4TXCbSOnSr1IizXHhQpbeq2o+Dn0&#10;VsP8vPs4qv1i+2yL95lJT6Tcttf6YTJsliACDeEe/m/vjIZZ+gS3M/EIy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8LE8xQAAANwAAAAPAAAAAAAAAAAAAAAAAJgCAABkcnMv&#10;ZG93bnJldi54bWxQSwUGAAAAAAQABAD1AAAAigMAAAAA&#10;" adj="-11796480,,5400" path="m1579527,266543nsc1647634,337191,1693722,417128,1714778,501129l863918,606108,1579527,266543xem1579527,266543nfc1647634,337191,1693722,417128,1714778,501129e" filled="f" strokecolor="windowText">
                  <v:stroke joinstyle="miter"/>
                  <v:formulas/>
                  <v:path arrowok="t" o:connecttype="custom" o:connectlocs="1579527,266543;1714778,501129" o:connectangles="0,0" textboxrect="0,0,1727835,1212215"/>
                  <v:textbox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line id="Прямая соединительная линия 414" o:spid="_x0000_s1392" style="position:absolute;flip:x;visibility:visible;mso-wrap-style:square" from="31311,8820" to="34731,11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NlK8cAAADcAAAADwAAAGRycy9kb3ducmV2LnhtbESPT2vCQBTE74V+h+UVvNVNRKSkrlJr&#10;BU9a/1xye82+ZmOyb0N21bSf3i0UPA4z8xtmOu9tIy7U+cqxgnSYgCAunK64VHA8rJ5fQPiArLFx&#10;TAp+yMN89vgwxUy7K+/osg+liBD2GSowIbSZlL4wZNEPXUscvW/XWQxRdqXUHV4j3DZylCQTabHi&#10;uGCwpXdDRb0/WwXL3896k+f5qG625ph+LNrT8itXavDUv72CCNSHe/i/vdYKxukY/s7EI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E2UrxwAAANwAAAAPAAAAAAAA&#10;AAAAAAAAAKECAABkcnMvZG93bnJldi54bWxQSwUGAAAAAAQABAD5AAAAlQMAAAAA&#10;" strokecolor="windowText"/>
                <v:line id="Прямая соединительная линия 415" o:spid="_x0000_s1393" style="position:absolute;flip:x;visibility:visible;mso-wrap-style:square" from="29152,10688" to="32572,13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SyKcYAAADcAAAADwAAAGRycy9kb3ducmV2LnhtbESPQWvCQBSE7wX/w/KEXkQ3KbVo6ipa&#10;CBQvpbYXb8/saxLNvg272yT+e7cg9DjMzDfMajOYRnTkfG1ZQTpLQBAXVtdcKvj+yqcLED4ga2ws&#10;k4IredisRw8rzLTt+ZO6QyhFhLDPUEEVQptJ6YuKDPqZbYmj92OdwRClK6V22Ee4aeRTkrxIgzXH&#10;hQpbequouBx+jYKk37anyyJf7s956o6TXcf7+YdSj+Nh+woi0BD+w/f2u1bwnM7h70w8AnJ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VUsinGAAAA3AAAAA8AAAAAAAAA&#10;AAAAAAAAoQIAAGRycy9kb3ducmV2LnhtbFBLBQYAAAAABAAEAPkAAACUAwAAAAA=&#10;" strokecolor="windowText">
                  <v:stroke startarrow="classic" startarrowwidth="narrow" startarrowlength="long" endarrowwidth="narrow" endarrowlength="long"/>
                </v:line>
                <v:shape id="Поле 190" o:spid="_x0000_s1394" type="#_x0000_t202" style="position:absolute;left:33881;top:4449;width:2731;height:34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faIcYA&#10;AADcAAAADwAAAGRycy9kb3ducmV2LnhtbESP3WoCMRSE7wXfIRyhN0WzFlnKapQqtIj0h6qIl4fN&#10;6WZxc7IkUde3bwoFL4eZ+YaZLTrbiAv5UDtWMB5lIIhLp2uuFOx3r8NnECEia2wck4IbBVjM+70Z&#10;Ftpd+Zsu21iJBOFQoAITY1tIGUpDFsPItcTJ+3HeYkzSV1J7vCa4beRTluXSYs1pwWBLK0PlaXu2&#10;Ck5m8/iVvX0sD/n65j93Z3f070elHgbdyxREpC7ew//ttVYwGefwdyYdATn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EfaIcYAAADcAAAADwAAAAAAAAAAAAAAAACYAgAAZHJz&#10;L2Rvd25yZXYueG1sUEsFBgAAAAAEAAQA9QAAAIsDAAAAAA==&#10;" filled="f" stroked="f" strokeweight=".5pt">
                  <v:textbox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sym w:font="Symbol" w:char="F072"/>
                        </w:r>
                      </w:p>
                    </w:txbxContent>
                  </v:textbox>
                </v:shape>
                <v:shape id="Поле 190" o:spid="_x0000_s1395" type="#_x0000_t202" style="position:absolute;left:28667;top:9642;width:2572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t/usYA&#10;AADcAAAADwAAAGRycy9kb3ducmV2LnhtbESPQWsCMRSE74L/ITyhl1KzFrFlaxQVFJHaUi3F42Pz&#10;ulncvCxJ1PXfm0LB4zAz3zDjaWtrcSYfKscKBv0MBHHhdMWlgu/98ukVRIjIGmvHpOBKAaaTbmeM&#10;uXYX/qLzLpYiQTjkqMDE2ORShsKQxdB3DXHyfp23GJP0pdQeLwlua/mcZSNpseK0YLChhaHiuDtZ&#10;BUezefzMVtv5z2h99R/7kzv494NSD7129gYiUhvv4f/2WisYDl7g70w6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wt/usYAAADcAAAADwAAAAAAAAAAAAAAAACYAgAAZHJz&#10;L2Rvd25yZXYueG1sUEsFBgAAAAAEAAQA9QAAAIsDAAAAAA==&#10;" filled="f" stroked="f" strokeweight=".5pt">
                  <v:textbox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Дуга 418" o:spid="_x0000_s1396" style="position:absolute;left:39605;top:3348;width:3991;height:3385;rotation:10956110fd;visibility:visible;mso-wrap-style:square;v-text-anchor:middle" coordsize="399115,3384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Yz9MAA&#10;AADcAAAADwAAAGRycy9kb3ducmV2LnhtbERPy4rCMBTdC/5DuII7TZXOINUoIgiKC/GBbi/Nta02&#10;N7WJtf79ZCHM8nDes0VrStFQ7QrLCkbDCARxanXBmYLzaT2YgHAeWWNpmRR8yMFi3u3MMNH2zQdq&#10;jj4TIYRdggpy76tESpfmZNANbUUcuJutDfoA60zqGt8h3JRyHEW/0mDBoSHHilY5pY/jyyh43q73&#10;CzXrvdFbGXO8Xf3Eu49S/V67nILw1Pp/8de90QriUVgbzoQjIO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rYz9MAAAADcAAAADwAAAAAAAAAAAAAAAACYAgAAZHJzL2Rvd25y&#10;ZXYueG1sUEsFBgAAAAAEAAQA9QAAAIUDAAAAAA==&#10;" path="m180947,737nsc283972,-7446,377283,52507,395870,138828l199558,169224,180947,737xem180947,737nfc283972,-7446,377283,52507,395870,138828e" filled="f" strokecolor="windowText">
                  <v:stroke startarrow="classic" startarrowwidth="narrow" startarrowlength="short" endarrow="classic" endarrowwidth="narrow" endarrowlength="short"/>
                  <v:path arrowok="t" o:connecttype="custom" o:connectlocs="180947,737;395870,138828" o:connectangles="0,0"/>
                </v:shape>
                <v:shape id="Поле 190" o:spid="_x0000_s1397" type="#_x0000_t202" style="position:absolute;left:38649;top:6223;width:3454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hOU8YA&#10;AADcAAAADwAAAGRycy9kb3ducmV2LnhtbESPQWsCMRSE74L/ITyhl1KzFpF2axQVFJHaUi3F42Pz&#10;ulncvCxJ1PXfm0LB4zAz3zDjaWtrcSYfKscKBv0MBHHhdMWlgu/98ukFRIjIGmvHpOBKAaaTbmeM&#10;uXYX/qLzLpYiQTjkqMDE2ORShsKQxdB3DXHyfp23GJP0pdQeLwlua/mcZSNpseK0YLChhaHiuDtZ&#10;BUezefzMVtv5z2h99R/7kzv494NSD7129gYiUhvv4f/2WisYDl7h70w6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dhOU8YAAADcAAAADwAAAAAAAAAAAAAAAACYAgAAZHJz&#10;L2Rvd25yZXYueG1sUEsFBgAAAAAEAAQA9QAAAIsDAAAAAA==&#10;" filled="f" stroked="f" strokeweight=".5pt">
                  <v:textbox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d</w:t>
                        </w:r>
                        <w:proofErr w:type="gramEnd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sym w:font="Symbol" w:char="F071"/>
                        </w:r>
                      </w:p>
                    </w:txbxContent>
                  </v:textbox>
                </v:shape>
                <v:shape id="Поле 190" o:spid="_x0000_s1398" type="#_x0000_t202" style="position:absolute;left:36706;top:11229;width:3346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4tc8MA&#10;AADcAAAADwAAAGRycy9kb3ducmV2LnhtbERPy2oCMRTdF/yHcAvdiGaUIjIapQotUlrFB+LyMrlO&#10;Bic3QxJ1/PtmIXR5OO/pvLW1uJEPlWMFg34GgrhwuuJSwWH/2RuDCBFZY+2YFDwowHzWeZlirt2d&#10;t3TbxVKkEA45KjAxNrmUoTBkMfRdQ5y4s/MWY4K+lNrjPYXbWg6zbCQtVpwaDDa0NFRcdler4GK+&#10;u5vs63dxHK0efr2/upP/OSn19tp+TEBEauO/+OleaQXvwzQ/nUlH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o4tc8MAAADcAAAADwAAAAAAAAAAAAAAAACYAgAAZHJzL2Rv&#10;d25yZXYueG1sUEsFBgAAAAAEAAQA9QAAAIgDAAAAAA==&#10;" filled="f" stroked="f" strokeweight=".5pt">
                  <v:textbox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d</w:t>
                        </w:r>
                        <w:r>
                          <w:rPr>
                            <w:rFonts w:eastAsia="Times New Roman" w:hAnsi="Symbol"/>
                            <w:i/>
                            <w:iCs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Дуга 421" o:spid="_x0000_s1399" style="position:absolute;left:43165;top:11343;width:4318;height:7200;visibility:visible;mso-wrap-style:square;v-text-anchor:middle" coordsize="431800,720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WG5cYA&#10;AADcAAAADwAAAGRycy9kb3ducmV2LnhtbESPX2vCQBDE3wt+h2MFX0q9KKVo6ikiFAoKxT8vvi25&#10;bRKa2wt3GxP76XuFQh+HmfkNs9oMrlE3CrH2bGA2zUARF97WXBq4nN+eFqCiIFtsPJOBO0XYrEcP&#10;K8yt7/lIt5OUKkE45migEmlzrWNRkcM49S1x8j59cChJhlLbgH2Cu0bPs+xFO6w5LVTY0q6i4uvU&#10;OQP94bwcDtJ13fEePmR53T/672DMZDxsX0EJDfIf/mu/WwPP8xn8nklHQK9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WWG5cYAAADcAAAADwAAAAAAAAAAAAAAAACYAgAAZHJz&#10;L2Rvd25yZXYueG1sUEsFBgAAAAAEAAQA9QAAAIsDAAAAAA==&#10;" adj="-11796480,,5400" path="m276599,14521nsc366112,58248,428663,192882,431686,348331v2767,142279,-45006,273915,-121880,335832l215900,360000,276599,14521xem276599,14521nfc366112,58248,428663,192882,431686,348331v2767,142279,-45006,273915,-121880,335832e" filled="f" strokecolor="windowText" strokeweight="2.25pt">
                  <v:stroke startarrow="classic" startarrowwidth="narrow" startarrowlength="long" joinstyle="miter"/>
                  <v:formulas/>
                  <v:path arrowok="t" o:connecttype="custom" o:connectlocs="276599,14521;431686,348331;309806,684163" o:connectangles="0,0,0" textboxrect="0,0,431800,720000"/>
                  <v:textbox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Дуга 422" o:spid="_x0000_s1400" style="position:absolute;left:29531;top:5147;width:4320;height:7200;rotation:-2541481fd;flip:x;visibility:visible;mso-wrap-style:square;v-text-anchor:middle" coordsize="432000,720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isycUA&#10;AADcAAAADwAAAGRycy9kb3ducmV2LnhtbESPT2vCQBTE74V+h+UVeilmY5AoqavUgiDe/EOht0f2&#10;NQnNvg3ZjVm/vSsIHoeZ+Q2zXAfTigv1rrGsYJqkIIhLqxuuFJxP28kChPPIGlvLpOBKDtar15cl&#10;FtqOfKDL0VciQtgVqKD2viukdGVNBl1iO+Lo/dneoI+yr6TucYxw08osTXNpsOG4UGNH3zWV/8fB&#10;KPjt3HQ+bPZu9xPyzTbk48eQVUq9v4WvTxCegn+GH+2dVjDLMrifiUd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qKzJxQAAANwAAAAPAAAAAAAAAAAAAAAAAJgCAABkcnMv&#10;ZG93bnJldi54bWxQSwUGAAAAAAQABAD1AAAAigMAAAAA&#10;" adj="-11796480,,5400" path="m276702,14508nsc366268,58220,428860,192862,431887,348325v2770,142304,-45041,273961,-121972,335866l216000,360000,276702,14508xem276702,14508nfc366268,58220,428860,192862,431887,348325v2770,142304,-45041,273961,-121972,335866e" filled="f" strokecolor="windowText" strokeweight="2.25pt">
                  <v:stroke startarrow="classic" startarrowwidth="narrow" startarrowlength="long" joinstyle="miter"/>
                  <v:formulas/>
                  <v:path arrowok="t" o:connecttype="custom" o:connectlocs="276702,14508;431887,348325;309915,684191" o:connectangles="0,0,0" textboxrect="0,0,432000,720000"/>
                  <v:textbox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Поле 190" o:spid="_x0000_s1401" type="#_x0000_t202" style="position:absolute;left:46799;top:16347;width:4464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yzBMYA&#10;AADcAAAADwAAAGRycy9kb3ducmV2LnhtbESPQWsCMRSE74L/ITyhF6lZbZGyNYoKLSLaUi3F42Pz&#10;ulncvCxJ1PXfG6HQ4zAz3zCTWWtrcSYfKscKhoMMBHHhdMWlgu/92+MLiBCRNdaOScGVAsym3c4E&#10;c+0u/EXnXSxFgnDIUYGJscmlDIUhi2HgGuLk/TpvMSbpS6k9XhLc1nKUZWNpseK0YLChpaHiuDtZ&#10;BUez7n9m79vFz3h19R/7kzv4zUGph147fwURqY3/4b/2Sit4Hj3B/Uw6An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lyzBMYAAADcAAAADwAAAAAAAAAAAAAAAACYAgAAZHJz&#10;L2Rvd25yZXYueG1sUEsFBgAAAAAEAAQA9QAAAIsDAAAAAA==&#10;" filled="f" stroked="f" strokeweight=".5pt">
                  <v:textbox>
                    <w:txbxContent>
                      <w:p w:rsidR="00ED3B60" w:rsidRPr="0073202D" w:rsidRDefault="00ED3B60" w:rsidP="00741720">
                        <w:pPr>
                          <w:pStyle w:val="afa"/>
                          <w:spacing w:before="0" w:beforeAutospacing="0" w:after="0" w:afterAutospacing="0"/>
                          <w:jc w:val="both"/>
                          <w:rPr>
                            <w:vertAlign w:val="subscript"/>
                          </w:rPr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M</w:t>
                        </w:r>
                        <w:proofErr w:type="spellStart"/>
                        <w:r w:rsidR="0073202D">
                          <w:rPr>
                            <w:rFonts w:eastAsia="Times New Roman"/>
                            <w:i/>
                            <w:iCs/>
                            <w:vertAlign w:val="subscript"/>
                          </w:rPr>
                          <w:t>изг</w:t>
                        </w:r>
                        <w:proofErr w:type="spellEnd"/>
                      </w:p>
                    </w:txbxContent>
                  </v:textbox>
                </v:shape>
                <v:shape id="Поле 190" o:spid="_x0000_s1402" type="#_x0000_t202" style="position:absolute;left:24688;top:9365;width:4464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UrcMYA&#10;AADcAAAADwAAAGRycy9kb3ducmV2LnhtbESPQWsCMRSE74L/IbxCL1KzFZGyGqUWWqRUS1XE42Pz&#10;3CxuXpYk6vrvG0HwOMzMN8xk1tpanMmHyrGC134GgrhwuuJSwXbz+fIGIkRkjbVjUnClALNptzPB&#10;XLsL/9F5HUuRIBxyVGBibHIpQ2HIYui7hjh5B+ctxiR9KbXHS4LbWg6ybCQtVpwWDDb0Yag4rk9W&#10;wdF8936zr+V8N1pc/Wpzcnv/s1fq+al9H4OI1MZH+N5eaAXDwRBuZ9IRkN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bUrcMYAAADcAAAADwAAAAAAAAAAAAAAAACYAgAAZHJz&#10;L2Rvd25yZXYueG1sUEsFBgAAAAAEAAQA9QAAAIsDAAAAAA==&#10;" filled="f" stroked="f" strokeweight=".5pt">
                  <v:textbox>
                    <w:txbxContent>
                      <w:p w:rsidR="00ED3B60" w:rsidRPr="0073202D" w:rsidRDefault="00ED3B60" w:rsidP="00741720">
                        <w:pPr>
                          <w:pStyle w:val="afa"/>
                          <w:spacing w:before="0" w:beforeAutospacing="0" w:after="0" w:afterAutospacing="0"/>
                          <w:jc w:val="both"/>
                          <w:rPr>
                            <w:vertAlign w:val="subscript"/>
                          </w:rPr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M</w:t>
                        </w:r>
                        <w:proofErr w:type="spellStart"/>
                        <w:r w:rsidR="0073202D">
                          <w:rPr>
                            <w:rFonts w:eastAsia="Times New Roman"/>
                            <w:i/>
                            <w:iCs/>
                            <w:vertAlign w:val="subscript"/>
                          </w:rPr>
                          <w:t>изг</w:t>
                        </w:r>
                        <w:proofErr w:type="spellEnd"/>
                      </w:p>
                    </w:txbxContent>
                  </v:textbox>
                </v:shape>
                <v:line id="Прямая соединительная линия 425" o:spid="_x0000_s1403" style="position:absolute;flip:y;visibility:visible;mso-wrap-style:square" from="33346,9618" to="36945,14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lXh8YAAADcAAAADwAAAGRycy9kb3ducmV2LnhtbESPQWvCQBSE7wX/w/KEXopulFo0uooI&#10;xUJ7aRTE2yP7TILZt3F3Ncm/7xYKPQ4z8w2z2nSmFg9yvrKsYDJOQBDnVldcKDge3kdzED4ga6wt&#10;k4KePGzWg6cVptq2/E2PLBQiQtinqKAMoUml9HlJBv3YNsTRu1hnMETpCqkdthFuajlNkjdpsOK4&#10;UGJDu5Lya3Y3CuzktJD9bbb/fOnPmdvdtl910ir1POy2SxCBuvAf/mt/aAWv0xn8nolHQK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5V4fGAAAA3AAAAA8AAAAAAAAA&#10;AAAAAAAAoQIAAGRycy9kb3ducmV2LnhtbFBLBQYAAAAABAAEAPkAAACUAwAAAAA=&#10;" strokecolor="windowText" strokeweight="1.5pt"/>
                <v:line id="Прямая соединительная линия 426" o:spid="_x0000_s1404" style="position:absolute;flip:y;visibility:visible;mso-wrap-style:square" from="42106,11737" to="42106,17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vJ8MYAAADcAAAADwAAAGRycy9kb3ducmV2LnhtbESPQWvCQBSE7wX/w/KEXopulFY0uooI&#10;xUJ7aRTE2yP7TILZt3F3Ncm/7xYKPQ4z8w2z2nSmFg9yvrKsYDJOQBDnVldcKDge3kdzED4ga6wt&#10;k4KePGzWg6cVptq2/E2PLBQiQtinqKAMoUml9HlJBv3YNsTRu1hnMETpCqkdthFuajlNkpk0WHFc&#10;KLGhXUn5NbsbBXZyWsj+9rb/fOnPmdvdtl910ir1POy2SxCBuvAf/mt/aAWv0xn8nolHQK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JryfDGAAAA3AAAAA8AAAAAAAAA&#10;AAAAAAAAoQIAAGRycy9kb3ducmV2LnhtbFBLBQYAAAAABAAEAPkAAACUAwAAAAA=&#10;" strokecolor="windowText" strokeweight="1.5pt"/>
                <v:shape id="Поле 190" o:spid="_x0000_s1405" type="#_x0000_t202" style="position:absolute;left:11460;top:29117;width:2686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e1B8YA&#10;AADcAAAADwAAAGRycy9kb3ducmV2LnhtbESPQWsCMRSE74L/ITyhl1KzSrFlaxQVWkS0pVqKx8fm&#10;dbO4eVmSqOu/N0LB4zAz3zDjaWtrcSIfKscKBv0MBHHhdMWlgp/d+9MriBCRNdaOScGFAkwn3c4Y&#10;c+3O/E2nbSxFgnDIUYGJscmlDIUhi6HvGuLk/TlvMSbpS6k9nhPc1nKYZSNpseK0YLChhaHisD1a&#10;BQezevzKPjbz39Hy4j93R7f3671SD7129gYiUhvv4f/2Uit4Hr7A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We1B8YAAADcAAAADwAAAAAAAAAAAAAAAACYAgAAZHJz&#10;L2Rvd25yZXYueG1sUEsFBgAAAAAEAAQA9QAAAIsDAAAAAA==&#10;" filled="f" stroked="f" strokeweight=".5pt">
                  <v:textbox>
                    <w:txbxContent>
                      <w:p w:rsidR="00ED3B60" w:rsidRPr="00FF55BE" w:rsidRDefault="00ED3B60" w:rsidP="0074172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б</w:t>
                        </w:r>
                      </w:p>
                    </w:txbxContent>
                  </v:textbox>
                </v:shape>
                <v:shape id="Поле 190" o:spid="_x0000_s1406" type="#_x0000_t202" style="position:absolute;left:11045;top:14714;width:2660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ghdcMA&#10;AADcAAAADwAAAGRycy9kb3ducmV2LnhtbERPy2oCMRTdF/yHcAvdiGaUIjIapQotUlrFB+LyMrlO&#10;Bic3QxJ1/PtmIXR5OO/pvLW1uJEPlWMFg34GgrhwuuJSwWH/2RuDCBFZY+2YFDwowHzWeZlirt2d&#10;t3TbxVKkEA45KjAxNrmUoTBkMfRdQ5y4s/MWY4K+lNrjPYXbWg6zbCQtVpwaDDa0NFRcdler4GK+&#10;u5vs63dxHK0efr2/upP/OSn19tp+TEBEauO/+OleaQXvw7Q2nUlH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PghdcMAAADcAAAADwAAAAAAAAAAAAAAAACYAgAAZHJzL2Rv&#10;d25yZXYueG1sUEsFBgAAAAAEAAQA9QAAAIgDAAAAAA==&#10;" filled="f" stroked="f" strokeweight=".5pt">
                  <v:textbox>
                    <w:txbxContent>
                      <w:p w:rsidR="00ED3B60" w:rsidRPr="00FF55BE" w:rsidRDefault="00ED3B60" w:rsidP="0074172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а</w:t>
                        </w:r>
                      </w:p>
                    </w:txbxContent>
                  </v:textbox>
                </v:shape>
                <v:line id="Прямая соединительная линия 429" o:spid="_x0000_s1407" style="position:absolute;flip:y;visibility:visible;mso-wrap-style:square" from="30480,14718" to="41004,22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4ACMcAAADcAAAADwAAAGRycy9kb3ducmV2LnhtbESPzW7CMBCE70h9B2sr9VYcIoTaFIPK&#10;n8SJUsolt228jdPE6yh2IfD0daVKHEcz841mOu9tI07U+cqxgtEwAUFcOF1xqeD4sXl8AuEDssbG&#10;MSm4kIf57G4wxUy7M7/T6RBKESHsM1RgQmgzKX1hyKIfupY4el+usxii7EqpOzxHuG1kmiQTabHi&#10;uGCwpaWhoj78WAWr677e5Xme1s2bOY7Wi/Z79Zkr9XDfv76ACNSHW/i/vdUKxukz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fgAIxwAAANwAAAAPAAAAAAAA&#10;AAAAAAAAAKECAABkcnMvZG93bnJldi54bWxQSwUGAAAAAAQABAD5AAAAlQMAAAAA&#10;" strokecolor="windowText"/>
                <v:rect id="Прямоугольник 430" o:spid="_x0000_s1408" style="position:absolute;left:7463;top:18324;width:10796;height:643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Va+8AA&#10;AADcAAAADwAAAGRycy9kb3ducmV2LnhtbERPu27CMBTdkfgH6yJ1A6ctQijFoKpSUVdCBthu40sS&#10;iK9T283j7/GAxHh03pvdYBrRkfO1ZQWviwQEcWF1zaWC/Pg9X4PwAVljY5kUjORht51ONphq2/OB&#10;uiyUIoawT1FBFUKbSumLigz6hW2JI3exzmCI0JVSO+xjuGnkW5KspMGaY0OFLX1VVNyyf6Pgb+9P&#10;2XW80vHsm9993ucB21ypl9nw+QEi0BCe4of7RytYvsf58Uw8AnJ7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fVa+8AAAADcAAAADwAAAAAAAAAAAAAAAACYAgAAZHJzL2Rvd25y&#10;ZXYueG1sUEsFBgAAAAAEAAQA9QAAAIUDAAAAAA==&#10;" filled="f" strokecolor="windowText" strokeweight="1.5pt"/>
                <v:line id="Прямая соединительная линия 431" o:spid="_x0000_s1409" style="position:absolute;flip:y;visibility:visible;mso-wrap-style:square" from="5241,21542" to="18259,21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ZPpcQAAADcAAAADwAAAGRycy9kb3ducmV2LnhtbESPT2vCQBTE7wW/w/KE3ppdaygluooI&#10;osc0LYi3R/blD2bfhuzWpP303YLgcZiZ3zDr7WQ7caPBt441LBIFgrh0puVaw9fn4eUdhA/IBjvH&#10;pOGHPGw3s6c1ZsaN/EG3ItQiQthnqKEJoc+k9GVDFn3ieuLoVW6wGKIcamkGHCPcdvJVqTdpseW4&#10;0GBP+4bKa/FtNZx/L+qYI6cuv0p13o8pV+NJ6+f5tFuBCDSFR/jePhkN6XIB/2fiEZC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tk+lxAAAANwAAAAPAAAAAAAAAAAA&#10;AAAAAKECAABkcnMvZG93bnJldi54bWxQSwUGAAAAAAQABAD5AAAAkgMAAAAA&#10;" strokecolor="windowText">
                  <v:stroke dashstyle="longDashDot"/>
                </v:line>
                <v:line id="Прямая соединительная линия 432" o:spid="_x0000_s1410" style="position:absolute;visibility:visible;mso-wrap-style:square" from="7540,23728" to="18258,23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EP48UAAADcAAAADwAAAGRycy9kb3ducmV2LnhtbESPW2vCQBSE34X+h+UU+mY22npLXSWV&#10;KgVB8ILPh+xpEpo9G7Krif/eFYQ+DjPzDTNfdqYSV2pcaVnBIIpBEGdWl5wrOB3X/SkI55E1VpZJ&#10;wY0cLBcvvTkm2ra8p+vB5yJA2CWooPC+TqR0WUEGXWRr4uD92sagD7LJpW6wDXBTyWEcj6XBksNC&#10;gTWtCsr+DhejYGS+Jtv2uJmN0++JIX8eTHfpWqm31y79BOGp8//hZ/tHK/h4H8LjTDgCcn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HEP48UAAADcAAAADwAAAAAAAAAA&#10;AAAAAAChAgAAZHJzL2Rvd25yZXYueG1sUEsFBgAAAAAEAAQA+QAAAJMDAAAAAA==&#10;" strokecolor="windowText" strokeweight="1.5pt"/>
                <v:line id="Прямая соединительная линия 433" o:spid="_x0000_s1411" style="position:absolute;visibility:visible;mso-wrap-style:square" from="7463,24760" to="7463,28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O3h8YAAADcAAAADwAAAGRycy9kb3ducmV2LnhtbESPQWvCQBSE74X+h+UVvJS6sQaR1DUE&#10;UfBoY5EeH9lnEpt9m2a3SfTXu4VCj8PMfMOs0tE0oqfO1ZYVzKYRCOLC6ppLBR/H3csShPPIGhvL&#10;pOBKDtL148MKE20Hfqc+96UIEHYJKqi8bxMpXVGRQTe1LXHwzrYz6IPsSqk7HALcNPI1ihbSYM1h&#10;ocKWNhUVX/mPUVBuLs/fn/nlFvvFdml38eF0OmdKTZ7G7A2Ep9H/h//ae60gns/h90w4AnJ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Dt4fGAAAA3AAAAA8AAAAAAAAA&#10;AAAAAAAAoQIAAGRycy9kb3ducmV2LnhtbFBLBQYAAAAABAAEAPkAAACUAwAAAAA=&#10;" strokecolor="windowText"/>
                <v:line id="Прямая соединительная линия 434" o:spid="_x0000_s1412" style="position:absolute;visibility:visible;mso-wrap-style:square" from="18258,24760" to="18258,28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ov88QAAADcAAAADwAAAGRycy9kb3ducmV2LnhtbESPQYvCMBSE74L/ITzBy6KpWkSqUURW&#10;2KN2F/H4aJ5ttXmpTVa7/nojLHgcZuYbZrFqTSVu1LjSsoLRMAJBnFldcq7g53s7mIFwHlljZZkU&#10;/JGD1bLbWWCi7Z33dEt9LgKEXYIKCu/rREqXFWTQDW1NHLyTbQz6IJtc6gbvAW4qOY6iqTRYclgo&#10;sKZNQdkl/TUK8s3543pMz4/YTz9ndhvvDofTWql+r13PQXhq/Tv83/7SCuJJDK8z4QjI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ai/zxAAAANwAAAAPAAAAAAAAAAAA&#10;AAAAAKECAABkcnMvZG93bnJldi54bWxQSwUGAAAAAAQABAD5AAAAkgMAAAAA&#10;" strokecolor="windowText"/>
                <v:shape id="Прямая со стрелкой 435" o:spid="_x0000_s1413" type="#_x0000_t32" style="position:absolute;left:7540;top:26967;width:107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dEPMUAAADcAAAADwAAAGRycy9kb3ducmV2LnhtbESPT4vCMBTE78J+h/AWvMiabuufpRpF&#10;BcWbqHtwb4/m2ZZtXkoTtX57Iwgeh5n5DTOdt6YSV2pcaVnBdz8CQZxZXXKu4Pe4/voB4Tyyxsoy&#10;KbiTg/nsozPFVNsb7+l68LkIEHYpKii8r1MpXVaQQde3NXHwzrYx6INscqkbvAW4qWQcRSNpsOSw&#10;UGBNq4Ky/8PFKIhPm7/xIq/uu2VijvuejlfJaKNU97NdTEB4av07/GpvtYJBMoTnmXAE5O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idEPMUAAADcAAAADwAAAAAAAAAA&#10;AAAAAAChAgAAZHJzL2Rvd25yZXYueG1sUEsFBgAAAAAEAAQA+QAAAJMDAAAAAA==&#10;" strokecolor="windowText">
                  <v:stroke startarrow="classic" startarrowwidth="narrow" startarrowlength="long" endarrow="classic" endarrowwidth="narrow" endarrowlength="long"/>
                </v:shape>
                <v:line id="Прямая соединительная линия 436" o:spid="_x0000_s1414" style="position:absolute;flip:x;visibility:visible;mso-wrap-style:square" from="4948,21532" to="7468,21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gCp8cAAADcAAAADwAAAGRycy9kb3ducmV2LnhtbESPzW7CMBCE75V4B2uRuBUHqBAKGASl&#10;SD31B7jktsRLHBKvo9hA2qevK1XqcTQz32gWq87W4katLx0rGA0TEMS50yUXCo6H3eMMhA/IGmvH&#10;pOCLPKyWvYcFptrd+ZNu+1CICGGfogITQpNK6XNDFv3QNcTRO7vWYoiyLaRu8R7htpbjJJlKiyXH&#10;BYMNPRvKq/3VKth+f1RvWZaNq/rdHEcvm+ayPWVKDfrdeg4iUBf+w3/tV63gaTKF3zPxCMjl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OAKnxwAAANwAAAAPAAAAAAAA&#10;AAAAAAAAAKECAABkcnMvZG93bnJldi54bWxQSwUGAAAAAAQABAD5AAAAlQMAAAAA&#10;" strokecolor="windowText"/>
                <v:line id="Прямая соединительная линия 437" o:spid="_x0000_s1415" style="position:absolute;flip:x;visibility:visible;mso-wrap-style:square" from="4948,23728" to="7540,23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SnPMcAAADcAAAADwAAAGRycy9kb3ducmV2LnhtbESPS2/CMBCE70j9D9ZW4gYOUNEqYBCv&#10;Sj31AVxy28bbOCReR7GBtL++roTU42hmvtHMl52txYVaXzpWMBomIIhzp0suFBwPz4MnED4ga6wd&#10;k4Jv8rBc3PXmmGp35Q+67EMhIoR9igpMCE0qpc8NWfRD1xBH78u1FkOUbSF1i9cIt7UcJ8lUWiw5&#10;LhhsaGMor/Znq2D78169Zlk2ruo3cxzt1s1p+5kp1b/vVjMQgbrwH761X7SCh8kj/J2JR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dKc8xwAAANwAAAAPAAAAAAAA&#10;AAAAAAAAAKECAABkcnMvZG93bnJldi54bWxQSwUGAAAAAAQABAD5AAAAlQMAAAAA&#10;" strokecolor="windowText"/>
                <v:shape id="Прямая со стрелкой 438" o:spid="_x0000_s1416" type="#_x0000_t32" style="position:absolute;left:5241;top:21542;width:0;height:21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OFSMcAAADcAAAADwAAAGRycy9kb3ducmV2LnhtbESPTU/DMAyG70j7D5GRuCCW8qEBZdmE&#10;QJMQXPYFZyvx2mqN0yWhK/x6fEDa0Xr9Pn48nQ++VT3F1AQ2cD0uQBHb4BquDGw3i6sHUCkjO2wD&#10;k4EfSjCfjc6mWLpw5BX161wpgXAq0UCdc1dqnWxNHtM4dMSS7UL0mGWMlXYRjwL3rb4pion22LBc&#10;qLGjl5rsfv3tRWO5s3by+nV5WPw+fh7e48eyd/fGXJwPz0+gMg35tPzffnMG7m7FVp4RAujZ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w4VIxwAAANwAAAAPAAAAAAAA&#10;AAAAAAAAAKECAABkcnMvZG93bnJldi54bWxQSwUGAAAAAAQABAD5AAAAlQMAAAAA&#10;" strokecolor="windowText">
                  <v:stroke startarrow="classic" startarrowwidth="narrow" startarrowlength="short" endarrow="classic" endarrowwidth="narrow" endarrowlength="short"/>
                </v:shape>
                <v:shape id="Поле 190" o:spid="_x0000_s1417" type="#_x0000_t202" style="position:absolute;left:11044;top:24618;width:3347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0SM8cA&#10;AADcAAAADwAAAGRycy9kb3ducmV2LnhtbESPQWsCMRSE74X+h/AKvUjNtoq0q1GqUBHRlmopHh+b&#10;52Zx87IkUdd/3whCj8PMfMOMJq2txYl8qBwreO5mIIgLpysuFfxsP55eQYSIrLF2TAouFGAyvr8b&#10;Ya7dmb/ptImlSBAOOSowMTa5lKEwZDF0XUOcvL3zFmOSvpTa4znBbS1fsmwgLVacFgw2NDNUHDZH&#10;q+Bglp2vbL6e/g4WF/+5PbqdX+2Uenxo34cgIrXxP3xrL7SCfu8NrmfSEZDj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5tEjPHAAAA3AAAAA8AAAAAAAAAAAAAAAAAmAIAAGRy&#10;cy9kb3ducmV2LnhtbFBLBQYAAAAABAAEAPUAAACMAwAAAAA=&#10;" filled="f" stroked="f" strokeweight=".5pt">
                  <v:textbox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dx</w:t>
                        </w:r>
                        <w:proofErr w:type="gramEnd"/>
                      </w:p>
                    </w:txbxContent>
                  </v:textbox>
                </v:shape>
                <v:shape id="Поле 190" o:spid="_x0000_s1418" type="#_x0000_t202" style="position:absolute;left:2251;top:21773;width:4210;height:16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Z1t8AA&#10;AADcAAAADwAAAGRycy9kb3ducmV2LnhtbERPy4rCMBTdC/5DuMLsNFWqSKepiCI44MYHg8tLc6ct&#10;09yEJtrO308WgsvDeeebwbTiSZ1vLCuYzxIQxKXVDVcKbtfDdA3CB2SNrWVS8EceNsV4lGOmbc9n&#10;el5CJWII+wwV1CG4TEpf1mTQz6wjjtyP7QyGCLtK6g77GG5auUiSlTTYcGyo0dGupvL38jAKdvu2&#10;p1M1X33f71am7uSWwXwp9TEZtp8gAg3hLX65j1pBmsb58Uw8ArL4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BZ1t8AAAADcAAAADwAAAAAAAAAAAAAAAACYAgAAZHJzL2Rvd25y&#10;ZXYueG1sUEsFBgAAAAAEAAQA9QAAAIUDAAAAAA==&#10;" filled="f" stroked="f" strokeweight=".5pt">
                  <v:textbox style="layout-flow:vertical;mso-layout-flow-alt:bottom-to-top"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Поле 190" o:spid="_x0000_s1419" type="#_x0000_t202" style="position:absolute;left:5219;top:21598;width:2826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1tSMYA&#10;AADcAAAADwAAAGRycy9kb3ducmV2LnhtbESPQWsCMRSE74L/IbxCL1KzFpGyGqUWWqRUS1XE42Pz&#10;3CxuXpYk6vrvG0HwOMzMN8xk1tpanMmHyrGCQT8DQVw4XXGpYLv5fHkDESKyxtoxKbhSgNm025lg&#10;rt2F/+i8jqVIEA45KjAxNrmUoTBkMfRdQ5y8g/MWY5K+lNrjJcFtLV+zbCQtVpwWDDb0Yag4rk9W&#10;wdF8936zr+V8N1pc/Wpzcnv/s1fq+al9H4OI1MZH+N5eaAXD4QBuZ9IRkN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B1tSMYAAADcAAAADwAAAAAAAAAAAAAAAACYAgAAZHJz&#10;L2Rvd25yZXYueG1sUEsFBgAAAAAEAAQA9QAAAIsDAAAAAA==&#10;" filled="f" stroked="f" strokeweight=".5pt">
                  <v:textbox>
                    <w:txbxContent>
                      <w:p w:rsidR="00ED3B60" w:rsidRPr="000839E3" w:rsidRDefault="00ED3B60" w:rsidP="0074172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Поле 190" o:spid="_x0000_s1420" type="#_x0000_t202" style="position:absolute;left:17812;top:21595;width:2826;height:3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/zP8YA&#10;AADcAAAADwAAAGRycy9kb3ducmV2LnhtbESPQWsCMRSE74L/IbxCL1KzFZGyGqUWWqRUS1XE42Pz&#10;3CxuXpYk6vrvG0HwOMzMN8xk1tpanMmHyrGC134GgrhwuuJSwXbz+fIGIkRkjbVjUnClALNptzPB&#10;XLsL/9F5HUuRIBxyVGBibHIpQ2HIYui7hjh5B+ctxiR9KbXHS4LbWg6ybCQtVpwWDDb0Yag4rk9W&#10;wdF8936zr+V8N1pc/Wpzcnv/s1fq+al9H4OI1MZH+N5eaAXD4QBuZ9IRkN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M/zP8YAAADcAAAADwAAAAAAAAAAAAAAAACYAgAAZHJz&#10;L2Rvd25yZXYueG1sUEsFBgAAAAAEAAQA9QAAAIsDAAAAAA==&#10;" filled="f" stroked="f" strokeweight=".5pt">
                  <v:textbox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Поле 190" o:spid="_x0000_s1421" type="#_x0000_t202" style="position:absolute;left:30761;top:11887;width:3201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NWpMYA&#10;AADcAAAADwAAAGRycy9kb3ducmV2LnhtbESPQWsCMRSE74L/ITyhF6lZrUjZGqUVLFK0pVqKx8fm&#10;dbO4eVmSqOu/N4LQ4zAz3zDTeWtrcSIfKscKhoMMBHHhdMWlgp/d8vEZRIjIGmvHpOBCAeazbmeK&#10;uXZn/qbTNpYiQTjkqMDE2ORShsKQxTBwDXHy/py3GJP0pdQezwluaznKsom0WHFaMNjQwlBx2B6t&#10;goP56H9l75u338nq4j93R7f3671SD7329QVEpDb+h+/tlVYwHj/B7Uw6AnJ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4NWpMYAAADcAAAADwAAAAAAAAAAAAAAAACYAgAAZHJz&#10;L2Rvd25yZXYueG1sUEsFBgAAAAAEAAQA9QAAAIsDAAAAAA==&#10;" filled="f" stroked="f" strokeweight=".5pt">
                  <v:textbox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sym w:font="Symbol" w:char="F0A2"/>
                        </w:r>
                      </w:p>
                    </w:txbxContent>
                  </v:textbox>
                </v:shape>
                <v:shape id="Поле 190" o:spid="_x0000_s1422" type="#_x0000_t202" style="position:absolute;left:41904;top:15128;width:3201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rO0MYA&#10;AADcAAAADwAAAGRycy9kb3ducmV2LnhtbESPQWsCMRSE70L/Q3gFL1KzLYuUrVGq0CJSlWopHh+b&#10;183i5mVJoq7/vhEEj8PMfMOMp51txIl8qB0reB5mIIhLp2uuFPzsPp5eQYSIrLFxTAouFGA6eeiN&#10;sdDuzN902sZKJAiHAhWYGNtCylAashiGriVO3p/zFmOSvpLa4znBbSNfsmwkLdacFgy2NDdUHrZH&#10;q+BgloNN9rma/Y4WF7/eHd3ef+2V6j92728gInXxHr61F1pBnudwPZOOgJz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GrO0MYAAADcAAAADwAAAAAAAAAAAAAAAACYAgAAZHJz&#10;L2Rvd25yZXYueG1sUEsFBgAAAAAEAAQA9QAAAIsDAAAAAA==&#10;" filled="f" stroked="f" strokeweight=".5pt">
                  <v:textbox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B</w:t>
                        </w:r>
                        <w:r>
                          <w:rPr>
                            <w:rFonts w:eastAsia="Times New Roman" w:hAnsi="Symbol"/>
                            <w:i/>
                            <w:iCs/>
                            <w:lang w:val="en-US"/>
                          </w:rPr>
                          <w:sym w:font="Symbol" w:char="F0A2"/>
                        </w:r>
                      </w:p>
                    </w:txbxContent>
                  </v:textbox>
                </v:shape>
                <v:shape id="Поле 190" o:spid="_x0000_s1423" type="#_x0000_t202" style="position:absolute;left:38649;top:21606;width:2559;height:34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ZrS8YA&#10;AADcAAAADwAAAGRycy9kb3ducmV2LnhtbESPQWsCMRSE74L/ITyhF6lZRaVsjdIKFinaUi3F42Pz&#10;ulncvCxJ1PXfN4LQ4zAz3zCzRWtrcSYfKscKhoMMBHHhdMWlgu/96vEJRIjIGmvHpOBKARbzbmeG&#10;uXYX/qLzLpYiQTjkqMDE2ORShsKQxTBwDXHyfp23GJP0pdQeLwluaznKsqm0WHFaMNjQ0lBx3J2s&#10;gqN5739mb9vXn+n66j/2J3fwm4NSD7325RlEpDb+h+/ttVYwHk/gdiYdATn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yZrS8YAAADcAAAADwAAAAAAAAAAAAAAAACYAgAAZHJz&#10;L2Rvd25yZXYueG1sUEsFBgAAAAAEAAQA9QAAAIsDAAAAAA==&#10;" filled="f" stroked="f" strokeweight=".5pt">
                  <v:textbox>
                    <w:txbxContent>
                      <w:p w:rsidR="00ED3B60" w:rsidRPr="000839E3" w:rsidRDefault="00ED3B60" w:rsidP="0074172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в</w:t>
                        </w:r>
                      </w:p>
                    </w:txbxContent>
                  </v:textbox>
                </v:shape>
                <v:line id="Прямая соединительная линия 446" o:spid="_x0000_s1424" style="position:absolute;visibility:visible;mso-wrap-style:square" from="17255,21532" to="30480,22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JnYsYAAADcAAAADwAAAGRycy9kb3ducmV2LnhtbESPQWvCQBSE7wX/w/IKXkrdVEKQ1DUE&#10;qeCxTUU8PrLPJDb7NmbXJO2v7xYKHoeZ+YZZZ5NpxUC9aywreFlEIIhLqxuuFBw+d88rEM4ja2wt&#10;k4JvcpBtZg9rTLUd+YOGwlciQNilqKD2vkuldGVNBt3CdsTBO9veoA+yr6TucQxw08plFCXSYMNh&#10;ocaOtjWVX8XNKKi2l6frqbj8xD55W9ld/H48nnOl5o9T/grC0+Tv4f/2XiuI4wT+zoQjID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yZ2LGAAAA3AAAAA8AAAAAAAAA&#10;AAAAAAAAoQIAAGRycy9kb3ducmV2LnhtbFBLBQYAAAAABAAEAPkAAACUAwAAAAA=&#10;" strokecolor="windowText"/>
                <v:shape id="Поле 190" o:spid="_x0000_s1425" type="#_x0000_t202" style="position:absolute;left:25330;top:22640;width:10299;height:48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hQp8YA&#10;AADcAAAADwAAAGRycy9kb3ducmV2LnhtbESPQWsCMRSE74L/ITyhF6lZRWzZGqUVLFK0pVqKx8fm&#10;dbO4eVmSqOu/bwTB4zAz3zDTeWtrcSIfKscKhoMMBHHhdMWlgp/d8vEZRIjIGmvHpOBCAeazbmeK&#10;uXZn/qbTNpYiQTjkqMDE2ORShsKQxTBwDXHy/py3GJP0pdQezwluaznKsom0WHFaMNjQwlBx2B6t&#10;goP56H9l75u338nq4j93R7f3671SD7329QVEpDbew7f2SisYj5/geiYdATn7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LhQp8YAAADcAAAADwAAAAAAAAAAAAAAAACYAgAAZHJz&#10;L2Rvd25yZXYueG1sUEsFBgAAAAAEAAQA9QAAAIsDAAAAAA==&#10;" filled="f" stroked="f" strokeweight=".5pt">
                  <v:textbox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jc w:val="center"/>
                          <w:rPr>
                            <w:rFonts w:eastAsia="Times New Roman"/>
                            <w:i/>
                            <w:iCs/>
                          </w:rPr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нейтральная</w:t>
                        </w:r>
                      </w:p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линия</w:t>
                        </w:r>
                      </w:p>
                    </w:txbxContent>
                  </v:textbox>
                </v:shape>
                <v:shape id="Дуга 448" o:spid="_x0000_s1426" style="position:absolute;left:18364;top:18096;width:4311;height:7195;visibility:visible;mso-wrap-style:square;v-text-anchor:middle" coordsize="431165,71945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nYKsMA&#10;AADcAAAADwAAAGRycy9kb3ducmV2LnhtbERPy4rCMBTdC/MP4QqzkTF1FJFqFBHEERc+RgR31+ba&#10;lmluSpLR+vdmIbg8nPdk1phK3Mj50rKCXjcBQZxZXXKu4Pi7/BqB8AFZY2WZFDzIw2z60Zpgqu2d&#10;93Q7hFzEEPYpKihCqFMpfVaQQd+1NXHkrtYZDBG6XGqH9xhuKvmdJENpsOTYUGBNi4Kyv8O/UbAY&#10;7cp5/9Tp02W7cpvl+RyGnbVSn+1mPgYRqAlv8cv9oxUMBnFtPBOPgJ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AnYKsMAAADcAAAADwAAAAAAAAAAAAAAAACYAgAAZHJzL2Rv&#10;d25yZXYueG1sUEsFBgAAAAAEAAQA9QAAAIgDAAAAAA==&#10;" adj="-11796480,,5400" path="m276233,14529nsc365596,58245,428036,192767,431053,348076v2761,142132,-44917,273637,-121647,335526l215583,359728,276233,14529xem276233,14529nfc365596,58245,428036,192767,431053,348076v2761,142132,-44917,273637,-121647,335526e" filled="f" strokecolor="windowText" strokeweight="2.25pt">
                  <v:stroke startarrow="classic" startarrowwidth="narrow" startarrowlength="long" joinstyle="miter"/>
                  <v:formulas/>
                  <v:path arrowok="t" o:connecttype="custom" o:connectlocs="276233,14529;431053,348076;309406,683602" o:connectangles="0,0,0" textboxrect="0,0,431165,719455"/>
                  <v:textbox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Дуга 449" o:spid="_x0000_s1427" style="position:absolute;left:3257;top:17965;width:4305;height:7188;flip:x;visibility:visible;mso-wrap-style:square;v-text-anchor:middle" coordsize="430530,71882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SzHsYA&#10;AADcAAAADwAAAGRycy9kb3ducmV2LnhtbESPQWvCQBSE7wX/w/KEXkQ3FRFNXUUEwUOKaPX+kn3N&#10;ps2+TbOrxv76rlDocZiZb5jFqrO1uFLrK8cKXkYJCOLC6YpLBaf37XAGwgdkjbVjUnAnD6tl72mB&#10;qXY3PtD1GEoRIexTVGBCaFIpfWHIoh+5hjh6H661GKJsS6lbvEW4reU4SabSYsVxwWBDG0PF1/Fi&#10;FWT7+XeWf16y0899kOd7c347y61Sz/1u/QoiUBf+w3/tnVYwmczhcSYeAbn8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+SzHsYAAADcAAAADwAAAAAAAAAAAAAAAACYAgAAZHJz&#10;L2Rvd25yZXYueG1sUEsFBgAAAAAEAAQA9QAAAIsDAAAAAA==&#10;" adj="-11796480,,5400" path="m275859,14532nsc365076,58228,427408,192621,430417,347775v2754,141974,-44833,273337,-121423,335187l215265,359410,275859,14532xem275859,14532nfc365076,58228,427408,192621,430417,347775v2754,141974,-44833,273337,-121423,335187e" filled="f" strokecolor="windowText" strokeweight="2.25pt">
                  <v:stroke startarrow="classic" startarrowwidth="narrow" startarrowlength="long" joinstyle="miter"/>
                  <v:formulas/>
                  <v:path arrowok="t" o:connecttype="custom" o:connectlocs="275859,14532;430417,347775;308994,682962" o:connectangles="0,0,0" textboxrect="0,0,430530,718820"/>
                  <v:textbox>
                    <w:txbxContent>
                      <w:p w:rsidR="00ED3B60" w:rsidRDefault="00ED3B60" w:rsidP="00741720">
                        <w:pPr>
                          <w:pStyle w:val="afa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shape>
                <v:shape id="Поле 190" o:spid="_x0000_s1428" type="#_x0000_t202" style="position:absolute;left:1063;top:23712;width:4464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eDsMA&#10;AADcAAAADwAAAGRycy9kb3ducmV2LnhtbERPTWsCMRC9C/6HMIIX0WylFdkapS0oUrSiluJx2Ew3&#10;i5vJkkRd/705FHp8vO/ZorW1uJIPlWMFT6MMBHHhdMWlgu/jcjgFESKyxtoxKbhTgMW825lhrt2N&#10;93Q9xFKkEA45KjAxNrmUoTBkMYxcQ5y4X+ctxgR9KbXHWwq3tRxn2URarDg1GGzow1BxPlysgrP5&#10;HOyy1fb9Z7K++6/jxZ385qRUv9e+vYKI1MZ/8Z97rRU8v6T56Uw6An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oheDsMAAADcAAAADwAAAAAAAAAAAAAAAACYAgAAZHJzL2Rv&#10;d25yZXYueG1sUEsFBgAAAAAEAAQA9QAAAIgDAAAAAA==&#10;" filled="f" stroked="f" strokeweight=".5pt">
                  <v:textbox>
                    <w:txbxContent>
                      <w:p w:rsidR="00ED3B60" w:rsidRPr="0073202D" w:rsidRDefault="00ED3B60" w:rsidP="00741720">
                        <w:pPr>
                          <w:pStyle w:val="afa"/>
                          <w:spacing w:before="0" w:beforeAutospacing="0" w:after="0" w:afterAutospacing="0"/>
                          <w:jc w:val="both"/>
                          <w:rPr>
                            <w:vertAlign w:val="subscript"/>
                          </w:rPr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M</w:t>
                        </w:r>
                        <w:proofErr w:type="spellStart"/>
                        <w:r w:rsidR="0073202D">
                          <w:rPr>
                            <w:rFonts w:eastAsia="Times New Roman"/>
                            <w:i/>
                            <w:iCs/>
                            <w:vertAlign w:val="subscript"/>
                          </w:rPr>
                          <w:t>изг</w:t>
                        </w:r>
                        <w:proofErr w:type="spellEnd"/>
                      </w:p>
                    </w:txbxContent>
                  </v:textbox>
                </v:shape>
                <v:shape id="Поле 190" o:spid="_x0000_s1429" type="#_x0000_t202" style="position:absolute;left:21333;top:23669;width:4464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7lcYA&#10;AADcAAAADwAAAGRycy9kb3ducmV2LnhtbESPQWsCMRSE74L/ITyhF6lZi5WyNYoKikhtqZbi8bF5&#10;3SxuXpYk6vrvTaHQ4zAz3zCTWWtrcSEfKscKhoMMBHHhdMWlgq/D6vEFRIjIGmvHpOBGAWbTbmeC&#10;uXZX/qTLPpYiQTjkqMDE2ORShsKQxTBwDXHyfpy3GJP0pdQerwlua/mUZWNpseK0YLChpaHitD9b&#10;BSez7X9k693ie7y5+ffD2R3921Gph147fwURqY3/4b/2RisYPQ/h90w6AnJ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cT7lcYAAADcAAAADwAAAAAAAAAAAAAAAACYAgAAZHJz&#10;L2Rvd25yZXYueG1sUEsFBgAAAAAEAAQA9QAAAIsDAAAAAA==&#10;" filled="f" stroked="f" strokeweight=".5pt">
                  <v:textbox>
                    <w:txbxContent>
                      <w:p w:rsidR="00ED3B60" w:rsidRPr="0073202D" w:rsidRDefault="00ED3B60" w:rsidP="00741720">
                        <w:pPr>
                          <w:pStyle w:val="afa"/>
                          <w:spacing w:before="0" w:beforeAutospacing="0" w:after="0" w:afterAutospacing="0"/>
                          <w:jc w:val="both"/>
                          <w:rPr>
                            <w:vertAlign w:val="subscript"/>
                          </w:rPr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M</w:t>
                        </w:r>
                        <w:proofErr w:type="spellStart"/>
                        <w:r w:rsidR="0073202D">
                          <w:rPr>
                            <w:rFonts w:eastAsia="Times New Roman"/>
                            <w:i/>
                            <w:iCs/>
                            <w:vertAlign w:val="subscript"/>
                          </w:rPr>
                          <w:t>изг</w:t>
                        </w:r>
                        <w:proofErr w:type="spell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A59F2" w:rsidRPr="004B600B" w:rsidRDefault="0091640C" w:rsidP="0091640C">
      <w:pPr>
        <w:ind w:firstLine="0"/>
        <w:jc w:val="center"/>
      </w:pPr>
      <w:r w:rsidRPr="004B600B">
        <w:t>Рис. 7.8. К определению напряжений при чистом изгибе</w:t>
      </w:r>
    </w:p>
    <w:p w:rsidR="003A59F2" w:rsidRPr="004B600B" w:rsidRDefault="003A59F2" w:rsidP="00AC4417">
      <w:pPr>
        <w:ind w:firstLine="510"/>
        <w:rPr>
          <w:sz w:val="28"/>
        </w:rPr>
      </w:pPr>
    </w:p>
    <w:p w:rsidR="00741720" w:rsidRPr="004B600B" w:rsidRDefault="00741720" w:rsidP="00741720">
      <w:pPr>
        <w:ind w:firstLine="510"/>
        <w:rPr>
          <w:sz w:val="28"/>
        </w:rPr>
      </w:pPr>
      <w:r w:rsidRPr="004B600B">
        <w:rPr>
          <w:sz w:val="28"/>
        </w:rPr>
        <w:t xml:space="preserve">Двумя бесконечно близкими сечениями выделим на указанном участке балки элемент длиной </w:t>
      </w:r>
      <w:r w:rsidRPr="004B600B">
        <w:rPr>
          <w:i/>
          <w:sz w:val="28"/>
          <w:lang w:val="en-US"/>
        </w:rPr>
        <w:t>dx</w:t>
      </w:r>
      <w:r w:rsidRPr="004B600B">
        <w:rPr>
          <w:sz w:val="28"/>
        </w:rPr>
        <w:t xml:space="preserve"> (рис. 7.8, а) и изобразим его в укрупненном масштабе (рис. 7.8, б). </w:t>
      </w:r>
    </w:p>
    <w:p w:rsidR="009D533A" w:rsidRPr="004B600B" w:rsidRDefault="00741720" w:rsidP="00AC4417">
      <w:pPr>
        <w:ind w:firstLine="510"/>
        <w:rPr>
          <w:sz w:val="28"/>
        </w:rPr>
      </w:pPr>
      <w:r w:rsidRPr="004B600B">
        <w:rPr>
          <w:sz w:val="28"/>
        </w:rPr>
        <w:t>Оба сечения до деформации параллельны друг другу и после пр</w:t>
      </w:r>
      <w:r w:rsidRPr="004B600B">
        <w:rPr>
          <w:sz w:val="28"/>
        </w:rPr>
        <w:t>и</w:t>
      </w:r>
      <w:r w:rsidRPr="004B600B">
        <w:rPr>
          <w:sz w:val="28"/>
        </w:rPr>
        <w:t>ложения нагрузки взаимно повернутся вокруг своих нейтральных л</w:t>
      </w:r>
      <w:r w:rsidRPr="004B600B">
        <w:rPr>
          <w:sz w:val="28"/>
        </w:rPr>
        <w:t>и</w:t>
      </w:r>
      <w:r w:rsidRPr="004B600B">
        <w:rPr>
          <w:sz w:val="28"/>
        </w:rPr>
        <w:t xml:space="preserve">ний на угол </w:t>
      </w:r>
      <w:r w:rsidRPr="004B600B">
        <w:rPr>
          <w:i/>
          <w:sz w:val="28"/>
          <w:lang w:val="en-US"/>
        </w:rPr>
        <w:t>d</w:t>
      </w:r>
      <w:r w:rsidRPr="004B600B">
        <w:rPr>
          <w:sz w:val="28"/>
          <w:lang w:val="en-US"/>
        </w:rPr>
        <w:sym w:font="Symbol" w:char="F071"/>
      </w:r>
      <w:r w:rsidRPr="004B600B">
        <w:rPr>
          <w:sz w:val="28"/>
        </w:rPr>
        <w:t xml:space="preserve"> (рис. 7.8, в). </w:t>
      </w:r>
      <w:r w:rsidR="009D533A" w:rsidRPr="004B600B">
        <w:rPr>
          <w:sz w:val="28"/>
        </w:rPr>
        <w:t xml:space="preserve">Длина отрезка нейтрального слоя </w:t>
      </w:r>
      <w:r w:rsidR="009D533A" w:rsidRPr="004B600B">
        <w:rPr>
          <w:i/>
          <w:sz w:val="28"/>
          <w:lang w:val="en-US"/>
        </w:rPr>
        <w:t>dx</w:t>
      </w:r>
      <w:r w:rsidR="009D533A" w:rsidRPr="004B600B">
        <w:rPr>
          <w:sz w:val="28"/>
        </w:rPr>
        <w:t xml:space="preserve"> при </w:t>
      </w:r>
      <w:r w:rsidR="009D533A" w:rsidRPr="004B600B">
        <w:rPr>
          <w:sz w:val="28"/>
        </w:rPr>
        <w:lastRenderedPageBreak/>
        <w:t xml:space="preserve">этом не изменится и его можно определить через радиус кривизны нейтрального слоя </w:t>
      </w:r>
      <w:r w:rsidR="009D533A" w:rsidRPr="004B600B">
        <w:rPr>
          <w:sz w:val="28"/>
        </w:rPr>
        <w:sym w:font="Symbol" w:char="F072"/>
      </w:r>
      <w:r w:rsidR="009D533A" w:rsidRPr="004B600B">
        <w:rPr>
          <w:sz w:val="28"/>
        </w:rPr>
        <w:t xml:space="preserve"> и угол поворота поперечных сечений </w:t>
      </w:r>
      <w:r w:rsidR="009D533A" w:rsidRPr="004B600B">
        <w:rPr>
          <w:i/>
          <w:sz w:val="28"/>
          <w:lang w:val="en-US"/>
        </w:rPr>
        <w:t>d</w:t>
      </w:r>
      <w:r w:rsidR="009D533A" w:rsidRPr="004B600B">
        <w:rPr>
          <w:sz w:val="28"/>
          <w:lang w:val="en-US"/>
        </w:rPr>
        <w:sym w:font="Symbol" w:char="F071"/>
      </w:r>
      <w:r w:rsidR="009D533A" w:rsidRPr="004B600B">
        <w:rPr>
          <w:sz w:val="28"/>
        </w:rPr>
        <w:t>:</w:t>
      </w:r>
    </w:p>
    <w:p w:rsidR="009D533A" w:rsidRPr="004B600B" w:rsidRDefault="009D533A" w:rsidP="00ED3B60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10"/>
        </w:rPr>
        <w:object w:dxaOrig="1280" w:dyaOrig="340">
          <v:shape id="_x0000_i1063" type="#_x0000_t75" style="width:63.85pt;height:17.55pt" o:ole="">
            <v:imagedata r:id="rId83" o:title=""/>
          </v:shape>
          <o:OLEObject Type="Embed" ProgID="Equation.DSMT4" ShapeID="_x0000_i1063" DrawAspect="Content" ObjectID="_1414663123" r:id="rId84"/>
        </w:object>
      </w:r>
      <w:r w:rsidRPr="004B600B">
        <w:t>.</w:t>
      </w:r>
      <w:r w:rsidR="00ED3B60" w:rsidRPr="004B600B">
        <w:t xml:space="preserve"> </w:t>
      </w:r>
      <w:r w:rsidR="00ED3B60" w:rsidRPr="004B600B">
        <w:tab/>
        <w:t>7.20</w:t>
      </w:r>
    </w:p>
    <w:p w:rsidR="00741720" w:rsidRPr="004B600B" w:rsidRDefault="009D533A" w:rsidP="00741720">
      <w:pPr>
        <w:ind w:firstLine="510"/>
        <w:rPr>
          <w:sz w:val="28"/>
        </w:rPr>
      </w:pPr>
      <w:r w:rsidRPr="004B600B">
        <w:rPr>
          <w:sz w:val="28"/>
        </w:rPr>
        <w:t>Любое волокно, лежащее выше или ниже нейтрального слоя, и</w:t>
      </w:r>
      <w:r w:rsidRPr="004B600B">
        <w:rPr>
          <w:sz w:val="28"/>
        </w:rPr>
        <w:t>з</w:t>
      </w:r>
      <w:r w:rsidRPr="004B600B">
        <w:rPr>
          <w:sz w:val="28"/>
        </w:rPr>
        <w:t>менит свою длину. Рассмотрим волокно</w:t>
      </w:r>
      <w:r w:rsidR="00741720" w:rsidRPr="004B600B">
        <w:rPr>
          <w:sz w:val="28"/>
        </w:rPr>
        <w:t xml:space="preserve"> </w:t>
      </w:r>
      <w:r w:rsidR="00741720" w:rsidRPr="004B600B">
        <w:rPr>
          <w:i/>
          <w:sz w:val="28"/>
          <w:lang w:val="en-US"/>
        </w:rPr>
        <w:t>AB</w:t>
      </w:r>
      <w:r w:rsidRPr="004B600B">
        <w:rPr>
          <w:sz w:val="28"/>
        </w:rPr>
        <w:t>, отстоящее от нейтральн</w:t>
      </w:r>
      <w:r w:rsidRPr="004B600B">
        <w:rPr>
          <w:sz w:val="28"/>
        </w:rPr>
        <w:t>о</w:t>
      </w:r>
      <w:r w:rsidRPr="004B600B">
        <w:rPr>
          <w:sz w:val="28"/>
        </w:rPr>
        <w:t xml:space="preserve">го слоя на расстояние </w:t>
      </w:r>
      <w:r w:rsidRPr="004B600B">
        <w:rPr>
          <w:i/>
          <w:sz w:val="28"/>
          <w:lang w:val="en-US"/>
        </w:rPr>
        <w:t>y</w:t>
      </w:r>
      <w:r w:rsidR="00741720" w:rsidRPr="004B600B">
        <w:rPr>
          <w:sz w:val="28"/>
        </w:rPr>
        <w:t xml:space="preserve"> (рис. 7.8, б).</w:t>
      </w:r>
      <w:r w:rsidR="00060281" w:rsidRPr="004B600B">
        <w:rPr>
          <w:sz w:val="28"/>
        </w:rPr>
        <w:t xml:space="preserve"> В недеформированном состоянии длина этого слоя равна </w:t>
      </w:r>
      <w:r w:rsidR="00060281" w:rsidRPr="004B600B">
        <w:rPr>
          <w:i/>
          <w:sz w:val="28"/>
          <w:lang w:val="en-US"/>
        </w:rPr>
        <w:t>dx</w:t>
      </w:r>
      <w:r w:rsidR="00060281" w:rsidRPr="004B600B">
        <w:rPr>
          <w:sz w:val="28"/>
        </w:rPr>
        <w:t>, после приложения нагрузки, его длина ув</w:t>
      </w:r>
      <w:r w:rsidR="00060281" w:rsidRPr="004B600B">
        <w:rPr>
          <w:sz w:val="28"/>
        </w:rPr>
        <w:t>е</w:t>
      </w:r>
      <w:r w:rsidR="00060281" w:rsidRPr="004B600B">
        <w:rPr>
          <w:sz w:val="28"/>
        </w:rPr>
        <w:t>личилась</w:t>
      </w:r>
      <w:r w:rsidR="00741720" w:rsidRPr="004B600B">
        <w:rPr>
          <w:sz w:val="28"/>
        </w:rPr>
        <w:t xml:space="preserve"> и стала равной </w:t>
      </w:r>
      <w:r w:rsidR="00741720" w:rsidRPr="004B600B">
        <w:rPr>
          <w:i/>
          <w:sz w:val="28"/>
          <w:lang w:val="en-US"/>
        </w:rPr>
        <w:t>A</w:t>
      </w:r>
      <w:r w:rsidR="00741720" w:rsidRPr="004B600B">
        <w:rPr>
          <w:sz w:val="28"/>
          <w:lang w:val="en-US"/>
        </w:rPr>
        <w:sym w:font="Symbol" w:char="F0A2"/>
      </w:r>
      <w:r w:rsidR="00741720" w:rsidRPr="004B600B">
        <w:rPr>
          <w:i/>
          <w:sz w:val="28"/>
          <w:lang w:val="en-US"/>
        </w:rPr>
        <w:t>B</w:t>
      </w:r>
      <w:r w:rsidR="00741720" w:rsidRPr="004B600B">
        <w:rPr>
          <w:sz w:val="28"/>
          <w:lang w:val="en-US"/>
        </w:rPr>
        <w:sym w:font="Symbol" w:char="F0A2"/>
      </w:r>
      <w:r w:rsidR="00741720" w:rsidRPr="004B600B">
        <w:rPr>
          <w:sz w:val="28"/>
        </w:rPr>
        <w:t xml:space="preserve">. Длину участка </w:t>
      </w:r>
      <w:r w:rsidR="00741720" w:rsidRPr="004B600B">
        <w:rPr>
          <w:i/>
          <w:sz w:val="28"/>
          <w:lang w:val="en-US"/>
        </w:rPr>
        <w:t>A</w:t>
      </w:r>
      <w:r w:rsidR="00EB670D" w:rsidRPr="004B600B">
        <w:rPr>
          <w:i/>
          <w:sz w:val="28"/>
          <w:lang w:val="en-US"/>
        </w:rPr>
        <w:sym w:font="Symbol" w:char="F0A2"/>
      </w:r>
      <w:r w:rsidR="00741720" w:rsidRPr="004B600B">
        <w:rPr>
          <w:i/>
          <w:sz w:val="28"/>
          <w:lang w:val="en-US"/>
        </w:rPr>
        <w:t>B</w:t>
      </w:r>
      <w:r w:rsidR="00EB670D" w:rsidRPr="004B600B">
        <w:rPr>
          <w:i/>
          <w:sz w:val="28"/>
        </w:rPr>
        <w:sym w:font="Symbol" w:char="F0A2"/>
      </w:r>
      <w:r w:rsidR="00741720" w:rsidRPr="004B600B">
        <w:rPr>
          <w:sz w:val="28"/>
        </w:rPr>
        <w:t xml:space="preserve"> </w:t>
      </w:r>
      <w:r w:rsidR="00EB670D" w:rsidRPr="004B600B">
        <w:rPr>
          <w:sz w:val="28"/>
        </w:rPr>
        <w:t>так же выразим</w:t>
      </w:r>
      <w:r w:rsidR="00741720" w:rsidRPr="004B600B">
        <w:rPr>
          <w:sz w:val="28"/>
        </w:rPr>
        <w:t xml:space="preserve"> ч</w:t>
      </w:r>
      <w:r w:rsidR="00741720" w:rsidRPr="004B600B">
        <w:rPr>
          <w:sz w:val="28"/>
        </w:rPr>
        <w:t>е</w:t>
      </w:r>
      <w:r w:rsidR="00741720" w:rsidRPr="004B600B">
        <w:rPr>
          <w:sz w:val="28"/>
        </w:rPr>
        <w:t>рез угол поворота</w:t>
      </w:r>
    </w:p>
    <w:p w:rsidR="00ED3B60" w:rsidRPr="004B600B" w:rsidRDefault="00ED3B60" w:rsidP="00ED3B60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14"/>
        </w:rPr>
        <w:object w:dxaOrig="1960" w:dyaOrig="420">
          <v:shape id="_x0000_i1064" type="#_x0000_t75" style="width:98.3pt;height:21.3pt" o:ole="">
            <v:imagedata r:id="rId85" o:title=""/>
          </v:shape>
          <o:OLEObject Type="Embed" ProgID="Equation.DSMT4" ShapeID="_x0000_i1064" DrawAspect="Content" ObjectID="_1414663124" r:id="rId86"/>
        </w:object>
      </w:r>
      <w:r w:rsidRPr="004B600B">
        <w:t xml:space="preserve">. </w:t>
      </w:r>
      <w:r w:rsidRPr="004B600B">
        <w:tab/>
        <w:t>7.21</w:t>
      </w:r>
    </w:p>
    <w:p w:rsidR="009D533A" w:rsidRPr="004B600B" w:rsidRDefault="00EB670D" w:rsidP="00AC4417">
      <w:pPr>
        <w:ind w:firstLine="510"/>
        <w:rPr>
          <w:sz w:val="28"/>
        </w:rPr>
      </w:pPr>
      <w:r w:rsidRPr="004B600B">
        <w:rPr>
          <w:sz w:val="28"/>
        </w:rPr>
        <w:t>И</w:t>
      </w:r>
      <w:r w:rsidR="00060281" w:rsidRPr="004B600B">
        <w:rPr>
          <w:sz w:val="28"/>
        </w:rPr>
        <w:t>спользу</w:t>
      </w:r>
      <w:r w:rsidRPr="004B600B">
        <w:rPr>
          <w:sz w:val="28"/>
        </w:rPr>
        <w:t>я</w:t>
      </w:r>
      <w:r w:rsidR="00060281" w:rsidRPr="004B600B">
        <w:rPr>
          <w:sz w:val="28"/>
        </w:rPr>
        <w:t xml:space="preserve"> понятие относительного удлинения при растяжении</w:t>
      </w:r>
      <w:r w:rsidRPr="004B600B">
        <w:rPr>
          <w:sz w:val="28"/>
        </w:rPr>
        <w:t xml:space="preserve"> и </w:t>
      </w:r>
      <w:r w:rsidR="00F93DFD" w:rsidRPr="004B600B">
        <w:rPr>
          <w:sz w:val="28"/>
        </w:rPr>
        <w:t>формулы</w:t>
      </w:r>
      <w:r w:rsidRPr="004B600B">
        <w:rPr>
          <w:sz w:val="28"/>
        </w:rPr>
        <w:t xml:space="preserve"> (</w:t>
      </w:r>
      <w:r w:rsidR="00ED3B60" w:rsidRPr="004B600B">
        <w:rPr>
          <w:sz w:val="28"/>
        </w:rPr>
        <w:t>7.20, 7.21)</w:t>
      </w:r>
      <w:r w:rsidRPr="004B600B">
        <w:rPr>
          <w:sz w:val="28"/>
        </w:rPr>
        <w:t xml:space="preserve"> запишем выражение для определения относ</w:t>
      </w:r>
      <w:r w:rsidRPr="004B600B">
        <w:rPr>
          <w:sz w:val="28"/>
        </w:rPr>
        <w:t>и</w:t>
      </w:r>
      <w:r w:rsidRPr="004B600B">
        <w:rPr>
          <w:sz w:val="28"/>
        </w:rPr>
        <w:t xml:space="preserve">тельного удлинения слоя </w:t>
      </w:r>
      <w:r w:rsidRPr="004B600B">
        <w:rPr>
          <w:i/>
          <w:sz w:val="28"/>
          <w:lang w:val="en-US"/>
        </w:rPr>
        <w:t>AB</w:t>
      </w:r>
    </w:p>
    <w:p w:rsidR="006E4154" w:rsidRPr="004B600B" w:rsidRDefault="006E4154" w:rsidP="00ED3B60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="00EB670D" w:rsidRPr="004B600B">
        <w:rPr>
          <w:position w:val="-32"/>
        </w:rPr>
        <w:object w:dxaOrig="3820" w:dyaOrig="800">
          <v:shape id="_x0000_i1065" type="#_x0000_t75" style="width:190.35pt;height:40.05pt" o:ole="">
            <v:imagedata r:id="rId87" o:title=""/>
          </v:shape>
          <o:OLEObject Type="Embed" ProgID="Equation.DSMT4" ShapeID="_x0000_i1065" DrawAspect="Content" ObjectID="_1414663125" r:id="rId88"/>
        </w:object>
      </w:r>
      <w:r w:rsidRPr="004B600B">
        <w:t xml:space="preserve">, </w:t>
      </w:r>
      <w:r w:rsidR="00ED3B60" w:rsidRPr="004B600B">
        <w:tab/>
        <w:t>7.22</w:t>
      </w:r>
    </w:p>
    <w:p w:rsidR="009C701E" w:rsidRPr="004B600B" w:rsidRDefault="00F93DFD" w:rsidP="009C701E">
      <w:pPr>
        <w:rPr>
          <w:sz w:val="28"/>
        </w:rPr>
      </w:pPr>
      <w:r w:rsidRPr="004B600B">
        <w:rPr>
          <w:sz w:val="28"/>
        </w:rPr>
        <w:t>п</w:t>
      </w:r>
      <w:r w:rsidR="00EB670D" w:rsidRPr="004B600B">
        <w:rPr>
          <w:sz w:val="28"/>
        </w:rPr>
        <w:t>осле преобразований и необходимых сокращений получим</w:t>
      </w:r>
    </w:p>
    <w:p w:rsidR="006E4154" w:rsidRPr="004B600B" w:rsidRDefault="006E4154" w:rsidP="00ED3B60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="00EB670D" w:rsidRPr="004B600B">
        <w:rPr>
          <w:position w:val="-32"/>
        </w:rPr>
        <w:object w:dxaOrig="680" w:dyaOrig="760">
          <v:shape id="_x0000_i1066" type="#_x0000_t75" style="width:33.8pt;height:37.55pt" o:ole="">
            <v:imagedata r:id="rId89" o:title=""/>
          </v:shape>
          <o:OLEObject Type="Embed" ProgID="Equation.DSMT4" ShapeID="_x0000_i1066" DrawAspect="Content" ObjectID="_1414663126" r:id="rId90"/>
        </w:object>
      </w:r>
      <w:r w:rsidR="006461DF" w:rsidRPr="004B600B">
        <w:t>.</w:t>
      </w:r>
      <w:r w:rsidR="00ED3B60" w:rsidRPr="004B600B">
        <w:t xml:space="preserve"> </w:t>
      </w:r>
      <w:r w:rsidR="00ED3B60" w:rsidRPr="004B600B">
        <w:tab/>
        <w:t>7.23</w:t>
      </w:r>
    </w:p>
    <w:p w:rsidR="006E4154" w:rsidRPr="004B600B" w:rsidRDefault="006461DF" w:rsidP="009206A3">
      <w:pPr>
        <w:ind w:left="510" w:firstLine="0"/>
        <w:rPr>
          <w:i/>
        </w:rPr>
      </w:pPr>
      <w:r w:rsidRPr="004B600B">
        <w:rPr>
          <w:i/>
        </w:rPr>
        <w:t>Данная зависимость показывает, что деформации волокон пропорционал</w:t>
      </w:r>
      <w:r w:rsidRPr="004B600B">
        <w:rPr>
          <w:i/>
        </w:rPr>
        <w:t>ь</w:t>
      </w:r>
      <w:r w:rsidRPr="004B600B">
        <w:rPr>
          <w:i/>
        </w:rPr>
        <w:t>ны их расстояниям до нейтрального слоя.</w:t>
      </w:r>
    </w:p>
    <w:p w:rsidR="006E4154" w:rsidRPr="004B600B" w:rsidRDefault="00F93DFD" w:rsidP="00AC4417">
      <w:pPr>
        <w:ind w:firstLine="510"/>
        <w:rPr>
          <w:sz w:val="28"/>
        </w:rPr>
      </w:pPr>
      <w:r w:rsidRPr="004B600B">
        <w:rPr>
          <w:sz w:val="28"/>
        </w:rPr>
        <w:t xml:space="preserve">В соответствии с допущением о </w:t>
      </w:r>
      <w:proofErr w:type="spellStart"/>
      <w:r w:rsidRPr="004B600B">
        <w:rPr>
          <w:sz w:val="28"/>
        </w:rPr>
        <w:t>ненадавливании</w:t>
      </w:r>
      <w:proofErr w:type="spellEnd"/>
      <w:r w:rsidRPr="004B600B">
        <w:rPr>
          <w:sz w:val="28"/>
        </w:rPr>
        <w:t xml:space="preserve"> волокон (напр</w:t>
      </w:r>
      <w:r w:rsidRPr="004B600B">
        <w:rPr>
          <w:sz w:val="28"/>
        </w:rPr>
        <w:t>я</w:t>
      </w:r>
      <w:r w:rsidRPr="004B600B">
        <w:rPr>
          <w:sz w:val="28"/>
        </w:rPr>
        <w:t>жения в направлении, перпендикулярном оси балки равны нулю) и</w:t>
      </w:r>
      <w:r w:rsidRPr="004B600B">
        <w:rPr>
          <w:sz w:val="28"/>
        </w:rPr>
        <w:t>с</w:t>
      </w:r>
      <w:r w:rsidRPr="004B600B">
        <w:rPr>
          <w:sz w:val="28"/>
        </w:rPr>
        <w:t xml:space="preserve">пользуем выражение закона Гука при осевом растяжении (сжатии) </w:t>
      </w:r>
      <w:r w:rsidRPr="004B600B">
        <w:rPr>
          <w:position w:val="-6"/>
        </w:rPr>
        <w:object w:dxaOrig="960" w:dyaOrig="300">
          <v:shape id="_x0000_i1067" type="#_x0000_t75" style="width:46.95pt;height:15.05pt" o:ole="">
            <v:imagedata r:id="rId91" o:title=""/>
          </v:shape>
          <o:OLEObject Type="Embed" ProgID="Equation.DSMT4" ShapeID="_x0000_i1067" DrawAspect="Content" ObjectID="_1414663127" r:id="rId92"/>
        </w:object>
      </w:r>
      <w:r w:rsidRPr="004B600B">
        <w:rPr>
          <w:sz w:val="28"/>
        </w:rPr>
        <w:t>. После по</w:t>
      </w:r>
      <w:r w:rsidR="00ED3B60" w:rsidRPr="004B600B">
        <w:rPr>
          <w:sz w:val="28"/>
        </w:rPr>
        <w:t>дстановки в него зависимости (7.23</w:t>
      </w:r>
      <w:r w:rsidRPr="004B600B">
        <w:rPr>
          <w:sz w:val="28"/>
        </w:rPr>
        <w:t>) получим</w:t>
      </w:r>
    </w:p>
    <w:p w:rsidR="00D622C8" w:rsidRPr="004B600B" w:rsidRDefault="00D622C8" w:rsidP="00AD6D7D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32"/>
        </w:rPr>
        <w:object w:dxaOrig="1040" w:dyaOrig="760">
          <v:shape id="_x0000_i1068" type="#_x0000_t75" style="width:51.95pt;height:38.2pt" o:ole="">
            <v:imagedata r:id="rId93" o:title=""/>
          </v:shape>
          <o:OLEObject Type="Embed" ProgID="Equation.DSMT4" ShapeID="_x0000_i1068" DrawAspect="Content" ObjectID="_1414663128" r:id="rId94"/>
        </w:object>
      </w:r>
      <w:r w:rsidRPr="004B600B">
        <w:t xml:space="preserve">. </w:t>
      </w:r>
      <w:r w:rsidRPr="004B600B">
        <w:tab/>
      </w:r>
      <w:r w:rsidR="00AD6D7D" w:rsidRPr="004B600B">
        <w:t>7.24</w:t>
      </w:r>
    </w:p>
    <w:p w:rsidR="00F93DFD" w:rsidRPr="004B600B" w:rsidRDefault="00F93DFD" w:rsidP="00F93DFD">
      <w:pPr>
        <w:ind w:firstLine="510"/>
        <w:rPr>
          <w:sz w:val="28"/>
        </w:rPr>
      </w:pPr>
      <w:r w:rsidRPr="004B600B">
        <w:rPr>
          <w:sz w:val="28"/>
        </w:rPr>
        <w:t>Таким образом, при чистом изгибе напряжения в поперечном с</w:t>
      </w:r>
      <w:r w:rsidRPr="004B600B">
        <w:rPr>
          <w:sz w:val="28"/>
        </w:rPr>
        <w:t>е</w:t>
      </w:r>
      <w:r w:rsidRPr="004B600B">
        <w:rPr>
          <w:sz w:val="28"/>
        </w:rPr>
        <w:t xml:space="preserve">чении изменяются по линейному закону, максимальные напряжения возникают в волокнах, наиболее удаленных от нейтральной оси </w:t>
      </w:r>
    </w:p>
    <w:p w:rsidR="00F93DFD" w:rsidRPr="004B600B" w:rsidRDefault="00F93DFD" w:rsidP="00F93DFD">
      <w:pPr>
        <w:ind w:firstLine="510"/>
        <w:rPr>
          <w:sz w:val="28"/>
        </w:rPr>
      </w:pPr>
      <w:r w:rsidRPr="004B600B">
        <w:rPr>
          <w:position w:val="-12"/>
          <w:sz w:val="28"/>
        </w:rPr>
        <w:object w:dxaOrig="1579" w:dyaOrig="360">
          <v:shape id="_x0000_i1069" type="#_x0000_t75" style="width:78.9pt;height:18.15pt" o:ole="">
            <v:imagedata r:id="rId95" o:title=""/>
          </v:shape>
          <o:OLEObject Type="Embed" ProgID="Equation.DSMT4" ShapeID="_x0000_i1069" DrawAspect="Content" ObjectID="_1414663129" r:id="rId96"/>
        </w:object>
      </w:r>
      <w:r w:rsidRPr="004B600B">
        <w:rPr>
          <w:sz w:val="28"/>
        </w:rPr>
        <w:t>;</w:t>
      </w:r>
    </w:p>
    <w:p w:rsidR="00F93DFD" w:rsidRPr="004B600B" w:rsidRDefault="00F93DFD" w:rsidP="00F93DFD">
      <w:pPr>
        <w:ind w:firstLine="510"/>
        <w:rPr>
          <w:sz w:val="28"/>
        </w:rPr>
      </w:pPr>
      <w:r w:rsidRPr="004B600B">
        <w:rPr>
          <w:position w:val="-12"/>
          <w:sz w:val="28"/>
        </w:rPr>
        <w:object w:dxaOrig="2280" w:dyaOrig="300">
          <v:shape id="_x0000_i1070" type="#_x0000_t75" style="width:113.95pt;height:15.05pt" o:ole="">
            <v:imagedata r:id="rId97" o:title=""/>
          </v:shape>
          <o:OLEObject Type="Embed" ProgID="Equation.DSMT4" ShapeID="_x0000_i1070" DrawAspect="Content" ObjectID="_1414663130" r:id="rId98"/>
        </w:object>
      </w:r>
      <w:r w:rsidRPr="004B600B">
        <w:rPr>
          <w:sz w:val="28"/>
        </w:rPr>
        <w:t>.</w:t>
      </w:r>
    </w:p>
    <w:p w:rsidR="00B7233F" w:rsidRPr="004B600B" w:rsidRDefault="00B7233F" w:rsidP="00AC4417">
      <w:pPr>
        <w:ind w:firstLine="510"/>
        <w:rPr>
          <w:sz w:val="28"/>
        </w:rPr>
      </w:pPr>
      <w:r w:rsidRPr="004B600B">
        <w:rPr>
          <w:sz w:val="28"/>
        </w:rPr>
        <w:t>Эпюра нормальных напряжений в поперечном сечении приведена на рис.</w:t>
      </w:r>
      <w:r w:rsidR="007B7AD5" w:rsidRPr="004B600B">
        <w:rPr>
          <w:sz w:val="28"/>
        </w:rPr>
        <w:t xml:space="preserve"> 7.9, растягивающее напряжение считаем </w:t>
      </w:r>
      <w:proofErr w:type="gramStart"/>
      <w:r w:rsidR="007B7AD5" w:rsidRPr="004B600B">
        <w:rPr>
          <w:sz w:val="28"/>
        </w:rPr>
        <w:t>положительным</w:t>
      </w:r>
      <w:proofErr w:type="gramEnd"/>
      <w:r w:rsidR="007B7AD5" w:rsidRPr="004B600B">
        <w:rPr>
          <w:sz w:val="28"/>
        </w:rPr>
        <w:t>, а сжимающие – отрицательным.</w:t>
      </w:r>
    </w:p>
    <w:p w:rsidR="00B7233F" w:rsidRPr="004B600B" w:rsidRDefault="00F71221" w:rsidP="00F71221">
      <w:pPr>
        <w:ind w:firstLine="0"/>
        <w:jc w:val="center"/>
        <w:rPr>
          <w:sz w:val="28"/>
        </w:rPr>
      </w:pPr>
      <w:r w:rsidRPr="004B600B">
        <w:rPr>
          <w:noProof/>
          <w:lang w:eastAsia="ru-RU"/>
        </w:rPr>
        <w:lastRenderedPageBreak/>
        <mc:AlternateContent>
          <mc:Choice Requires="wpc">
            <w:drawing>
              <wp:inline distT="0" distB="0" distL="0" distR="0" wp14:anchorId="40F5FDA8" wp14:editId="3810E5FB">
                <wp:extent cx="3884706" cy="2229074"/>
                <wp:effectExtent l="0" t="0" r="0" b="0"/>
                <wp:docPr id="473" name="Полотно 4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53" name="Прямоугольник 453"/>
                        <wps:cNvSpPr/>
                        <wps:spPr>
                          <a:xfrm>
                            <a:off x="421188" y="722406"/>
                            <a:ext cx="647458" cy="1079500"/>
                          </a:xfrm>
                          <a:prstGeom prst="rect">
                            <a:avLst/>
                          </a:prstGeom>
                          <a:pattFill prst="wdDnDiag">
                            <a:fgClr>
                              <a:sysClr val="windowText" lastClr="000000"/>
                            </a:fgClr>
                            <a:bgClr>
                              <a:sysClr val="window" lastClr="FFFFFF"/>
                            </a:bgClr>
                          </a:pattFill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4" name="Прямая соединительная линия 454"/>
                        <wps:cNvCnPr/>
                        <wps:spPr>
                          <a:xfrm>
                            <a:off x="744769" y="614456"/>
                            <a:ext cx="0" cy="118745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lgDashDot"/>
                          </a:ln>
                          <a:effectLst/>
                        </wps:spPr>
                        <wps:bodyPr/>
                      </wps:wsp>
                      <wps:wsp>
                        <wps:cNvPr id="455" name="Прямая соединительная линия 455"/>
                        <wps:cNvCnPr/>
                        <wps:spPr>
                          <a:xfrm>
                            <a:off x="744917" y="722406"/>
                            <a:ext cx="0" cy="107950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56" name="Прямая со стрелкой 456"/>
                        <wps:cNvCnPr/>
                        <wps:spPr>
                          <a:xfrm flipH="1">
                            <a:off x="521203" y="722406"/>
                            <a:ext cx="223714" cy="215900"/>
                          </a:xfrm>
                          <a:prstGeom prst="straightConnector1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457" name="Прямая со стрелкой 457"/>
                        <wps:cNvCnPr/>
                        <wps:spPr>
                          <a:xfrm flipV="1">
                            <a:off x="744917" y="1586006"/>
                            <a:ext cx="215779" cy="215900"/>
                          </a:xfrm>
                          <a:prstGeom prst="straightConnector1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458" name="Поле 190"/>
                        <wps:cNvSpPr txBox="1"/>
                        <wps:spPr>
                          <a:xfrm>
                            <a:off x="97047" y="722114"/>
                            <a:ext cx="316230" cy="3403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F71221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0" name="Прямая соединительная линия 460"/>
                        <wps:cNvCnPr/>
                        <wps:spPr>
                          <a:xfrm>
                            <a:off x="421188" y="1262156"/>
                            <a:ext cx="2826719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lgDashDot"/>
                          </a:ln>
                          <a:effectLst/>
                        </wps:spPr>
                        <wps:bodyPr/>
                      </wps:wsp>
                      <wps:wsp>
                        <wps:cNvPr id="461" name="Прямая соединительная линия 461"/>
                        <wps:cNvCnPr/>
                        <wps:spPr>
                          <a:xfrm>
                            <a:off x="1068610" y="722406"/>
                            <a:ext cx="2179297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62" name="Прямая соединительная линия 462"/>
                        <wps:cNvCnPr/>
                        <wps:spPr>
                          <a:xfrm>
                            <a:off x="1070743" y="1801906"/>
                            <a:ext cx="2177164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63" name="Прямая соединительная линия 463"/>
                        <wps:cNvCnPr/>
                        <wps:spPr>
                          <a:xfrm>
                            <a:off x="2805435" y="722406"/>
                            <a:ext cx="0" cy="107950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64" name="Равнобедренный треугольник 464"/>
                        <wps:cNvSpPr/>
                        <wps:spPr>
                          <a:xfrm rot="16200000" flipH="1">
                            <a:off x="2312287" y="784097"/>
                            <a:ext cx="540000" cy="432000"/>
                          </a:xfrm>
                          <a:prstGeom prst="triangle">
                            <a:avLst>
                              <a:gd name="adj" fmla="val 0"/>
                            </a:avLst>
                          </a:prstGeom>
                          <a:pattFill prst="ltHorz">
                            <a:fgClr>
                              <a:sysClr val="windowText" lastClr="000000"/>
                            </a:fgClr>
                            <a:bgClr>
                              <a:sysClr val="window" lastClr="FFFFFF"/>
                            </a:bgClr>
                          </a:pattFill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5" name="Равнобедренный треугольник 465"/>
                        <wps:cNvSpPr/>
                        <wps:spPr>
                          <a:xfrm rot="16200000" flipV="1">
                            <a:off x="2745382" y="1312321"/>
                            <a:ext cx="540000" cy="432000"/>
                          </a:xfrm>
                          <a:prstGeom prst="triangle">
                            <a:avLst>
                              <a:gd name="adj" fmla="val 0"/>
                            </a:avLst>
                          </a:prstGeom>
                          <a:pattFill prst="ltHorz">
                            <a:fgClr>
                              <a:sysClr val="windowText" lastClr="000000"/>
                            </a:fgClr>
                            <a:bgClr>
                              <a:sysClr val="window" lastClr="FFFFFF"/>
                            </a:bgClr>
                          </a:pattFill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F71221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6" name="Поле 190"/>
                        <wps:cNvSpPr txBox="1"/>
                        <wps:spPr>
                          <a:xfrm>
                            <a:off x="1281384" y="1018146"/>
                            <a:ext cx="1029970" cy="3403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Pr="008E00A3" w:rsidRDefault="002D1199" w:rsidP="00F71221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нейтральная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7" name="Поле 190"/>
                        <wps:cNvSpPr txBox="1"/>
                        <wps:spPr>
                          <a:xfrm>
                            <a:off x="1523710" y="1255423"/>
                            <a:ext cx="554990" cy="3409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F71221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линия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8" name="Поле 190"/>
                        <wps:cNvSpPr txBox="1"/>
                        <wps:spPr>
                          <a:xfrm>
                            <a:off x="2291175" y="139934"/>
                            <a:ext cx="755650" cy="3409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F71221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 xml:space="preserve">Эпюра 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sym w:font="Symbol" w:char="F073"/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9" name="Поле 190"/>
                        <wps:cNvSpPr txBox="1"/>
                        <wps:spPr>
                          <a:xfrm>
                            <a:off x="3170971" y="1711101"/>
                            <a:ext cx="532765" cy="3409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F71221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 w:rsidRPr="009141AB">
                                <w:rPr>
                                  <w:rFonts w:eastAsia="Times New Roman" w:hAnsi="Symbol"/>
                                  <w:i/>
                                  <w:iCs/>
                                  <w:position w:val="-12"/>
                                </w:rPr>
                                <w:object w:dxaOrig="540" w:dyaOrig="420">
                                  <v:shape id="_x0000_i1110" type="#_x0000_t75" style="width:26.9pt;height:21.3pt" o:ole="">
                                    <v:imagedata r:id="rId99" o:title=""/>
                                  </v:shape>
                                  <o:OLEObject Type="Embed" ProgID="Equation.DSMT4" ShapeID="_x0000_i1110" DrawAspect="Content" ObjectID="_1414663170" r:id="rId100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0" name="Поле 190"/>
                        <wps:cNvSpPr txBox="1"/>
                        <wps:spPr>
                          <a:xfrm>
                            <a:off x="2068409" y="408073"/>
                            <a:ext cx="532765" cy="3409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F71221">
                              <w:pPr>
                                <w:ind w:firstLine="0"/>
                              </w:pPr>
                              <w:r w:rsidRPr="009141AB">
                                <w:rPr>
                                  <w:position w:val="-12"/>
                                </w:rPr>
                                <w:object w:dxaOrig="540" w:dyaOrig="420">
                                  <v:shape id="_x0000_i1111" type="#_x0000_t75" style="width:26.9pt;height:21.3pt" o:ole="">
                                    <v:imagedata r:id="rId101" o:title=""/>
                                  </v:shape>
                                  <o:OLEObject Type="Embed" ProgID="Equation.DSMT4" ShapeID="_x0000_i1111" DrawAspect="Content" ObjectID="_1414663171" r:id="rId102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1" name="Поле 190"/>
                        <wps:cNvSpPr txBox="1"/>
                        <wps:spPr>
                          <a:xfrm>
                            <a:off x="2721811" y="470217"/>
                            <a:ext cx="292735" cy="3416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Pr="009141AB" w:rsidRDefault="002D1199" w:rsidP="00F71221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2" name="Поле 190"/>
                        <wps:cNvSpPr txBox="1"/>
                        <wps:spPr>
                          <a:xfrm>
                            <a:off x="2549517" y="450831"/>
                            <a:ext cx="273050" cy="3409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F71221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73" o:spid="_x0000_s1430" editas="canvas" style="width:305.9pt;height:175.5pt;mso-position-horizontal-relative:char;mso-position-vertical-relative:line" coordsize="38842,22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">
                <v:shape id="_x0000_s1431" type="#_x0000_t75" style="position:absolute;width:38842;height:22288;visibility:visible;mso-wrap-style:square">
                  <v:fill o:detectmouseclick="t"/>
                  <v:path o:connecttype="none"/>
                </v:shape>
                <v:rect id="Прямоугольник 453" o:spid="_x0000_s1432" style="position:absolute;left:4211;top:7224;width:6475;height:107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9gmscA&#10;AADcAAAADwAAAGRycy9kb3ducmV2LnhtbESPW2vCQBSE3wv9D8sRfDMbL6mSuooIFilF6uWlb6fZ&#10;001o9mzIbjX213cFoY/DzHzDzJedrcWZWl85VjBMUhDEhdMVGwWn42YwA+EDssbaMSm4kofl4vFh&#10;jrl2F97T+RCMiBD2OSooQ2hyKX1RkkWfuIY4el+utRiibI3ULV4i3NZylKZP0mLFcaHEhtYlFd+H&#10;H6vg4203SV9eZ+PPbPfL2bR+X1tjlOr3utUziEBd+A/f21utYJKN4XYmHg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APYJrHAAAA3AAAAA8AAAAAAAAAAAAAAAAAmAIAAGRy&#10;cy9kb3ducmV2LnhtbFBLBQYAAAAABAAEAPUAAACMAwAAAAA=&#10;" fillcolor="windowText" strokecolor="windowText" strokeweight="1.5pt">
                  <v:fill r:id="rId103" o:title="" color2="window" type="pattern"/>
                </v:rect>
                <v:line id="Прямая соединительная линия 454" o:spid="_x0000_s1433" style="position:absolute;visibility:visible;mso-wrap-style:square" from="7447,6144" to="7447,180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hqUsQAAADcAAAADwAAAGRycy9kb3ducmV2LnhtbESPQWvCQBSE7wX/w/KE3urGYkWiq4il&#10;0IMtNAa9PrLPbDD7Nuxuk/jvu4VCj8PMfMNsdqNtRU8+NI4VzGcZCOLK6YZrBeXp7WkFIkRkja1j&#10;UnCnALvt5GGDuXYDf1FfxFokCIccFZgYu1zKUBmyGGauI07e1XmLMUlfS+1xSHDbyucsW0qLDacF&#10;gx0dDFW34tsmSt+Yc23HY9mZy0e7dPvP1+ug1ON03K9BRBrjf/iv/a4VLF4W8HsmHQG5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KGpSxAAAANwAAAAPAAAAAAAAAAAA&#10;AAAAAKECAABkcnMvZG93bnJldi54bWxQSwUGAAAAAAQABAD5AAAAkgMAAAAA&#10;" strokecolor="windowText">
                  <v:stroke dashstyle="longDashDot"/>
                </v:line>
                <v:line id="Прямая соединительная линия 455" o:spid="_x0000_s1434" style="position:absolute;visibility:visible;mso-wrap-style:square" from="7449,7224" to="7449,180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NRN8EAAADcAAAADwAAAGRycy9kb3ducmV2LnhtbESP0YrCMBRE34X9h3CFfdNU2UrpmkpZ&#10;WPDV6gdcm2tT2tx0m6zWvzeC4OMwM2eY7W6yvbjS6FvHClbLBARx7XTLjYLT8XeRgfABWWPvmBTc&#10;ycOu+JhtMdfuxge6VqEREcI+RwUmhCGX0teGLPqlG4ijd3GjxRDl2Eg94i3CbS/XSbKRFluOCwYH&#10;+jFUd9W/VZDJ6o7Sh4P569qyr7My3Z9LpT7nU/kNItAU3uFXe68VfKUpPM/EIyCL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w1E3wQAAANwAAAAPAAAAAAAAAAAAAAAA&#10;AKECAABkcnMvZG93bnJldi54bWxQSwUGAAAAAAQABAD5AAAAjwMAAAAA&#10;" strokecolor="windowText" strokeweight="1pt"/>
                <v:shape id="Прямая со стрелкой 456" o:spid="_x0000_s1435" type="#_x0000_t32" style="position:absolute;left:5212;top:7224;width:2237;height:215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LAJsQAAADcAAAADwAAAGRycy9kb3ducmV2LnhtbESPzWrCQBSF9wXfYbiCm1InihVJM5Eg&#10;NQhdNQpubzO3STBzJ2SmSXx7p1Do8nB+Pk6yn0wrBupdY1nBahmBIC6tbrhScDkfX3YgnEfW2Fom&#10;BXdysE9nTwnG2o78SUPhKxFG2MWooPa+i6V0ZU0G3dJ2xMH7tr1BH2RfSd3jGMZNK9dRtJUGGw6E&#10;Gjs61FTeih8TIO9N9vH1POTaZDheiy6/ng65Uov5lL2B8DT5//Bf+6QVbF638HsmHAGZ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4sAmxAAAANwAAAAPAAAAAAAAAAAA&#10;AAAAAKECAABkcnMvZG93bnJldi54bWxQSwUGAAAAAAQABAD5AAAAkgMAAAAA&#10;" strokecolor="windowText" strokeweight="1pt">
                  <v:stroke endarrow="classic" endarrowwidth="narrow" endarrowlength="long"/>
                </v:shape>
                <v:shape id="Прямая со стрелкой 457" o:spid="_x0000_s1436" type="#_x0000_t32" style="position:absolute;left:7449;top:15860;width:2157;height:21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5lvcQAAADcAAAADwAAAGRycy9kb3ducmV2LnhtbESPzWrCQBSF90LfYbiFbkQnFW0lZiJB&#10;bBC6Mi24vWZuk9DMnZCZJvHtO4WCy8P5+TjJfjKtGKh3jWUFz8sIBHFpdcOVgs+Pt8UWhPPIGlvL&#10;pOBGDvbpwyzBWNuRzzQUvhJhhF2MCmrvu1hKV9Zk0C1tRxy8L9sb9EH2ldQ9jmHctHIVRS/SYMOB&#10;UGNHh5rK7+LHBMixyd6v8yHXJsPxUnT55XTIlXp6nLIdCE+Tv4f/2yetYL15hb8z4QjI9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rmW9xAAAANwAAAAPAAAAAAAAAAAA&#10;AAAAAKECAABkcnMvZG93bnJldi54bWxQSwUGAAAAAAQABAD5AAAAkgMAAAAA&#10;" strokecolor="windowText" strokeweight="1pt">
                  <v:stroke endarrow="classic" endarrowwidth="narrow" endarrowlength="long"/>
                </v:shape>
                <v:shape id="Поле 190" o:spid="_x0000_s1437" type="#_x0000_t202" style="position:absolute;left:970;top:7221;width:3296;height:34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5SCMMA&#10;AADcAAAADwAAAGRycy9kb3ducmV2LnhtbERPTWsCMRC9C/6HMIIX0WylFdkapS0oUrSiluJx2Ew3&#10;i5vJkkRd/705FHp8vO/ZorW1uJIPlWMFT6MMBHHhdMWlgu/jcjgFESKyxtoxKbhTgMW825lhrt2N&#10;93Q9xFKkEA45KjAxNrmUoTBkMYxcQ5y4X+ctxgR9KbXHWwq3tRxn2URarDg1GGzow1BxPlysgrP5&#10;HOyy1fb9Z7K++6/jxZ385qRUv9e+vYKI1MZ/8Z97rRU8v6S16Uw6An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P5SCMMAAADcAAAADwAAAAAAAAAAAAAAAACYAgAAZHJzL2Rv&#10;d25yZXYueG1sUEsFBgAAAAAEAAQA9QAAAIgDAAAAAA==&#10;" filled="f" stroked="f" strokeweight=".5pt">
                  <v:textbox>
                    <w:txbxContent>
                      <w:p w:rsidR="00ED3B60" w:rsidRDefault="00ED3B60" w:rsidP="00F71221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line id="Прямая соединительная линия 460" o:spid="_x0000_s1438" style="position:absolute;visibility:visible;mso-wrap-style:square" from="4211,12621" to="32479,12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+m7MQAAADcAAAADwAAAGRycy9kb3ducmV2LnhtbESPwWrCQBCG7wXfYRmht7qplFBSV5GK&#10;4MEWqqLXITtmQ7OzIbsm6dt3DoLH4Z//m/kWq9E3qqcu1oENvM4yUMRlsDVXBk7H7cs7qJiQLTaB&#10;ycAfRVgtJ08LLGwY+If6Q6qUQDgWaMCl1BZax9KRxzgLLbFk19B5TDJ2lbYdDgL3jZ5nWa491iwX&#10;HLb06aj8Pdy8UPranSs/7k+tu3w1eVh/b66DMc/Tcf0BKtGYHsv39s4aeMvlfZEREd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f6bsxAAAANwAAAAPAAAAAAAAAAAA&#10;AAAAAKECAABkcnMvZG93bnJldi54bWxQSwUGAAAAAAQABAD5AAAAkgMAAAAA&#10;" strokecolor="windowText">
                  <v:stroke dashstyle="longDashDot"/>
                </v:line>
                <v:line id="Прямая соединительная линия 461" o:spid="_x0000_s1439" style="position:absolute;visibility:visible;mso-wrap-style:square" from="10686,7224" to="32479,7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OprsMAAADcAAAADwAAAGRycy9kb3ducmV2LnhtbESP0YrCMBRE3xf8h3AF39ZUEVerUVQQ&#10;BCnuqh9wba5NsbkpTdT695sFYR+HmTnDzJetrcSDGl86VjDoJyCIc6dLLhScT9vPCQgfkDVWjknB&#10;izwsF52POabaPfmHHsdQiAhhn6ICE0KdSulzQxZ939XE0bu6xmKIsimkbvAZ4baSwyQZS4slxwWD&#10;NW0M5bfj3SqYZDwyw9N3nrnL1/6wrqfukmRK9brtagYiUBv+w+/2TisYjQfwdyYeAb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jqa7DAAAA3AAAAA8AAAAAAAAAAAAA&#10;AAAAoQIAAGRycy9kb3ducmV2LnhtbFBLBQYAAAAABAAEAPkAAACRAwAAAAA=&#10;" strokecolor="windowText" strokeweight=".5pt"/>
                <v:line id="Прямая соединительная линия 462" o:spid="_x0000_s1440" style="position:absolute;visibility:visible;mso-wrap-style:square" from="10707,18019" to="32479,180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E32cUAAADcAAAADwAAAGRycy9kb3ducmV2LnhtbESP0WrCQBRE34X+w3ILfdNNQ9A0uoa2&#10;UCiUUKt+wDV7zQazd0N2q+nfu0LBx2FmzjCrcrSdONPgW8cKnmcJCOLa6ZYbBfvdxzQH4QOyxs4x&#10;KfgjD+X6YbLCQrsL/9B5GxoRIewLVGBC6AspfW3Iop+5njh6RzdYDFEOjdQDXiLcdjJNkrm02HJc&#10;MNjTu6H6tP21CvKKM5PuNnXlDouv77f+xR2SSqmnx/F1CSLQGO7h//anVpDNU7idiUdAr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E32cUAAADcAAAADwAAAAAAAAAA&#10;AAAAAAChAgAAZHJzL2Rvd25yZXYueG1sUEsFBgAAAAAEAAQA+QAAAJMDAAAAAA==&#10;" strokecolor="windowText" strokeweight=".5pt"/>
                <v:line id="Прямая соединительная линия 463" o:spid="_x0000_s1441" style="position:absolute;visibility:visible;mso-wrap-style:square" from="28054,7224" to="28054,180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3Aw8MAAADcAAAADwAAAGRycy9kb3ducmV2LnhtbESPT2sCMRTE7wW/Q3iCN81ai9itUaQg&#10;ePDgP7DH1+S5Wdy8rJuo67dvBKHHYWZ+w0znravEjZpQelYwHGQgiLU3JRcKDvtlfwIiRGSDlWdS&#10;8KAA81nnbYq58Xfe0m0XC5EgHHJUYGOscymDtuQwDHxNnLyTbxzGJJtCmgbvCe4q+Z5lY+mw5LRg&#10;saZvS/q8uzoFR4vrzUb/RvKjn4U2hTH+8qlUr9suvkBEauN/+NVeGQUf4xE8z6QjIG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pdwMPDAAAA3AAAAA8AAAAAAAAAAAAA&#10;AAAAoQIAAGRycy9kb3ducmV2LnhtbFBLBQYAAAAABAAEAPkAAACRAwAAAAA=&#10;" strokecolor="#4a7ebb"/>
                <v:shape id="Равнобедренный треугольник 464" o:spid="_x0000_s1442" type="#_x0000_t5" style="position:absolute;left:23122;top:7840;width:5400;height:4320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dAnMMA&#10;AADcAAAADwAAAGRycy9kb3ducmV2LnhtbESP3YrCMBSE7xd8h3AEb5Y1VaQuXaOI4M+NrNZ9gENz&#10;bIvNSW1irW9vBGEvh5n5hpktOlOJlhpXWlYwGkYgiDOrS84V/J3WX98gnEfWWFkmBQ9ysJj3PmaY&#10;aHvnI7Wpz0WAsEtQQeF9nUjpsoIMuqGtiYN3to1BH2STS93gPcBNJcdRFEuDJYeFAmtaFZRd0ptR&#10;0P5254PjbOr29Gmu8XaTs9woNeh3yx8Qnjr/H363d1rBJJ7A60w4An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0dAnMMAAADcAAAADwAAAAAAAAAAAAAAAACYAgAAZHJzL2Rv&#10;d25yZXYueG1sUEsFBgAAAAAEAAQA9QAAAIgDAAAAAA==&#10;" adj="0" fillcolor="windowText" strokecolor="windowText" strokeweight="1.5pt">
                  <v:fill r:id="rId104" o:title="" color2="window" type="pattern"/>
                </v:shape>
                <v:shape id="Равнобедренный треугольник 465" o:spid="_x0000_s1443" type="#_x0000_t5" style="position:absolute;left:27453;top:13123;width:5400;height:4320;rotation:9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vlB8MA&#10;AADcAAAADwAAAGRycy9kb3ducmV2LnhtbESP3YrCMBSE7wXfIRxhb0RTZbdKNYoIut4s/j7AoTm2&#10;xeakNtnaffuNIHg5zMw3zHzZmlI0VLvCsoLRMAJBnFpdcKbgct4MpiCcR9ZYWiYFf+Rgueh25pho&#10;++AjNSefiQBhl6CC3PsqkdKlORl0Q1sRB+9qa4M+yDqTusZHgJtSjqMolgYLDgs5VrTOKb2dfo2C&#10;Zt9eD47TifuhvrnH39uM5Vapj167moHw1Pp3+NXeaQWf8Rc8z4QjIB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AvlB8MAAADcAAAADwAAAAAAAAAAAAAAAACYAgAAZHJzL2Rv&#10;d25yZXYueG1sUEsFBgAAAAAEAAQA9QAAAIgDAAAAAA==&#10;" adj="0" fillcolor="windowText" strokecolor="windowText" strokeweight="1.5pt">
                  <v:fill r:id="rId104" o:title="" color2="window" type="pattern"/>
                  <v:textbox>
                    <w:txbxContent>
                      <w:p w:rsidR="00ED3B60" w:rsidRDefault="00ED3B60" w:rsidP="00F71221"/>
                    </w:txbxContent>
                  </v:textbox>
                </v:shape>
                <v:shape id="Поле 190" o:spid="_x0000_s1444" type="#_x0000_t202" style="position:absolute;left:12813;top:10181;width:10300;height:34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GpXMYA&#10;AADcAAAADwAAAGRycy9kb3ducmV2LnhtbESPQWsCMRSE74L/IbxCL1KzlrLI1ihVaJFilWopHh+b&#10;183i5mVJoq7/3hQEj8PMfMNMZp1txIl8qB0rGA0zEMSl0zVXCn52709jECEia2wck4ILBZhN+70J&#10;Ftqd+ZtO21iJBOFQoAITY1tIGUpDFsPQtcTJ+3PeYkzSV1J7PCe4beRzluXSYs1pwWBLC0PlYXu0&#10;Cg7mc7DJPr7mv/ny4te7o9v71V6px4fu7RVEpC7ew7f2Uit4yXP4P5OOgJx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EGpXMYAAADcAAAADwAAAAAAAAAAAAAAAACYAgAAZHJz&#10;L2Rvd25yZXYueG1sUEsFBgAAAAAEAAQA9QAAAIsDAAAAAA==&#10;" filled="f" stroked="f" strokeweight=".5pt">
                  <v:textbox>
                    <w:txbxContent>
                      <w:p w:rsidR="00ED3B60" w:rsidRPr="008E00A3" w:rsidRDefault="00ED3B60" w:rsidP="00F71221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нейтральная</w:t>
                        </w:r>
                      </w:p>
                    </w:txbxContent>
                  </v:textbox>
                </v:shape>
                <v:shape id="Поле 190" o:spid="_x0000_s1445" type="#_x0000_t202" style="position:absolute;left:15237;top:12554;width:5550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0Mx8cA&#10;AADcAAAADwAAAGRycy9kb3ducmV2LnhtbESPQWsCMRSE7wX/Q3iFXqRmLWUtW6NooUWkrXQtxeNj&#10;87pZ3LwsSdT135uC0OMwM98w03lvW3EkHxrHCsajDARx5XTDtYLv7ev9E4gQkTW2jknBmQLMZ4Ob&#10;KRbanfiLjmWsRYJwKFCBibErpAyVIYth5Dri5P06bzEm6WupPZ4S3LbyIctyabHhtGCwoxdD1b48&#10;WAV7sx5usreP5U++OvvP7cHt/PtOqbvbfvEMIlIf/8PX9koreMwn8HcmHQE5u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MNDMfHAAAA3AAAAA8AAAAAAAAAAAAAAAAAmAIAAGRy&#10;cy9kb3ducmV2LnhtbFBLBQYAAAAABAAEAPUAAACMAwAAAAA=&#10;" filled="f" stroked="f" strokeweight=".5pt">
                  <v:textbox>
                    <w:txbxContent>
                      <w:p w:rsidR="00ED3B60" w:rsidRDefault="00ED3B60" w:rsidP="00F71221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линия</w:t>
                        </w:r>
                      </w:p>
                    </w:txbxContent>
                  </v:textbox>
                </v:shape>
                <v:shape id="Поле 190" o:spid="_x0000_s1446" type="#_x0000_t202" style="position:absolute;left:22911;top:1399;width:7557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KYtcMA&#10;AADcAAAADwAAAGRycy9kb3ducmV2LnhtbERPTWsCMRC9C/0PYQpeSs22lKWsRlGhRaQq1SIeh824&#10;WdxMliTq+u/NoeDx8b5Hk8424kI+1I4VvA0yEMSl0zVXCv52X6+fIEJE1tg4JgU3CjAZP/VGWGh3&#10;5V+6bGMlUgiHAhWYGNtCylAashgGriVO3NF5izFBX0nt8ZrCbSPfsyyXFmtODQZbmhsqT9uzVXAy&#10;y5dN9r2a7fPFza93Z3fwPwel+s/ddAgiUhcf4n/3Qiv4yNPadCYdATm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pKYtcMAAADcAAAADwAAAAAAAAAAAAAAAACYAgAAZHJzL2Rv&#10;d25yZXYueG1sUEsFBgAAAAAEAAQA9QAAAIgDAAAAAA==&#10;" filled="f" stroked="f" strokeweight=".5pt">
                  <v:textbox>
                    <w:txbxContent>
                      <w:p w:rsidR="00ED3B60" w:rsidRDefault="00ED3B60" w:rsidP="00F71221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 xml:space="preserve">Эпюра </w:t>
                        </w:r>
                        <w:r>
                          <w:rPr>
                            <w:rFonts w:eastAsia="Times New Roman"/>
                            <w:i/>
                            <w:iCs/>
                          </w:rPr>
                          <w:sym w:font="Symbol" w:char="F073"/>
                        </w:r>
                      </w:p>
                    </w:txbxContent>
                  </v:textbox>
                </v:shape>
                <v:shape id="Поле 190" o:spid="_x0000_s1447" type="#_x0000_t202" style="position:absolute;left:31709;top:17111;width:5328;height:34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49LscA&#10;AADcAAAADwAAAGRycy9kb3ducmV2LnhtbESPQWsCMRSE7wX/Q3iFXqRmLWWxW6NooUWkrXQtxeNj&#10;87pZ3LwsSdT135uC0OMwM98w03lvW3EkHxrHCsajDARx5XTDtYLv7ev9BESIyBpbx6TgTAHms8HN&#10;FAvtTvxFxzLWIkE4FKjAxNgVUobKkMUwch1x8n6dtxiT9LXUHk8Jblv5kGW5tNhwWjDY0Yuhal8e&#10;rIK9WQ832dvH8idfnf3n9uB2/n2n1N1tv3gGEamP/+Fre6UVPOZP8HcmHQE5u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3ePS7HAAAA3AAAAA8AAAAAAAAAAAAAAAAAmAIAAGRy&#10;cy9kb3ducmV2LnhtbFBLBQYAAAAABAAEAPUAAACMAwAAAAA=&#10;" filled="f" stroked="f" strokeweight=".5pt">
                  <v:textbox>
                    <w:txbxContent>
                      <w:p w:rsidR="00ED3B60" w:rsidRDefault="00ED3B60" w:rsidP="00F71221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 w:rsidRPr="009141AB">
                          <w:rPr>
                            <w:rFonts w:eastAsia="Times New Roman" w:hAnsi="Symbol"/>
                            <w:i/>
                            <w:iCs/>
                            <w:position w:val="-12"/>
                          </w:rPr>
                          <w:object w:dxaOrig="540" w:dyaOrig="420">
                            <v:shape id="_x0000_i1110" type="#_x0000_t75" style="width:26.9pt;height:21.3pt" o:ole="">
                              <v:imagedata r:id="rId105" o:title=""/>
                            </v:shape>
                            <o:OLEObject Type="Embed" ProgID="Equation.DSMT4" ShapeID="_x0000_i1110" DrawAspect="Content" ObjectID="_1414501140" r:id="rId106"/>
                          </w:object>
                        </w:r>
                      </w:p>
                    </w:txbxContent>
                  </v:textbox>
                </v:shape>
                <v:shape id="Поле 190" o:spid="_x0000_s1448" type="#_x0000_t202" style="position:absolute;left:20684;top:4080;width:5327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0CbsMA&#10;AADcAAAADwAAAGRycy9kb3ducmV2LnhtbERPTWsCMRC9C/6HMIKXotlKsbI1SltQpGhFLcXjsJlu&#10;FjeTJYm6/ntzKHh8vO/pvLW1uJAPlWMFz8MMBHHhdMWlgp/DYjABESKyxtoxKbhRgPms25lirt2V&#10;d3TZx1KkEA45KjAxNrmUoTBkMQxdQ5y4P+ctxgR9KbXHawq3tRxl2VharDg1GGzo01Bx2p+tgpP5&#10;etpmy83H73h189+Hszv69VGpfq99fwMRqY0P8b97pRW8vKb56Uw6AnJ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T0CbsMAAADcAAAADwAAAAAAAAAAAAAAAACYAgAAZHJzL2Rv&#10;d25yZXYueG1sUEsFBgAAAAAEAAQA9QAAAIgDAAAAAA==&#10;" filled="f" stroked="f" strokeweight=".5pt">
                  <v:textbox>
                    <w:txbxContent>
                      <w:p w:rsidR="00ED3B60" w:rsidRDefault="00ED3B60" w:rsidP="00F71221">
                        <w:pPr>
                          <w:ind w:firstLine="0"/>
                        </w:pPr>
                        <w:r w:rsidRPr="009141AB">
                          <w:rPr>
                            <w:position w:val="-12"/>
                          </w:rPr>
                          <w:object w:dxaOrig="540" w:dyaOrig="420">
                            <v:shape id="_x0000_i1111" type="#_x0000_t75" style="width:26.9pt;height:21.3pt" o:ole="">
                              <v:imagedata r:id="rId107" o:title=""/>
                            </v:shape>
                            <o:OLEObject Type="Embed" ProgID="Equation.DSMT4" ShapeID="_x0000_i1111" DrawAspect="Content" ObjectID="_1414501141" r:id="rId108"/>
                          </w:object>
                        </w:r>
                      </w:p>
                    </w:txbxContent>
                  </v:textbox>
                </v:shape>
                <v:shape id="Поле 190" o:spid="_x0000_s1449" type="#_x0000_t202" style="position:absolute;left:27218;top:4702;width:2927;height:34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Gn9cYA&#10;AADcAAAADwAAAGRycy9kb3ducmV2LnhtbESPQWsCMRSE74L/ITyhl1KzFrFlaxQVFJHaUi3F42Pz&#10;ulncvCxJ1PXfm0LB4zAz3zDjaWtrcSYfKscKBv0MBHHhdMWlgu/98ukVRIjIGmvHpOBKAaaTbmeM&#10;uXYX/qLzLpYiQTjkqMDE2ORShsKQxdB3DXHyfp23GJP0pdQeLwlua/mcZSNpseK0YLChhaHiuDtZ&#10;BUezefzMVtv5z2h99R/7kzv494NSD7129gYiUhvv4f/2WisYvgzg70w6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nGn9cYAAADcAAAADwAAAAAAAAAAAAAAAACYAgAAZHJz&#10;L2Rvd25yZXYueG1sUEsFBgAAAAAEAAQA9QAAAIsDAAAAAA==&#10;" filled="f" stroked="f" strokeweight=".5pt">
                  <v:textbox>
                    <w:txbxContent>
                      <w:p w:rsidR="00ED3B60" w:rsidRPr="009141AB" w:rsidRDefault="00ED3B60" w:rsidP="00F71221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+</w:t>
                        </w:r>
                      </w:p>
                    </w:txbxContent>
                  </v:textbox>
                </v:shape>
                <v:shape id="Поле 190" o:spid="_x0000_s1450" type="#_x0000_t202" style="position:absolute;left:25495;top:4508;width:2730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M5gsYA&#10;AADcAAAADwAAAGRycy9kb3ducmV2LnhtbESPQWsCMRSE74L/ITyhl1KzSrFlaxQVWkS0pVqKx8fm&#10;dbO4eVmSqOu/N0LB4zAz3zDjaWtrcSIfKscKBv0MBHHhdMWlgp/d+9MriBCRNdaOScGFAkwn3c4Y&#10;c+3O/E2nbSxFgnDIUYGJscmlDIUhi6HvGuLk/TlvMSbpS6k9nhPc1nKYZSNpseK0YLChhaHisD1a&#10;BQezevzKPjbz39Hy4j93R7f3671SD7129gYiUhvv4f/2Uit4fhnC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qM5gsYAAADcAAAADwAAAAAAAAAAAAAAAACYAgAAZHJz&#10;L2Rvd25yZXYueG1sUEsFBgAAAAAEAAQA9QAAAIsDAAAAAA==&#10;" filled="f" stroked="f" strokeweight=".5pt">
                  <v:textbox>
                    <w:txbxContent>
                      <w:p w:rsidR="00ED3B60" w:rsidRDefault="00ED3B60" w:rsidP="00F71221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sym w:font="Symbol" w:char="F02D"/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7233F" w:rsidRPr="004B600B" w:rsidRDefault="00B7233F" w:rsidP="00F71221">
      <w:pPr>
        <w:ind w:firstLine="0"/>
        <w:jc w:val="center"/>
        <w:rPr>
          <w:sz w:val="22"/>
        </w:rPr>
      </w:pPr>
      <w:r w:rsidRPr="004B600B">
        <w:t>Рис.</w:t>
      </w:r>
      <w:r w:rsidR="00F71221" w:rsidRPr="004B600B">
        <w:t xml:space="preserve"> 7.9. Распределение нормальных напряжений по сечению при изгибе</w:t>
      </w:r>
    </w:p>
    <w:p w:rsidR="00B7233F" w:rsidRPr="004B600B" w:rsidRDefault="00B7233F" w:rsidP="00AC4417">
      <w:pPr>
        <w:ind w:firstLine="510"/>
        <w:rPr>
          <w:sz w:val="28"/>
        </w:rPr>
      </w:pPr>
    </w:p>
    <w:p w:rsidR="00D622C8" w:rsidRPr="004B600B" w:rsidRDefault="00AA0FC0" w:rsidP="00AC4417">
      <w:pPr>
        <w:ind w:firstLine="510"/>
        <w:rPr>
          <w:sz w:val="28"/>
        </w:rPr>
      </w:pPr>
      <w:r w:rsidRPr="004B600B">
        <w:rPr>
          <w:sz w:val="28"/>
        </w:rPr>
        <w:t>Полученная формула</w:t>
      </w:r>
      <w:r w:rsidR="00F75625" w:rsidRPr="004B600B">
        <w:rPr>
          <w:sz w:val="28"/>
        </w:rPr>
        <w:t xml:space="preserve"> (</w:t>
      </w:r>
      <w:r w:rsidR="00AD6D7D" w:rsidRPr="004B600B">
        <w:rPr>
          <w:sz w:val="28"/>
        </w:rPr>
        <w:t>7.24</w:t>
      </w:r>
      <w:r w:rsidR="00F75625" w:rsidRPr="004B600B">
        <w:rPr>
          <w:sz w:val="28"/>
        </w:rPr>
        <w:t>)</w:t>
      </w:r>
      <w:r w:rsidRPr="004B600B">
        <w:rPr>
          <w:sz w:val="28"/>
        </w:rPr>
        <w:t xml:space="preserve"> для вычисления нормальных напр</w:t>
      </w:r>
      <w:r w:rsidRPr="004B600B">
        <w:rPr>
          <w:sz w:val="28"/>
        </w:rPr>
        <w:t>я</w:t>
      </w:r>
      <w:r w:rsidRPr="004B600B">
        <w:rPr>
          <w:sz w:val="28"/>
        </w:rPr>
        <w:t>жений неудобна, так как в нее входит радиус кривизны нейтрального слоя. Для вывода формулы, связывающей нормальные напряжения с изгибающим моментом, применим метод сечений и рассмотрим ра</w:t>
      </w:r>
      <w:r w:rsidRPr="004B600B">
        <w:rPr>
          <w:sz w:val="28"/>
        </w:rPr>
        <w:t>в</w:t>
      </w:r>
      <w:r w:rsidRPr="004B600B">
        <w:rPr>
          <w:sz w:val="28"/>
        </w:rPr>
        <w:t>новесие отсеченной части балки, изображенной на рис.</w:t>
      </w:r>
      <w:r w:rsidR="00F75625" w:rsidRPr="004B600B">
        <w:rPr>
          <w:sz w:val="28"/>
        </w:rPr>
        <w:t xml:space="preserve"> 7.10.</w:t>
      </w:r>
    </w:p>
    <w:p w:rsidR="00AA0FC0" w:rsidRPr="004B600B" w:rsidRDefault="00B34E42" w:rsidP="00B34E42">
      <w:pPr>
        <w:ind w:firstLine="0"/>
        <w:jc w:val="center"/>
        <w:rPr>
          <w:sz w:val="28"/>
          <w:lang w:val="en-US"/>
        </w:rPr>
      </w:pPr>
      <w:r w:rsidRPr="004B600B">
        <w:rPr>
          <w:noProof/>
          <w:lang w:eastAsia="ru-RU"/>
        </w:rPr>
        <mc:AlternateContent>
          <mc:Choice Requires="wpc">
            <w:drawing>
              <wp:inline distT="0" distB="0" distL="0" distR="0" wp14:anchorId="7B53A0C0" wp14:editId="524AEC65">
                <wp:extent cx="3992283" cy="2588783"/>
                <wp:effectExtent l="0" t="0" r="0" b="0"/>
                <wp:docPr id="531" name="Полотно 5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02" name="Прямоугольник 502"/>
                        <wps:cNvSpPr/>
                        <wps:spPr>
                          <a:xfrm>
                            <a:off x="1513541" y="1295401"/>
                            <a:ext cx="647700" cy="863600"/>
                          </a:xfrm>
                          <a:prstGeom prst="rect">
                            <a:avLst/>
                          </a:prstGeom>
                          <a:pattFill prst="wdDnDiag">
                            <a:fgClr>
                              <a:sysClr val="windowText" lastClr="000000"/>
                            </a:fgClr>
                            <a:bgClr>
                              <a:sysClr val="window" lastClr="FFFFFF"/>
                            </a:bgClr>
                          </a:pattFill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3" name="Прямая соединительная линия 503"/>
                        <wps:cNvCnPr/>
                        <wps:spPr>
                          <a:xfrm>
                            <a:off x="1837391" y="863601"/>
                            <a:ext cx="0" cy="161925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04" name="Прямая соединительная линия 504"/>
                        <wps:cNvCnPr/>
                        <wps:spPr>
                          <a:xfrm>
                            <a:off x="1405591" y="1727201"/>
                            <a:ext cx="2372659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05" name="Прямая соединительная линия 505"/>
                        <wps:cNvCnPr/>
                        <wps:spPr>
                          <a:xfrm flipH="1" flipV="1">
                            <a:off x="323850" y="755651"/>
                            <a:ext cx="1189691" cy="53975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06" name="Прямая соединительная линия 506"/>
                        <wps:cNvCnPr/>
                        <wps:spPr>
                          <a:xfrm flipH="1" flipV="1">
                            <a:off x="971550" y="755651"/>
                            <a:ext cx="1189691" cy="53975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07" name="Прямая соединительная линия 507"/>
                        <wps:cNvCnPr/>
                        <wps:spPr>
                          <a:xfrm flipH="1" flipV="1">
                            <a:off x="323850" y="1619251"/>
                            <a:ext cx="1189691" cy="53975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08" name="Прямая соединительная линия 508"/>
                        <wps:cNvCnPr/>
                        <wps:spPr>
                          <a:xfrm flipH="1" flipV="1">
                            <a:off x="971550" y="1619251"/>
                            <a:ext cx="1189691" cy="53975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509" name="Прямая соединительная линия 509"/>
                        <wps:cNvCnPr/>
                        <wps:spPr>
                          <a:xfrm>
                            <a:off x="647700" y="539751"/>
                            <a:ext cx="0" cy="129540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10" name="Прямая соединительная линия 510"/>
                        <wps:cNvCnPr/>
                        <wps:spPr>
                          <a:xfrm>
                            <a:off x="215900" y="1187451"/>
                            <a:ext cx="863600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11" name="Прямая соединительная линия 511"/>
                        <wps:cNvCnPr/>
                        <wps:spPr>
                          <a:xfrm>
                            <a:off x="323850" y="755651"/>
                            <a:ext cx="0" cy="86360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12" name="Прямая соединительная линия 512"/>
                        <wps:cNvCnPr/>
                        <wps:spPr>
                          <a:xfrm>
                            <a:off x="323850" y="755651"/>
                            <a:ext cx="647700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13" name="Прямая соединительная линия 513"/>
                        <wps:cNvCnPr/>
                        <wps:spPr>
                          <a:xfrm>
                            <a:off x="971550" y="755651"/>
                            <a:ext cx="0" cy="86360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514" name="Прямая соединительная линия 514"/>
                        <wps:cNvCnPr/>
                        <wps:spPr>
                          <a:xfrm>
                            <a:off x="323850" y="1619251"/>
                            <a:ext cx="6477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515" name="Прямая соединительная линия 515"/>
                        <wps:cNvCnPr/>
                        <wps:spPr>
                          <a:xfrm flipH="1" flipV="1">
                            <a:off x="647700" y="1187451"/>
                            <a:ext cx="1189691" cy="53975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lgDashDot"/>
                          </a:ln>
                          <a:effectLst/>
                        </wps:spPr>
                        <wps:bodyPr/>
                      </wps:wsp>
                      <wps:wsp>
                        <wps:cNvPr id="516" name="Прямая со стрелкой 516"/>
                        <wps:cNvCnPr/>
                        <wps:spPr>
                          <a:xfrm flipH="1" flipV="1">
                            <a:off x="215900" y="323851"/>
                            <a:ext cx="431800" cy="21590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517" name="Прямая со стрелкой 517"/>
                        <wps:cNvCnPr/>
                        <wps:spPr>
                          <a:xfrm>
                            <a:off x="647700" y="1835151"/>
                            <a:ext cx="431800" cy="21590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518" name="Поле 190"/>
                        <wps:cNvSpPr txBox="1"/>
                        <wps:spPr>
                          <a:xfrm>
                            <a:off x="353608" y="146678"/>
                            <a:ext cx="316230" cy="3403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B34E42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9" name="Поле 190"/>
                        <wps:cNvSpPr txBox="1"/>
                        <wps:spPr>
                          <a:xfrm>
                            <a:off x="1875380" y="647439"/>
                            <a:ext cx="257175" cy="3403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Pr="00D00C89" w:rsidRDefault="002D1199" w:rsidP="00B34E42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0" name="Поле 190"/>
                        <wps:cNvSpPr txBox="1"/>
                        <wps:spPr>
                          <a:xfrm>
                            <a:off x="3562282" y="1709999"/>
                            <a:ext cx="250190" cy="3403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B34E42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1" name="Поле 190"/>
                        <wps:cNvSpPr txBox="1"/>
                        <wps:spPr>
                          <a:xfrm>
                            <a:off x="2698698" y="1294877"/>
                            <a:ext cx="1064260" cy="431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B34E42">
                              <w:pPr>
                                <w:pStyle w:val="afa"/>
                                <w:spacing w:before="0" w:beforeAutospacing="0" w:after="0" w:afterAutospacing="0"/>
                                <w:jc w:val="center"/>
                                <w:rPr>
                                  <w:rFonts w:eastAsia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Нейтральная</w:t>
                              </w:r>
                            </w:p>
                            <w:p w:rsidR="002D1199" w:rsidRPr="00D00C89" w:rsidRDefault="002D1199" w:rsidP="00B34E42">
                              <w:pPr>
                                <w:pStyle w:val="afa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ось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2" name="Прямая соединительная линия 522"/>
                        <wps:cNvCnPr/>
                        <wps:spPr>
                          <a:xfrm flipH="1" flipV="1">
                            <a:off x="1835150" y="1710691"/>
                            <a:ext cx="1189355" cy="53975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23" name="Поле 190"/>
                        <wps:cNvSpPr txBox="1"/>
                        <wps:spPr>
                          <a:xfrm>
                            <a:off x="2914594" y="1947095"/>
                            <a:ext cx="258445" cy="3403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Pr="00D00C89" w:rsidRDefault="002D1199" w:rsidP="00B34E42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4" name="Прямоугольник 524"/>
                        <wps:cNvSpPr/>
                        <wps:spPr>
                          <a:xfrm>
                            <a:off x="1943100" y="1403351"/>
                            <a:ext cx="107950" cy="107950"/>
                          </a:xfrm>
                          <a:prstGeom prst="rect">
                            <a:avLst/>
                          </a:prstGeom>
                          <a:pattFill prst="dkUpDiag">
                            <a:fgClr>
                              <a:sysClr val="windowText" lastClr="000000"/>
                            </a:fgClr>
                            <a:bgClr>
                              <a:sysClr val="window" lastClr="FFFFFF"/>
                            </a:bgClr>
                          </a:pattFill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5" name="Поле 190"/>
                        <wps:cNvSpPr txBox="1"/>
                        <wps:spPr>
                          <a:xfrm>
                            <a:off x="2161199" y="955062"/>
                            <a:ext cx="358775" cy="3403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B34E42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dA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6" name="Прямая со стрелкой 526"/>
                        <wps:cNvCnPr/>
                        <wps:spPr>
                          <a:xfrm>
                            <a:off x="2000586" y="1459978"/>
                            <a:ext cx="432000" cy="21600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527" name="Поле 190"/>
                        <wps:cNvSpPr txBox="1"/>
                        <wps:spPr>
                          <a:xfrm>
                            <a:off x="2294279" y="1363658"/>
                            <a:ext cx="367665" cy="3403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B34E42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dN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8" name="Прямая соединительная линия 528"/>
                        <wps:cNvCnPr/>
                        <wps:spPr>
                          <a:xfrm flipV="1">
                            <a:off x="2018366" y="1187450"/>
                            <a:ext cx="324000" cy="25200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29" name="Прямая со стрелкой 529"/>
                        <wps:cNvCnPr/>
                        <wps:spPr>
                          <a:xfrm flipH="1">
                            <a:off x="1998345" y="1457325"/>
                            <a:ext cx="0" cy="27000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530" name="Поле 190"/>
                        <wps:cNvSpPr txBox="1"/>
                        <wps:spPr>
                          <a:xfrm>
                            <a:off x="1879115" y="1522882"/>
                            <a:ext cx="74295" cy="18161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B34E42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531" o:spid="_x0000_s1451" editas="canvas" style="width:314.35pt;height:203.85pt;mso-position-horizontal-relative:char;mso-position-vertical-relative:line" coordsize="39922,258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">
                <v:shape id="_x0000_s1452" type="#_x0000_t75" style="position:absolute;width:39922;height:25882;visibility:visible;mso-wrap-style:square">
                  <v:fill o:detectmouseclick="t"/>
                  <v:path o:connecttype="none"/>
                </v:shape>
                <v:rect id="Прямоугольник 502" o:spid="_x0000_s1453" style="position:absolute;left:15135;top:12954;width:6477;height:863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HlgcYA&#10;AADcAAAADwAAAGRycy9kb3ducmV2LnhtbESPQWsCMRSE7wX/Q3iCN02qXStboxRBkVKkWi/eXjev&#10;2aWbl2UTddtf3xSEHoeZ+YaZLztXiwu1ofKs4X6kQBAX3lRsNRzf18MZiBCRDdaeScM3BVguendz&#10;zI2/8p4uh2hFgnDIUUMZY5NLGYqSHIaRb4iT9+lbhzHJ1krT4jXBXS3HSk2lw4rTQokNrUoqvg5n&#10;p+H0untQm5fZ5CPb/XD2WL+tnLVaD/rd8xOISF38D9/aW6MhU2P4O5OOgF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hHlgcYAAADcAAAADwAAAAAAAAAAAAAAAACYAgAAZHJz&#10;L2Rvd25yZXYueG1sUEsFBgAAAAAEAAQA9QAAAIsDAAAAAA==&#10;" fillcolor="windowText" strokecolor="windowText" strokeweight="1.5pt">
                  <v:fill r:id="rId103" o:title="" color2="window" type="pattern"/>
                </v:rect>
                <v:line id="Прямая соединительная линия 503" o:spid="_x0000_s1454" style="position:absolute;visibility:visible;mso-wrap-style:square" from="18373,8636" to="18373,24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4N4f8UAAADcAAAADwAAAGRycy9kb3ducmV2LnhtbESP3WoCMRSE7wu+QzhC7zTRatXVKG2h&#10;UChL/XuA4+a4Wbo5WTaprm/fFIReDjPzDbPadK4WF2pD5VnDaKhAEBfeVFxqOB7eB3MQISIbrD2T&#10;hhsF2Kx7DyvMjL/yji77WIoE4ZChBhtjk0kZCksOw9A3xMk7+9ZhTLItpWnxmuCulmOlnqXDitOC&#10;xYbeLBXf+x+nYZ7zxI4P2yL3p9nn12uz8CeVa/3Y716WICJ18T98b38YDVP1BH9n0hG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4N4f8UAAADcAAAADwAAAAAAAAAA&#10;AAAAAAChAgAAZHJzL2Rvd25yZXYueG1sUEsFBgAAAAAEAAQA+QAAAJMDAAAAAA==&#10;" strokecolor="windowText" strokeweight=".5pt"/>
                <v:line id="Прямая соединительная линия 504" o:spid="_x0000_s1455" style="position:absolute;visibility:visible;mso-wrap-style:square" from="14055,17272" to="37782,17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rgC8QAAADcAAAADwAAAGRycy9kb3ducmV2LnhtbESP3WoCMRSE7wt9h3CE3mmiaKurUdpC&#10;oSCL9ecBjpvjZnFzsmxSXd/eFIReDjPzDbNYda4WF2pD5VnDcKBAEBfeVFxqOOy/+lMQISIbrD2T&#10;hhsFWC2fnxaYGX/lLV12sRQJwiFDDTbGJpMyFJYchoFviJN38q3DmGRbStPiNcFdLUdKvUqHFacF&#10;iw19WirOu1+nYZrz2I72P0Xuj2/rzUcz80eVa/3S697nICJ18T/8aH8bDRM1hr8z6QjI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auALxAAAANwAAAAPAAAAAAAAAAAA&#10;AAAAAKECAABkcnMvZG93bnJldi54bWxQSwUGAAAAAAQABAD5AAAAkgMAAAAA&#10;" strokecolor="windowText" strokeweight=".5pt"/>
                <v:line id="Прямая соединительная линия 505" o:spid="_x0000_s1456" style="position:absolute;flip:x y;visibility:visible;mso-wrap-style:square" from="3238,7556" to="15135,12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5A078QAAADcAAAADwAAAGRycy9kb3ducmV2LnhtbESP0WrCQBRE3wv+w3ILfaubCpYaXUUC&#10;oX2QQtQPuO5ek2D2bsxuk/j3riD0cZiZM8xqM9pG9NT52rGCj2kCglg7U3Op4HjI379A+IBssHFM&#10;Cm7kYbOevKwwNW7ggvp9KEWEsE9RQRVCm0rpdUUW/dS1xNE7u85iiLIrpelwiHDbyFmSfEqLNceF&#10;ClvKKtKX/Z9VkFl7GvTuNl5PelYsXBl+v3Oj1NvruF2CCDSG//Cz/WMUzJM5PM7EI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kDTvxAAAANwAAAAPAAAAAAAAAAAA&#10;AAAAAKECAABkcnMvZG93bnJldi54bWxQSwUGAAAAAAQABAD5AAAAkgMAAAAA&#10;" strokecolor="windowText" strokeweight="1.5pt"/>
                <v:line id="Прямая соединительная линия 506" o:spid="_x0000_s1457" style="position:absolute;flip:x y;visibility:visible;mso-wrap-style:square" from="9715,7556" to="21612,12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KqmMQAAADcAAAADwAAAGRycy9kb3ducmV2LnhtbESPwWrDMBBE74X8g9hAb40cQ0PrRjEl&#10;YNpDCSTpB2ykrWVqrRxLtZ2/jwKBHoeZecOsy8m1YqA+NJ4VLBcZCGLtTcO1gu9j9fQCIkRkg61n&#10;UnChAOVm9rDGwviR9zQcYi0ShEOBCmyMXSFl0JYchoXviJP343uHMcm+lqbHMcFdK/MsW0mHDacF&#10;ix1tLenfw59TsHXuNOqvy3Q+6Xz/6uu4+6iMUo/z6f0NRKQp/ofv7U+j4Dlbwe1MOgJyc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QqqYxAAAANwAAAAPAAAAAAAAAAAA&#10;AAAAAKECAABkcnMvZG93bnJldi54bWxQSwUGAAAAAAQABAD5AAAAkgMAAAAA&#10;" strokecolor="windowText" strokeweight="1.5pt"/>
                <v:line id="Прямая соединительная линия 507" o:spid="_x0000_s1458" style="position:absolute;flip:x y;visibility:visible;mso-wrap-style:square" from="3238,16192" to="15135,2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4PA8MAAADcAAAADwAAAGRycy9kb3ducmV2LnhtbESP0YrCMBRE3xf8h3AF39ZUwV2tRhFB&#10;9EEEqx9wTa5tsbnpNllb/94sCPs4zMwZZrHqbCUe1PjSsYLRMAFBrJ0pOVdwOW8/pyB8QDZYOSYF&#10;T/KwWvY+Fpga1/KJHlnIRYSwT1FBEUKdSul1QRb90NXE0bu5xmKIssmlabCNcFvJcZJ8SYslx4UC&#10;a9oUpO/Zr1Wwsfba6sOz+7nq8Wnm8nDcbY1Sg363noMI1IX/8Lu9NwomyTf8nYlHQC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AODwPDAAAA3AAAAA8AAAAAAAAAAAAA&#10;AAAAoQIAAGRycy9kb3ducmV2LnhtbFBLBQYAAAAABAAEAPkAAACRAwAAAAA=&#10;" strokecolor="windowText" strokeweight="1.5pt"/>
                <v:line id="Прямая соединительная линия 508" o:spid="_x0000_s1459" style="position:absolute;flip:x y;visibility:visible;mso-wrap-style:square" from="9715,16192" to="21612,2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V5/r8AAADcAAAADwAAAGRycy9kb3ducmV2LnhtbERPy4rCMBTdC/MP4Qqz00RhVKpRiiC4&#10;ceHjA26ba9OZ5qbTRNv5+8lCcHk4781ucI14UhdqzxpmUwWCuPSm5krD7XqYrECEiGyw8Uwa/ijA&#10;bvsx2mBmfM9nel5iJVIIhww12BjbTMpQWnIYpr4lTtzddw5jgl0lTYd9CneNnCu1kA5rTg0WW9pb&#10;Kn8uD6fB/J696t2SKxlPrrAm/y6LXOvP8ZCvQUQa4lv8ch+Nhi+V1qYz6QjI7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CV5/r8AAADcAAAADwAAAAAAAAAAAAAAAACh&#10;AgAAZHJzL2Rvd25yZXYueG1sUEsFBgAAAAAEAAQA+QAAAI0DAAAAAA==&#10;" strokecolor="windowText">
                  <v:stroke dashstyle="dash"/>
                </v:line>
                <v:line id="Прямая соединительная линия 509" o:spid="_x0000_s1460" style="position:absolute;visibility:visible;mso-wrap-style:square" from="6477,5397" to="6477,18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IeLMUAAADcAAAADwAAAGRycy9kb3ducmV2LnhtbESPzWrDMBCE74W8g9hAb42cQtzEiWKc&#10;pqU9Nr/kuFgb28RaGUu1nbevCoUeh5n5hlmlg6lFR62rLCuYTiIQxLnVFRcKjof3pzkI55E11pZJ&#10;wZ0cpOvRwwoTbXveUbf3hQgQdgkqKL1vEildXpJBN7ENcfCutjXog2wLqVvsA9zU8jmKYmmw4rBQ&#10;YkOvJeW3/bdRoDeXk6ze7h/zWJ/OF/eSfcltr9TjeMiWIDwN/j/81/7UCmbRAn7PhCMg1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hIeLMUAAADcAAAADwAAAAAAAAAA&#10;AAAAAAChAgAAZHJzL2Rvd25yZXYueG1sUEsFBgAAAAAEAAQA+QAAAJMDAAAAAA==&#10;" strokecolor="windowText" strokeweight="2pt"/>
                <v:line id="Прямая соединительная линия 510" o:spid="_x0000_s1461" style="position:absolute;visibility:visible;mso-wrap-style:square" from="2159,11874" to="10795,11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hw1cEAAADcAAAADwAAAGRycy9kb3ducmV2LnhtbERPzYrCMBC+C75DGMHbmiq6ul2jqCAI&#10;UnbVfYCxmW2KzaQ0Uevbm4Pg8eP7ny9bW4kbNb50rGA4SEAQ506XXCj4O20/ZiB8QNZYOSYFD/Kw&#10;XHQ7c0y1u/OBbsdQiBjCPkUFJoQ6ldLnhiz6gauJI/fvGoshwqaQusF7DLeVHCXJp7RYcmwwWNPG&#10;UH45Xq2CWcZjMzr95pk7T/c/6/rLnZNMqX6vXX2DCNSGt/jl3mkFk2GcH8/EIyA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iHDVwQAAANwAAAAPAAAAAAAAAAAAAAAA&#10;AKECAABkcnMvZG93bnJldi54bWxQSwUGAAAAAAQABAD5AAAAjwMAAAAA&#10;" strokecolor="windowText" strokeweight=".5pt"/>
                <v:line id="Прямая соединительная линия 511" o:spid="_x0000_s1462" style="position:absolute;visibility:visible;mso-wrap-style:square" from="3238,7556" to="3238,16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fCacQAAADcAAAADwAAAGRycy9kb3ducmV2LnhtbESPQWvCQBSE70L/w/IKvZlNCtU0ukpa&#10;qgiC0KT0/Mg+k9Ds25Ddmvjv3ULB4zDzzTDr7WQ6caHBtZYVJFEMgriyuuVawVe5m6cgnEfW2Fkm&#10;BVdysN08zNaYaTvyJ10KX4tQwi5DBY33fSalqxoy6CLbEwfvbAeDPsihlnrAMZSbTj7H8UIabDks&#10;NNjTe0PVT/FrFLyYt+VxLPevi/xjach/J+kp3yn19DjlKxCeJn8P/9MHHbgkgb8z4QjIz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98JpxAAAANwAAAAPAAAAAAAAAAAA&#10;AAAAAKECAABkcnMvZG93bnJldi54bWxQSwUGAAAAAAQABAD5AAAAkgMAAAAA&#10;" strokecolor="windowText" strokeweight="1.5pt"/>
                <v:line id="Прямая соединительная линия 512" o:spid="_x0000_s1463" style="position:absolute;visibility:visible;mso-wrap-style:square" from="3238,7556" to="9715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VcHsUAAADcAAAADwAAAGRycy9kb3ducmV2LnhtbESPQWvCQBSE7wX/w/KE3uomgWoaXUMU&#10;LYVCobF4fmSfSTD7NmRXk/77bqHQ4zDzzTCbfDKduNPgWssK4kUEgriyuuVawdfp+JSCcB5ZY2eZ&#10;FHyTg3w7e9hgpu3In3QvfS1CCbsMFTTe95mUrmrIoFvYnjh4FzsY9EEOtdQDjqHcdDKJoqU02HJY&#10;aLCnfUPVtbwZBc9mt3ofT68vy+KwMuTPcfpRHJV6nE/FGoSnyf+H/+g3Hbg4gd8z4QjI7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SVcHsUAAADcAAAADwAAAAAAAAAA&#10;AAAAAAChAgAAZHJzL2Rvd25yZXYueG1sUEsFBgAAAAAEAAQA+QAAAJMDAAAAAA==&#10;" strokecolor="windowText" strokeweight="1.5pt"/>
                <v:line id="Прямая соединительная линия 513" o:spid="_x0000_s1464" style="position:absolute;visibility:visible;mso-wrap-style:square" from="9715,7556" to="9715,16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wAAcYAAADcAAAADwAAAGRycy9kb3ducmV2LnhtbESPQWsCMRSE70L/Q3iF3jRri6WsRqkt&#10;RamKuHrx9kheN9tuXpZN1G1/fSMUehxm5htmMutcLc7UhsqzguEgA0Gsvam4VHDYv/WfQISIbLD2&#10;TAq+KcBsetObYG78hXd0LmIpEoRDjgpsjE0uZdCWHIaBb4iT9+FbhzHJtpSmxUuCu1reZ9mjdFhx&#10;WrDY0Isl/VWcnIL56+dxs1rMbdT6YPzW76v1+49Sd7fd8xhEpC7+h//aS6NgNHyA65l0BOT0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MAAHGAAAA3AAAAA8AAAAAAAAA&#10;AAAAAAAAoQIAAGRycy9kb3ducmV2LnhtbFBLBQYAAAAABAAEAPkAAACUAwAAAAA=&#10;" strokecolor="windowText">
                  <v:stroke dashstyle="dash"/>
                </v:line>
                <v:line id="Прямая соединительная линия 514" o:spid="_x0000_s1465" style="position:absolute;visibility:visible;mso-wrap-style:square" from="3238,16192" to="9715,16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WYdcYAAADcAAAADwAAAGRycy9kb3ducmV2LnhtbESPQWsCMRSE70L/Q3iF3jRrqaWsRqkt&#10;RamKuHrx9kheN9tuXpZN1G1/fSMUehxm5htmMutcLc7UhsqzguEgA0Gsvam4VHDYv/WfQISIbLD2&#10;TAq+KcBsetObYG78hXd0LmIpEoRDjgpsjE0uZdCWHIaBb4iT9+FbhzHJtpSmxUuCu1reZ9mjdFhx&#10;WrDY0Isl/VWcnIL56+dxs1rMbdT6YPzW76v1+49Sd7fd8xhEpC7+h//aS6NgNHyA65l0BOT0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dlmHXGAAAA3AAAAA8AAAAAAAAA&#10;AAAAAAAAoQIAAGRycy9kb3ducmV2LnhtbFBLBQYAAAAABAAEAPkAAACUAwAAAAA=&#10;" strokecolor="windowText">
                  <v:stroke dashstyle="dash"/>
                </v:line>
                <v:line id="Прямая соединительная линия 515" o:spid="_x0000_s1466" style="position:absolute;flip:x y;visibility:visible;mso-wrap-style:square" from="6477,11874" to="18373,17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LjncUAAADcAAAADwAAAGRycy9kb3ducmV2LnhtbESPQWvCQBSE74L/YXlCb7qxGmmjqxSx&#10;UPFQjK3g7Zl9JsHs25Ddavz3rlDwOMzMN8xs0ZpKXKhxpWUFw0EEgjizuuRcwc/us/8GwnlkjZVl&#10;UnAjB4t5tzPDRNsrb+mS+lwECLsEFRTe14mULivIoBvYmjh4J9sY9EE2udQNXgPcVPI1iibSYMlh&#10;ocCalgVl5/TPKNivq9U7rso23n67X05Hm8n4cFTqpdd+TEF4av0z/N/+0griYQyPM+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QLjncUAAADcAAAADwAAAAAAAAAA&#10;AAAAAAChAgAAZHJzL2Rvd25yZXYueG1sUEsFBgAAAAAEAAQA+QAAAJMDAAAAAA==&#10;" strokecolor="windowText">
                  <v:stroke dashstyle="longDashDot"/>
                </v:line>
                <v:shape id="Прямая со стрелкой 516" o:spid="_x0000_s1467" type="#_x0000_t32" style="position:absolute;left:2159;top:3238;width:4318;height:215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JpI8UAAADcAAAADwAAAGRycy9kb3ducmV2LnhtbESPQWvCQBSE7wX/w/IEb3VjQSnRVUQr&#10;WKyHRkWPj+wzCWbfLtltjP++KxR6HGbmG2a26EwtWmp8ZVnBaJiAIM6trrhQcDxsXt9B+ICssbZM&#10;Ch7kYTHvvcww1fbO39RmoRARwj5FBWUILpXS5yUZ9EPriKN3tY3BEGVTSN3gPcJNLd+SZCINVhwX&#10;SnS0Kim/ZT9GQeb2S/1ozx/Jbn3a5ZebO365T6UG/W45BRGoC//hv/ZWKxiPJvA8E4+An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BJpI8UAAADcAAAADwAAAAAAAAAA&#10;AAAAAAChAgAAZHJzL2Rvd25yZXYueG1sUEsFBgAAAAAEAAQA+QAAAJMDAAAAAA==&#10;" strokecolor="windowText" strokeweight="2pt">
                  <v:stroke endarrow="classic" endarrowwidth="narrow" endarrowlength="long"/>
                </v:shape>
                <v:shape id="Прямая со стрелкой 517" o:spid="_x0000_s1468" type="#_x0000_t32" style="position:absolute;left:6477;top:18351;width:4318;height:215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im1cMAAADcAAAADwAAAGRycy9kb3ducmV2LnhtbESPQWsCMRSE74L/IbyCl6UmW1DbrVHE&#10;IngraqHXx+aZXbp5WZKo6783hUKPw8x8wyzXg+vElUJsPWsopwoEce1Ny1bD12n3/AoiJmSDnWfS&#10;cKcI69V4tMTK+Bsf6HpMVmQIxwo1NCn1lZSxbshhnPqeOHtnHxymLIOVJuAtw10nX5SaS4ct54UG&#10;e9o2VP8cL05DQXGL3+eL6j9KW4TPN7LqUGg9eRo27yASDek//NfeGw2zcgG/Z/IR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CYptXDAAAA3AAAAA8AAAAAAAAAAAAA&#10;AAAAoQIAAGRycy9kb3ducmV2LnhtbFBLBQYAAAAABAAEAPkAAACRAwAAAAA=&#10;" strokecolor="windowText" strokeweight="2pt">
                  <v:stroke endarrow="classic" endarrowwidth="narrow" endarrowlength="long"/>
                </v:shape>
                <v:shape id="Поле 190" o:spid="_x0000_s1469" type="#_x0000_t202" style="position:absolute;left:3536;top:1467;width:3295;height:340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XkVcMA&#10;AADcAAAADwAAAGRycy9kb3ducmV2LnhtbERPy2oCMRTdF/yHcAvdiGYsVGQ0ShUsUlrFB+LyMrlO&#10;Bic3QxJ1/PtmIXR5OO/JrLW1uJEPlWMFg34GgrhwuuJSwWG/7I1AhIissXZMCh4UYDbtvEww1+7O&#10;W7rtYilSCIccFZgYm1zKUBiyGPquIU7c2XmLMUFfSu3xnsJtLd+zbCgtVpwaDDa0MFRcdler4GK+&#10;u5vs63d+HK4efr2/upP/OSn19tp+jkFEauO/+OleaQUfg7Q2nUlHQE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XkVcMAAADcAAAADwAAAAAAAAAAAAAAAACYAgAAZHJzL2Rv&#10;d25yZXYueG1sUEsFBgAAAAAEAAQA9QAAAIgDAAAAAA==&#10;" filled="f" stroked="f" strokeweight=".5pt">
                  <v:textbox>
                    <w:txbxContent>
                      <w:p w:rsidR="00ED3B60" w:rsidRDefault="00ED3B60" w:rsidP="00B34E42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 id="Поле 190" o:spid="_x0000_s1470" type="#_x0000_t202" style="position:absolute;left:18753;top:6474;width:2572;height:340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lBzsYA&#10;AADcAAAADwAAAGRycy9kb3ducmV2LnhtbESPQWsCMRSE74L/ITyhl1KzFpR2axQVFJHaUi3F42Pz&#10;ulncvCxJ1PXfm0LB4zAz3zDjaWtrcSYfKscKBv0MBHHhdMWlgu/98ukFRIjIGmvHpOBKAaaTbmeM&#10;uXYX/qLzLpYiQTjkqMDE2ORShsKQxdB3DXHyfp23GJP0pdQeLwlua/mcZSNpseK0YLChhaHiuDtZ&#10;BUezefzMVtv5z2h99R/7kzv494NSD7129gYiUhvv4f/2WisYDl7h70w6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zlBzsYAAADcAAAADwAAAAAAAAAAAAAAAACYAgAAZHJz&#10;L2Rvd25yZXYueG1sUEsFBgAAAAAEAAQA9QAAAIsDAAAAAA==&#10;" filled="f" stroked="f" strokeweight=".5pt">
                  <v:textbox>
                    <w:txbxContent>
                      <w:p w:rsidR="00ED3B60" w:rsidRPr="00D00C89" w:rsidRDefault="00ED3B60" w:rsidP="00B34E42">
                        <w:pPr>
                          <w:pStyle w:val="afa"/>
                          <w:spacing w:before="0" w:beforeAutospacing="0" w:after="0" w:afterAutospacing="0"/>
                          <w:jc w:val="both"/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Поле 190" o:spid="_x0000_s1471" type="#_x0000_t202" style="position:absolute;left:35622;top:17099;width:2502;height:34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8i7sMA&#10;AADcAAAADwAAAGRycy9kb3ducmV2LnhtbERPy2oCMRTdF/yHcAvdiGYUKjIapQotUlrFB+LyMrlO&#10;Bic3QxJ1/PtmIXR5OO/pvLW1uJEPlWMFg34GgrhwuuJSwWH/2RuDCBFZY+2YFDwowHzWeZlirt2d&#10;t3TbxVKkEA45KjAxNrmUoTBkMfRdQ5y4s/MWY4K+lNrjPYXbWg6zbCQtVpwaDDa0NFRcdler4GK+&#10;u5vs63dxHK0efr2/upP/OSn19tp+TEBEauO/+OleaQXvwzQ/nUlH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G8i7sMAAADcAAAADwAAAAAAAAAAAAAAAACYAgAAZHJzL2Rv&#10;d25yZXYueG1sUEsFBgAAAAAEAAQA9QAAAIgDAAAAAA==&#10;" filled="f" stroked="f" strokeweight=".5pt">
                  <v:textbox>
                    <w:txbxContent>
                      <w:p w:rsidR="00ED3B60" w:rsidRDefault="00ED3B60" w:rsidP="00B34E42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z</w:t>
                        </w:r>
                        <w:proofErr w:type="gramEnd"/>
                      </w:p>
                    </w:txbxContent>
                  </v:textbox>
                </v:shape>
                <v:shape id="Поле 190" o:spid="_x0000_s1472" type="#_x0000_t202" style="position:absolute;left:26986;top:12948;width:10643;height:43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OHdcYA&#10;AADcAAAADwAAAGRycy9kb3ducmV2LnhtbESP3WoCMRSE7wt9h3AKvZGaVajIapS20CLFH6oiXh42&#10;x83i5mRJoq5vbwShl8PMfMOMp62txZl8qBwr6HUzEMSF0xWXCrab77chiBCRNdaOScGVAkwnz09j&#10;zLW78B+d17EUCcIhRwUmxiaXMhSGLIaua4iTd3DeYkzSl1J7vCS4rWU/ywbSYsVpwWBDX4aK4/pk&#10;FRzNb2eV/Sw+d4PZ1S83J7f3871Sry/txwhEpDb+hx/tmVbw3u/B/Uw6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yOHdcYAAADcAAAADwAAAAAAAAAAAAAAAACYAgAAZHJz&#10;L2Rvd25yZXYueG1sUEsFBgAAAAAEAAQA9QAAAIsDAAAAAA==&#10;" filled="f" stroked="f" strokeweight=".5pt">
                  <v:textbox>
                    <w:txbxContent>
                      <w:p w:rsidR="00ED3B60" w:rsidRDefault="00ED3B60" w:rsidP="00B34E42">
                        <w:pPr>
                          <w:pStyle w:val="afa"/>
                          <w:spacing w:before="0" w:beforeAutospacing="0" w:after="0" w:afterAutospacing="0"/>
                          <w:jc w:val="center"/>
                          <w:rPr>
                            <w:rFonts w:eastAsia="Times New Roman"/>
                            <w:i/>
                            <w:iCs/>
                          </w:rPr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Нейтральная</w:t>
                        </w:r>
                      </w:p>
                      <w:p w:rsidR="00ED3B60" w:rsidRPr="00D00C89" w:rsidRDefault="00ED3B60" w:rsidP="00B34E42">
                        <w:pPr>
                          <w:pStyle w:val="afa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ось</w:t>
                        </w:r>
                      </w:p>
                    </w:txbxContent>
                  </v:textbox>
                </v:shape>
                <v:line id="Прямая соединительная линия 522" o:spid="_x0000_s1473" style="position:absolute;flip:x y;visibility:visible;mso-wrap-style:square" from="18351,17106" to="30245,22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n2HcUAAADcAAAADwAAAGRycy9kb3ducmV2LnhtbESPQWvCQBSE7wX/w/IEb3VjIKGkrhLE&#10;gheRGtHrI/uapM2+TbOrRn99VxB6HGbmG2a+HEwrLtS7xrKC2TQCQVxa3XCl4FB8vL6BcB5ZY2uZ&#10;FNzIwXIxepljpu2VP+my95UIEHYZKqi97zIpXVmTQTe1HXHwvmxv0AfZV1L3eA1w08o4ilJpsOGw&#10;UGNHq5rKn/3ZKPhd5Zv0tEuS7bmI1+ktuh+/80KpyXjI30F4Gvx/+NneaAVJHMPjTDgC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Qn2HcUAAADcAAAADwAAAAAAAAAA&#10;AAAAAAChAgAAZHJzL2Rvd25yZXYueG1sUEsFBgAAAAAEAAQA+QAAAJMDAAAAAA==&#10;" strokecolor="windowText"/>
                <v:shape id="Поле 190" o:spid="_x0000_s1474" type="#_x0000_t202" style="position:absolute;left:29145;top:19470;width:2585;height:34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28mcYA&#10;AADcAAAADwAAAGRycy9kb3ducmV2LnhtbESPQWsCMRSE74L/ITyhF6lZLZWyNYoKLSLaUi3F42Pz&#10;ulncvCxJ1PXfG6HQ4zAz3zCTWWtrcSYfKscKhoMMBHHhdMWlgu/92+MLiBCRNdaOScGVAsym3c4E&#10;c+0u/EXnXSxFgnDIUYGJscmlDIUhi2HgGuLk/TpvMSbpS6k9XhLc1nKUZWNpseK0YLChpaHiuDtZ&#10;BUez7n9m79vFz3h19R/7kzv4zUGph147fwURqY3/4b/2Sit4Hj3B/Uw6An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L28mcYAAADcAAAADwAAAAAAAAAAAAAAAACYAgAAZHJz&#10;L2Rvd25yZXYueG1sUEsFBgAAAAAEAAQA9QAAAIsDAAAAAA==&#10;" filled="f" stroked="f" strokeweight=".5pt">
                  <v:textbox>
                    <w:txbxContent>
                      <w:p w:rsidR="00ED3B60" w:rsidRPr="00D00C89" w:rsidRDefault="00ED3B60" w:rsidP="00B34E42">
                        <w:pPr>
                          <w:pStyle w:val="afa"/>
                          <w:spacing w:before="0" w:beforeAutospacing="0" w:after="0" w:afterAutospacing="0"/>
                          <w:jc w:val="both"/>
                          <w:rPr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rect id="Прямоугольник 524" o:spid="_x0000_s1475" style="position:absolute;left:19431;top:14033;width:1079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iXt8MA&#10;AADcAAAADwAAAGRycy9kb3ducmV2LnhtbESPT2vCQBTE74V+h+UVvNXNihaTukpbUfToH/T6yL4m&#10;odm3Ibua+O1dQehxmJnfMLNFb2txpdZXjjWoYQKCOHem4kLD8bB6n4LwAdlg7Zg03MjDYv76MsPM&#10;uI53dN2HQkQI+ww1lCE0mZQ+L8miH7qGOHq/rrUYomwLaVrsItzWcpQkH9JixXGhxIZ+Ssr/9her&#10;4ZRvFW+qFS5Tdebue52qrUq1Hrz1X58gAvXhP/xsb4yGyWgMjzPxCMj5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kiXt8MAAADcAAAADwAAAAAAAAAAAAAAAACYAgAAZHJzL2Rv&#10;d25yZXYueG1sUEsFBgAAAAAEAAQA9QAAAIgDAAAAAA==&#10;" fillcolor="windowText" strokecolor="windowText" strokeweight="1.5pt">
                  <v:fill r:id="rId109" o:title="" color2="window" type="pattern"/>
                </v:rect>
                <v:shape id="Поле 190" o:spid="_x0000_s1476" type="#_x0000_t202" style="position:absolute;left:21611;top:9550;width:3588;height:34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iBdsYA&#10;AADcAAAADwAAAGRycy9kb3ducmV2LnhtbESPQWsCMRSE74L/IbxCL1KzFZSyGqUWWqRUS1XE42Pz&#10;3CxuXpYk6vrvG0HwOMzMN8xk1tpanMmHyrGC134GgrhwuuJSwXbz+fIGIkRkjbVjUnClALNptzPB&#10;XLsL/9F5HUuRIBxyVGBibHIpQ2HIYui7hjh5B+ctxiR9KbXHS4LbWg6ybCQtVpwWDDb0Yag4rk9W&#10;wdF8936zr+V8N1pc/Wpzcnv/s1fq+al9H4OI1MZH+N5eaAXDwRBuZ9IRkN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BiBdsYAAADcAAAADwAAAAAAAAAAAAAAAACYAgAAZHJz&#10;L2Rvd25yZXYueG1sUEsFBgAAAAAEAAQA9QAAAIsDAAAAAA==&#10;" filled="f" stroked="f" strokeweight=".5pt">
                  <v:textbox>
                    <w:txbxContent>
                      <w:p w:rsidR="00ED3B60" w:rsidRDefault="00ED3B60" w:rsidP="00B34E42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spellStart"/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dA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Прямая со стрелкой 526" o:spid="_x0000_s1477" type="#_x0000_t32" style="position:absolute;left:20005;top:14599;width:432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jJ88IAAADcAAAADwAAAGRycy9kb3ducmV2LnhtbESPT2sCMRTE74LfIbyCl6UmCordGkUs&#10;hd7EP9DrY/PMLt28LEnU9ds3guBxmJnfMMt171pxpRAbzxomYwWCuPKmYavhdPx+X4CICdlg65k0&#10;3CnCejUcLLE0/sZ7uh6SFRnCsUQNdUpdKWWsanIYx74jzt7ZB4cpy2ClCXjLcNfKqVJz6bDhvFBj&#10;R9uaqr/DxWkoKG7x93xR3dfEFmH3QVbtC61Hb/3mE0SiPr3Cz/aP0TCbzuFxJh8Buf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bjJ88IAAADcAAAADwAAAAAAAAAAAAAA&#10;AAChAgAAZHJzL2Rvd25yZXYueG1sUEsFBgAAAAAEAAQA+QAAAJADAAAAAA==&#10;" strokecolor="windowText" strokeweight="2pt">
                  <v:stroke endarrow="classic" endarrowwidth="narrow" endarrowlength="long"/>
                </v:shape>
                <v:shape id="Поле 190" o:spid="_x0000_s1478" type="#_x0000_t202" style="position:absolute;left:22943;top:13639;width:3810;height:340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a6msYA&#10;AADcAAAADwAAAGRycy9kb3ducmV2LnhtbESPQWsCMRSE74L/ITyhl1KzCrVlaxQVWkS0pVqKx8fm&#10;dbO4eVmSqOu/N0LB4zAz3zDjaWtrcSIfKscKBv0MBHHhdMWlgp/d+9MriBCRNdaOScGFAkwn3c4Y&#10;c+3O/E2nbSxFgnDIUYGJscmlDIUhi6HvGuLk/TlvMSbpS6k9nhPc1nKYZSNpseK0YLChhaHisD1a&#10;BQezevzKPjbz39Hy4j93R7f3671SD7129gYiUhvv4f/2Uit4Hr7A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4a6msYAAADcAAAADwAAAAAAAAAAAAAAAACYAgAAZHJz&#10;L2Rvd25yZXYueG1sUEsFBgAAAAAEAAQA9QAAAIsDAAAAAA==&#10;" filled="f" stroked="f" strokeweight=".5pt">
                  <v:textbox>
                    <w:txbxContent>
                      <w:p w:rsidR="00ED3B60" w:rsidRDefault="00ED3B60" w:rsidP="00B34E42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spellStart"/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dN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line id="Прямая соединительная линия 528" o:spid="_x0000_s1479" style="position:absolute;flip:y;visibility:visible;mso-wrap-style:square" from="20183,11874" to="23423,14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OqDsMAAADcAAAADwAAAGRycy9kb3ducmV2LnhtbERPyW7CMBC9V+IfrEHqrThEalUFDGKr&#10;1FMpyyW3IR7ikHgcxS6kfH19qMTx6e3TeW8bcaXOV44VjEcJCOLC6YpLBcfDx8s7CB+QNTaOScEv&#10;eZjPBk9TzLS78Y6u+1CKGMI+QwUmhDaT0heGLPqRa4kjd3adxRBhV0rd4S2G20amSfImLVYcGwy2&#10;tDJU1Psfq2B9/66/8jxP62ZrjuPNsr2sT7lSz8N+MQERqA8P8b/7Uyt4TePaeCYeATn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Tqg7DAAAA3AAAAA8AAAAAAAAAAAAA&#10;AAAAoQIAAGRycy9kb3ducmV2LnhtbFBLBQYAAAAABAAEAPkAAACRAwAAAAA=&#10;" strokecolor="windowText"/>
                <v:shape id="Прямая со стрелкой 529" o:spid="_x0000_s1480" type="#_x0000_t32" style="position:absolute;left:19983;top:14573;width:0;height:27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lx8McAAADcAAAADwAAAGRycy9kb3ducmV2LnhtbESPQWvCQBSE7wX/w/KEXkrdVKhozCoi&#10;tFTqQdPW4O2RfSbR7NuQ3Wr6792C4HGYmW+YZN6ZWpypdZVlBS+DCARxbnXFhYLvr7fnMQjnkTXW&#10;lknBHzmYz3oPCcbaXnhL59QXIkDYxaig9L6JpXR5SQbdwDbEwTvY1qAPsi2kbvES4KaWwygaSYMV&#10;h4USG1qWlJ/SX6PgR0u5WB7T1SR7iva7rFi/f27GSj32u8UUhKfO38O39odW8DqcwP+ZcATk7A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uXHwxwAAANwAAAAPAAAAAAAA&#10;AAAAAAAAAKECAABkcnMvZG93bnJldi54bWxQSwUGAAAAAAQABAD5AAAAlQMAAAAA&#10;" strokecolor="windowText">
                  <v:stroke startarrow="classic" startarrowwidth="narrow" startarrowlength="long" endarrow="classic" endarrowwidth="narrow" endarrowlength="long"/>
                </v:shape>
                <v:shape id="Поле 190" o:spid="_x0000_s1481" type="#_x0000_t202" style="position:absolute;left:18791;top:15228;width:743;height:18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Sz58MA&#10;AADcAAAADwAAAGRycy9kb3ducmV2LnhtbERPTWvCQBC9C/6HZYTemk1sa23MKlYolCJCo/Q8ZMck&#10;mJ2N2W0S/333UPD4eN/ZZjSN6KlztWUFSRSDIC6srrlUcDp+PC5BOI+ssbFMCm7kYLOeTjJMtR34&#10;m/rclyKEsEtRQeV9m0rpiooMusi2xIE7286gD7Arpe5wCOGmkfM4XkiDNYeGClvaVVRc8l+joN2f&#10;rj/5sN2d+8Ob4a/X23Pyniv1MBu3KxCeRn8X/7s/tYKXpzA/nAlH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lSz58MAAADcAAAADwAAAAAAAAAAAAAAAACYAgAAZHJzL2Rv&#10;d25yZXYueG1sUEsFBgAAAAAEAAQA9QAAAIgDAAAAAA==&#10;" fillcolor="window" stroked="f" strokeweight=".5pt">
                  <v:textbox style="mso-fit-shape-to-text:t" inset="0,0,0,0">
                    <w:txbxContent>
                      <w:p w:rsidR="00ED3B60" w:rsidRDefault="00ED3B60" w:rsidP="00B34E42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34E42" w:rsidRPr="004B600B" w:rsidRDefault="00B34E42" w:rsidP="00B34E42">
      <w:pPr>
        <w:ind w:firstLine="0"/>
        <w:jc w:val="center"/>
      </w:pPr>
      <w:r w:rsidRPr="004B600B">
        <w:t xml:space="preserve">Рис. 7.10. </w:t>
      </w:r>
      <w:r w:rsidR="00AD6D7D" w:rsidRPr="004B600B">
        <w:t>К расчету нормальных напряжений при изгибе</w:t>
      </w:r>
    </w:p>
    <w:p w:rsidR="00AD6D7D" w:rsidRPr="004B600B" w:rsidRDefault="00AD6D7D" w:rsidP="00AC4417">
      <w:pPr>
        <w:ind w:firstLine="510"/>
        <w:rPr>
          <w:sz w:val="28"/>
        </w:rPr>
      </w:pPr>
    </w:p>
    <w:p w:rsidR="002A207C" w:rsidRPr="004B600B" w:rsidRDefault="00D622C8" w:rsidP="00AC4417">
      <w:pPr>
        <w:ind w:firstLine="510"/>
        <w:rPr>
          <w:sz w:val="28"/>
        </w:rPr>
      </w:pPr>
      <w:r w:rsidRPr="004B600B">
        <w:rPr>
          <w:sz w:val="28"/>
        </w:rPr>
        <w:t xml:space="preserve">Выделим в </w:t>
      </w:r>
      <w:r w:rsidR="000D77E9" w:rsidRPr="004B600B">
        <w:rPr>
          <w:sz w:val="28"/>
        </w:rPr>
        <w:t xml:space="preserve">поперечном </w:t>
      </w:r>
      <w:r w:rsidRPr="004B600B">
        <w:rPr>
          <w:sz w:val="28"/>
        </w:rPr>
        <w:t xml:space="preserve">сечении элементарную площадку </w:t>
      </w:r>
      <w:proofErr w:type="spellStart"/>
      <w:r w:rsidRPr="004B600B">
        <w:rPr>
          <w:i/>
          <w:sz w:val="28"/>
          <w:lang w:val="en-US"/>
        </w:rPr>
        <w:t>dA</w:t>
      </w:r>
      <w:proofErr w:type="spellEnd"/>
      <w:r w:rsidR="002A207C" w:rsidRPr="004B600B">
        <w:rPr>
          <w:sz w:val="28"/>
        </w:rPr>
        <w:t>, в пределах которой нормальные напряжения остаются постоянными.</w:t>
      </w:r>
    </w:p>
    <w:p w:rsidR="00C608E0" w:rsidRPr="004B600B" w:rsidRDefault="002A207C" w:rsidP="00AC4417">
      <w:pPr>
        <w:ind w:firstLine="510"/>
        <w:rPr>
          <w:sz w:val="28"/>
        </w:rPr>
      </w:pPr>
      <w:r w:rsidRPr="004B600B">
        <w:rPr>
          <w:sz w:val="28"/>
        </w:rPr>
        <w:t xml:space="preserve">Нормальная сила </w:t>
      </w:r>
      <w:proofErr w:type="spellStart"/>
      <w:r w:rsidRPr="004B600B">
        <w:rPr>
          <w:i/>
          <w:sz w:val="28"/>
          <w:lang w:val="en-US"/>
        </w:rPr>
        <w:t>dN</w:t>
      </w:r>
      <w:proofErr w:type="spellEnd"/>
      <w:r w:rsidRPr="004B600B">
        <w:rPr>
          <w:sz w:val="28"/>
        </w:rPr>
        <w:t xml:space="preserve">, действующая на площадку </w:t>
      </w:r>
      <w:proofErr w:type="spellStart"/>
      <w:r w:rsidRPr="004B600B">
        <w:rPr>
          <w:i/>
          <w:sz w:val="28"/>
          <w:lang w:val="en-US"/>
        </w:rPr>
        <w:t>dA</w:t>
      </w:r>
      <w:proofErr w:type="spellEnd"/>
      <w:r w:rsidR="00D622C8" w:rsidRPr="004B600B">
        <w:rPr>
          <w:sz w:val="28"/>
        </w:rPr>
        <w:t xml:space="preserve"> </w:t>
      </w:r>
      <w:r w:rsidRPr="004B600B">
        <w:rPr>
          <w:sz w:val="28"/>
        </w:rPr>
        <w:t>равна</w:t>
      </w:r>
    </w:p>
    <w:p w:rsidR="00AD6D7D" w:rsidRPr="004B600B" w:rsidRDefault="00AD6D7D" w:rsidP="00AD6D7D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6"/>
        </w:rPr>
        <w:object w:dxaOrig="1359" w:dyaOrig="300">
          <v:shape id="_x0000_i1071" type="#_x0000_t75" style="width:68.25pt;height:15.05pt" o:ole="">
            <v:imagedata r:id="rId110" o:title=""/>
          </v:shape>
          <o:OLEObject Type="Embed" ProgID="Equation.DSMT4" ShapeID="_x0000_i1071" DrawAspect="Content" ObjectID="_1414663131" r:id="rId111"/>
        </w:object>
      </w:r>
      <w:r w:rsidRPr="004B600B">
        <w:t xml:space="preserve">. </w:t>
      </w:r>
      <w:r w:rsidRPr="004B600B">
        <w:tab/>
        <w:t>7.25</w:t>
      </w:r>
    </w:p>
    <w:p w:rsidR="00C608E0" w:rsidRPr="004B600B" w:rsidRDefault="00C608E0" w:rsidP="00AC4417">
      <w:pPr>
        <w:ind w:firstLine="510"/>
        <w:rPr>
          <w:sz w:val="28"/>
        </w:rPr>
      </w:pPr>
      <w:r w:rsidRPr="004B600B">
        <w:rPr>
          <w:sz w:val="28"/>
        </w:rPr>
        <w:t>Составим уравнения равновесия для данной системы.</w:t>
      </w:r>
    </w:p>
    <w:p w:rsidR="00C608E0" w:rsidRPr="004B600B" w:rsidRDefault="00C608E0" w:rsidP="00AC4417">
      <w:pPr>
        <w:ind w:firstLine="510"/>
        <w:rPr>
          <w:sz w:val="28"/>
        </w:rPr>
      </w:pPr>
      <w:r w:rsidRPr="004B600B">
        <w:rPr>
          <w:sz w:val="28"/>
        </w:rPr>
        <w:lastRenderedPageBreak/>
        <w:t xml:space="preserve">Сумма проекций сил на оси </w:t>
      </w:r>
      <w:r w:rsidR="00DF24E1" w:rsidRPr="004B600B">
        <w:rPr>
          <w:i/>
          <w:sz w:val="28"/>
          <w:lang w:val="en-US"/>
        </w:rPr>
        <w:t>x</w:t>
      </w:r>
      <w:r w:rsidRPr="004B600B">
        <w:rPr>
          <w:sz w:val="28"/>
        </w:rPr>
        <w:t xml:space="preserve"> и </w:t>
      </w:r>
      <w:r w:rsidRPr="004B600B">
        <w:rPr>
          <w:i/>
          <w:sz w:val="28"/>
          <w:lang w:val="en-US"/>
        </w:rPr>
        <w:t>y</w:t>
      </w:r>
      <w:r w:rsidRPr="004B600B">
        <w:rPr>
          <w:sz w:val="28"/>
        </w:rPr>
        <w:t xml:space="preserve"> равны нулю, т.к. внутренние с</w:t>
      </w:r>
      <w:r w:rsidRPr="004B600B">
        <w:rPr>
          <w:sz w:val="28"/>
        </w:rPr>
        <w:t>и</w:t>
      </w:r>
      <w:r w:rsidRPr="004B600B">
        <w:rPr>
          <w:sz w:val="28"/>
        </w:rPr>
        <w:t xml:space="preserve">лы </w:t>
      </w:r>
      <w:proofErr w:type="spellStart"/>
      <w:r w:rsidRPr="004B600B">
        <w:rPr>
          <w:i/>
          <w:sz w:val="28"/>
          <w:lang w:val="en-US"/>
        </w:rPr>
        <w:t>dN</w:t>
      </w:r>
      <w:proofErr w:type="spellEnd"/>
      <w:r w:rsidRPr="004B600B">
        <w:rPr>
          <w:sz w:val="28"/>
        </w:rPr>
        <w:t xml:space="preserve"> перпендикулярны этим осям. Уравнение равновесия проекций сил на ось </w:t>
      </w:r>
      <w:r w:rsidR="00DF24E1" w:rsidRPr="004B600B">
        <w:rPr>
          <w:i/>
          <w:sz w:val="28"/>
          <w:lang w:val="en-US"/>
        </w:rPr>
        <w:t>z</w:t>
      </w:r>
      <w:r w:rsidRPr="004B600B">
        <w:rPr>
          <w:sz w:val="28"/>
        </w:rPr>
        <w:t xml:space="preserve"> запишется следующим образом</w:t>
      </w:r>
    </w:p>
    <w:p w:rsidR="00C608E0" w:rsidRPr="004B600B" w:rsidRDefault="00C608E0" w:rsidP="00AD6D7D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="00DF24E1" w:rsidRPr="004B600B">
        <w:rPr>
          <w:position w:val="-16"/>
        </w:rPr>
        <w:object w:dxaOrig="1080" w:dyaOrig="460">
          <v:shape id="_x0000_i1072" type="#_x0000_t75" style="width:53.85pt;height:23.15pt" o:ole="">
            <v:imagedata r:id="rId112" o:title=""/>
          </v:shape>
          <o:OLEObject Type="Embed" ProgID="Equation.DSMT4" ShapeID="_x0000_i1072" DrawAspect="Content" ObjectID="_1414663132" r:id="rId113"/>
        </w:object>
      </w:r>
      <w:r w:rsidRPr="004B600B">
        <w:t xml:space="preserve">, </w:t>
      </w:r>
      <w:r w:rsidR="00DF24E1" w:rsidRPr="004B600B">
        <w:rPr>
          <w:position w:val="-36"/>
        </w:rPr>
        <w:object w:dxaOrig="1880" w:dyaOrig="680">
          <v:shape id="_x0000_i1073" type="#_x0000_t75" style="width:93.9pt;height:33.8pt" o:ole="">
            <v:imagedata r:id="rId114" o:title=""/>
          </v:shape>
          <o:OLEObject Type="Embed" ProgID="Equation.DSMT4" ShapeID="_x0000_i1073" DrawAspect="Content" ObjectID="_1414663133" r:id="rId115"/>
        </w:object>
      </w:r>
      <w:r w:rsidR="00DF24E1" w:rsidRPr="004B600B">
        <w:t>.</w:t>
      </w:r>
      <w:r w:rsidR="00AD6D7D" w:rsidRPr="004B600B">
        <w:t xml:space="preserve"> </w:t>
      </w:r>
      <w:r w:rsidR="00AD6D7D" w:rsidRPr="004B600B">
        <w:tab/>
        <w:t>7.26</w:t>
      </w:r>
    </w:p>
    <w:p w:rsidR="009C764E" w:rsidRPr="004B600B" w:rsidRDefault="00AD6D7D" w:rsidP="00AC4417">
      <w:pPr>
        <w:ind w:firstLine="510"/>
        <w:rPr>
          <w:sz w:val="28"/>
        </w:rPr>
      </w:pPr>
      <w:r w:rsidRPr="004B600B">
        <w:rPr>
          <w:sz w:val="28"/>
        </w:rPr>
        <w:t>Используя выражение (7.24</w:t>
      </w:r>
      <w:r w:rsidR="009C764E" w:rsidRPr="004B600B">
        <w:rPr>
          <w:sz w:val="28"/>
        </w:rPr>
        <w:t>) получим</w:t>
      </w:r>
    </w:p>
    <w:p w:rsidR="00AD6D7D" w:rsidRPr="004B600B" w:rsidRDefault="00AD6D7D" w:rsidP="00AD6D7D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36"/>
        </w:rPr>
        <w:object w:dxaOrig="3060" w:dyaOrig="859">
          <v:shape id="_x0000_i1074" type="#_x0000_t75" style="width:152.75pt;height:43.2pt" o:ole="">
            <v:imagedata r:id="rId116" o:title=""/>
          </v:shape>
          <o:OLEObject Type="Embed" ProgID="Equation.DSMT4" ShapeID="_x0000_i1074" DrawAspect="Content" ObjectID="_1414663134" r:id="rId117"/>
        </w:object>
      </w:r>
      <w:r w:rsidRPr="004B600B">
        <w:t xml:space="preserve">. </w:t>
      </w:r>
      <w:r w:rsidRPr="004B600B">
        <w:tab/>
        <w:t>7.27</w:t>
      </w:r>
    </w:p>
    <w:p w:rsidR="00DF24E1" w:rsidRPr="004B600B" w:rsidRDefault="009E55B9" w:rsidP="00AD6D7D">
      <w:pPr>
        <w:ind w:firstLine="510"/>
        <w:rPr>
          <w:sz w:val="28"/>
        </w:rPr>
      </w:pPr>
      <w:r w:rsidRPr="004B600B">
        <w:rPr>
          <w:sz w:val="28"/>
        </w:rPr>
        <w:t xml:space="preserve">Так как </w:t>
      </w:r>
      <w:r w:rsidRPr="004B600B">
        <w:rPr>
          <w:i/>
          <w:sz w:val="28"/>
          <w:lang w:val="en-US"/>
        </w:rPr>
        <w:t>E</w:t>
      </w:r>
      <w:r w:rsidRPr="004B600B">
        <w:rPr>
          <w:sz w:val="28"/>
        </w:rPr>
        <w:t xml:space="preserve"> и </w:t>
      </w:r>
      <w:r w:rsidRPr="004B600B">
        <w:rPr>
          <w:sz w:val="28"/>
        </w:rPr>
        <w:sym w:font="Symbol" w:char="F072"/>
      </w:r>
      <w:r w:rsidRPr="004B600B">
        <w:rPr>
          <w:sz w:val="28"/>
        </w:rPr>
        <w:t xml:space="preserve"> не </w:t>
      </w:r>
      <w:proofErr w:type="gramStart"/>
      <w:r w:rsidRPr="004B600B">
        <w:rPr>
          <w:sz w:val="28"/>
        </w:rPr>
        <w:t>равны</w:t>
      </w:r>
      <w:proofErr w:type="gramEnd"/>
      <w:r w:rsidRPr="004B600B">
        <w:rPr>
          <w:sz w:val="28"/>
        </w:rPr>
        <w:t xml:space="preserve"> нулю, то</w:t>
      </w:r>
      <w:r w:rsidR="00AD6D7D" w:rsidRPr="004B600B">
        <w:rPr>
          <w:sz w:val="28"/>
        </w:rPr>
        <w:t xml:space="preserve"> </w:t>
      </w:r>
      <w:r w:rsidRPr="004B600B">
        <w:rPr>
          <w:sz w:val="28"/>
        </w:rPr>
        <w:t xml:space="preserve"> </w:t>
      </w:r>
      <w:r w:rsidRPr="004B600B">
        <w:rPr>
          <w:position w:val="-36"/>
        </w:rPr>
        <w:object w:dxaOrig="1100" w:dyaOrig="680">
          <v:shape id="_x0000_i1075" type="#_x0000_t75" style="width:53.85pt;height:33.8pt" o:ole="">
            <v:imagedata r:id="rId118" o:title=""/>
          </v:shape>
          <o:OLEObject Type="Embed" ProgID="Equation.DSMT4" ShapeID="_x0000_i1075" DrawAspect="Content" ObjectID="_1414663135" r:id="rId119"/>
        </w:object>
      </w:r>
      <w:r w:rsidRPr="004B600B">
        <w:rPr>
          <w:sz w:val="28"/>
        </w:rPr>
        <w:t xml:space="preserve">. </w:t>
      </w:r>
    </w:p>
    <w:p w:rsidR="00B20EB2" w:rsidRPr="004B600B" w:rsidRDefault="009E55B9" w:rsidP="00AC4417">
      <w:pPr>
        <w:ind w:firstLine="510"/>
        <w:rPr>
          <w:sz w:val="28"/>
        </w:rPr>
      </w:pPr>
      <w:r w:rsidRPr="004B600B">
        <w:rPr>
          <w:sz w:val="28"/>
        </w:rPr>
        <w:t xml:space="preserve">Этот интеграл представляет собой статический момент площади сечения относительно оси </w:t>
      </w:r>
      <w:r w:rsidR="00DF24E1" w:rsidRPr="004B600B">
        <w:rPr>
          <w:i/>
          <w:sz w:val="28"/>
          <w:lang w:val="en-US"/>
        </w:rPr>
        <w:t>z</w:t>
      </w:r>
      <w:r w:rsidRPr="004B600B">
        <w:rPr>
          <w:sz w:val="28"/>
        </w:rPr>
        <w:t xml:space="preserve">, т.е. нейтральной оси. </w:t>
      </w:r>
      <w:r w:rsidR="00D622C8" w:rsidRPr="004B600B">
        <w:rPr>
          <w:sz w:val="28"/>
        </w:rPr>
        <w:t>Так как статический момент равен нулю (</w:t>
      </w:r>
      <w:proofErr w:type="spellStart"/>
      <w:r w:rsidR="00D622C8" w:rsidRPr="004B600B">
        <w:rPr>
          <w:i/>
          <w:sz w:val="28"/>
          <w:lang w:val="en-US"/>
        </w:rPr>
        <w:t>S</w:t>
      </w:r>
      <w:r w:rsidR="00D622C8" w:rsidRPr="004B600B">
        <w:rPr>
          <w:i/>
          <w:sz w:val="28"/>
          <w:vertAlign w:val="subscript"/>
          <w:lang w:val="en-US"/>
        </w:rPr>
        <w:t>z</w:t>
      </w:r>
      <w:proofErr w:type="spellEnd"/>
      <w:r w:rsidR="00D622C8" w:rsidRPr="004B600B">
        <w:rPr>
          <w:sz w:val="28"/>
        </w:rPr>
        <w:t xml:space="preserve"> = 0), то ось </w:t>
      </w:r>
      <w:r w:rsidR="00D622C8" w:rsidRPr="004B600B">
        <w:rPr>
          <w:i/>
          <w:sz w:val="28"/>
          <w:lang w:val="en-US"/>
        </w:rPr>
        <w:t>z</w:t>
      </w:r>
      <w:r w:rsidR="00D622C8" w:rsidRPr="004B600B">
        <w:rPr>
          <w:sz w:val="28"/>
        </w:rPr>
        <w:t xml:space="preserve"> является центральной.</w:t>
      </w:r>
    </w:p>
    <w:p w:rsidR="00D622C8" w:rsidRPr="004B600B" w:rsidRDefault="00B20EB2" w:rsidP="00B20EB2">
      <w:pPr>
        <w:ind w:left="510" w:firstLine="0"/>
        <w:rPr>
          <w:i/>
        </w:rPr>
      </w:pPr>
      <w:r w:rsidRPr="004B600B">
        <w:rPr>
          <w:i/>
        </w:rPr>
        <w:t>П</w:t>
      </w:r>
      <w:r w:rsidR="009E55B9" w:rsidRPr="004B600B">
        <w:rPr>
          <w:i/>
        </w:rPr>
        <w:t>ри изгибе</w:t>
      </w:r>
      <w:r w:rsidR="00D622C8" w:rsidRPr="004B600B">
        <w:rPr>
          <w:i/>
        </w:rPr>
        <w:t xml:space="preserve"> нейтральная </w:t>
      </w:r>
      <w:r w:rsidR="009E55B9" w:rsidRPr="004B600B">
        <w:rPr>
          <w:i/>
        </w:rPr>
        <w:t>ось</w:t>
      </w:r>
      <w:r w:rsidR="00D622C8" w:rsidRPr="004B600B">
        <w:rPr>
          <w:i/>
        </w:rPr>
        <w:t xml:space="preserve"> всегда проходит через центр тяжести</w:t>
      </w:r>
      <w:r w:rsidR="009E55B9" w:rsidRPr="004B600B">
        <w:rPr>
          <w:i/>
        </w:rPr>
        <w:t xml:space="preserve"> поп</w:t>
      </w:r>
      <w:r w:rsidR="009E55B9" w:rsidRPr="004B600B">
        <w:rPr>
          <w:i/>
        </w:rPr>
        <w:t>е</w:t>
      </w:r>
      <w:r w:rsidR="009E55B9" w:rsidRPr="004B600B">
        <w:rPr>
          <w:i/>
        </w:rPr>
        <w:t>речного сечения</w:t>
      </w:r>
      <w:r w:rsidR="00D622C8" w:rsidRPr="004B600B">
        <w:rPr>
          <w:i/>
        </w:rPr>
        <w:t>.</w:t>
      </w:r>
    </w:p>
    <w:p w:rsidR="00B20EB2" w:rsidRPr="004B600B" w:rsidRDefault="00B20EB2" w:rsidP="00AC4417">
      <w:pPr>
        <w:ind w:firstLine="510"/>
        <w:rPr>
          <w:sz w:val="28"/>
        </w:rPr>
      </w:pPr>
      <w:r w:rsidRPr="004B600B">
        <w:rPr>
          <w:sz w:val="28"/>
        </w:rPr>
        <w:t xml:space="preserve">Составим уравнение моментов сил относительно оси </w:t>
      </w:r>
      <w:r w:rsidRPr="004B600B">
        <w:rPr>
          <w:i/>
          <w:sz w:val="28"/>
          <w:lang w:val="en-US"/>
        </w:rPr>
        <w:t>z</w:t>
      </w:r>
      <w:r w:rsidRPr="004B600B">
        <w:rPr>
          <w:sz w:val="28"/>
        </w:rPr>
        <w:t>.</w:t>
      </w:r>
    </w:p>
    <w:p w:rsidR="00B20EB2" w:rsidRPr="004B600B" w:rsidRDefault="00B20EB2" w:rsidP="00AD6D7D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="006A4DA9" w:rsidRPr="004B600B">
        <w:rPr>
          <w:position w:val="-16"/>
        </w:rPr>
        <w:object w:dxaOrig="1180" w:dyaOrig="460">
          <v:shape id="_x0000_i1076" type="#_x0000_t75" style="width:59.5pt;height:23.15pt" o:ole="">
            <v:imagedata r:id="rId120" o:title=""/>
          </v:shape>
          <o:OLEObject Type="Embed" ProgID="Equation.DSMT4" ShapeID="_x0000_i1076" DrawAspect="Content" ObjectID="_1414663136" r:id="rId121"/>
        </w:object>
      </w:r>
      <w:r w:rsidRPr="004B600B">
        <w:t xml:space="preserve">, </w:t>
      </w:r>
      <w:r w:rsidR="006A4DA9" w:rsidRPr="004B600B">
        <w:rPr>
          <w:position w:val="-36"/>
        </w:rPr>
        <w:object w:dxaOrig="1840" w:dyaOrig="680">
          <v:shape id="_x0000_i1077" type="#_x0000_t75" style="width:92.05pt;height:33.8pt" o:ole="">
            <v:imagedata r:id="rId122" o:title=""/>
          </v:shape>
          <o:OLEObject Type="Embed" ProgID="Equation.DSMT4" ShapeID="_x0000_i1077" DrawAspect="Content" ObjectID="_1414663137" r:id="rId123"/>
        </w:object>
      </w:r>
      <w:r w:rsidR="006A4DA9" w:rsidRPr="004B600B">
        <w:t>.</w:t>
      </w:r>
      <w:r w:rsidR="00AD6D7D" w:rsidRPr="004B600B">
        <w:t xml:space="preserve"> </w:t>
      </w:r>
      <w:r w:rsidR="00AD6D7D" w:rsidRPr="004B600B">
        <w:tab/>
        <w:t>7.28</w:t>
      </w:r>
    </w:p>
    <w:p w:rsidR="009C764E" w:rsidRPr="004B600B" w:rsidRDefault="006A4DA9" w:rsidP="00AC4417">
      <w:pPr>
        <w:ind w:firstLine="510"/>
        <w:rPr>
          <w:sz w:val="28"/>
        </w:rPr>
      </w:pPr>
      <w:r w:rsidRPr="004B600B">
        <w:rPr>
          <w:sz w:val="28"/>
        </w:rPr>
        <w:t xml:space="preserve">При чистом изгибе внешний момент равен внутреннему, т.е. </w:t>
      </w:r>
      <w:r w:rsidRPr="004B600B">
        <w:rPr>
          <w:i/>
          <w:sz w:val="28"/>
          <w:lang w:val="en-US"/>
        </w:rPr>
        <w:t>M</w:t>
      </w:r>
      <w:r w:rsidRPr="004B600B">
        <w:rPr>
          <w:i/>
          <w:sz w:val="28"/>
          <w:vertAlign w:val="subscript"/>
          <w:lang w:val="en-US"/>
        </w:rPr>
        <w:t>e</w:t>
      </w:r>
      <w:r w:rsidRPr="004B600B">
        <w:rPr>
          <w:sz w:val="28"/>
          <w:lang w:val="en-US"/>
        </w:rPr>
        <w:t> </w:t>
      </w:r>
      <w:r w:rsidRPr="004B600B">
        <w:rPr>
          <w:sz w:val="28"/>
        </w:rPr>
        <w:t>=</w:t>
      </w:r>
      <w:r w:rsidRPr="004B600B">
        <w:rPr>
          <w:sz w:val="28"/>
          <w:lang w:val="en-US"/>
        </w:rPr>
        <w:t> </w:t>
      </w:r>
      <w:proofErr w:type="gramStart"/>
      <w:r w:rsidRPr="004B600B">
        <w:rPr>
          <w:i/>
          <w:sz w:val="28"/>
          <w:lang w:val="en-US"/>
        </w:rPr>
        <w:t>M</w:t>
      </w:r>
      <w:proofErr w:type="spellStart"/>
      <w:proofErr w:type="gramEnd"/>
      <w:r w:rsidRPr="004B600B">
        <w:rPr>
          <w:sz w:val="28"/>
          <w:vertAlign w:val="subscript"/>
        </w:rPr>
        <w:t>изг</w:t>
      </w:r>
      <w:proofErr w:type="spellEnd"/>
      <w:r w:rsidRPr="004B600B">
        <w:rPr>
          <w:i/>
          <w:sz w:val="28"/>
        </w:rPr>
        <w:t>.</w:t>
      </w:r>
      <w:r w:rsidRPr="004B600B">
        <w:rPr>
          <w:sz w:val="28"/>
        </w:rPr>
        <w:t xml:space="preserve"> Э</w:t>
      </w:r>
      <w:r w:rsidR="009C764E" w:rsidRPr="004B600B">
        <w:rPr>
          <w:sz w:val="28"/>
        </w:rPr>
        <w:t>лементарный момент</w:t>
      </w:r>
      <w:r w:rsidRPr="004B600B">
        <w:rPr>
          <w:sz w:val="28"/>
        </w:rPr>
        <w:t xml:space="preserve"> </w:t>
      </w:r>
      <w:proofErr w:type="spellStart"/>
      <w:r w:rsidRPr="004B600B">
        <w:rPr>
          <w:i/>
          <w:sz w:val="28"/>
          <w:lang w:val="en-US"/>
        </w:rPr>
        <w:t>dM</w:t>
      </w:r>
      <w:proofErr w:type="spellEnd"/>
      <w:r w:rsidR="009C764E" w:rsidRPr="004B600B">
        <w:rPr>
          <w:sz w:val="28"/>
        </w:rPr>
        <w:t xml:space="preserve"> от элементарной силы </w:t>
      </w:r>
      <w:proofErr w:type="spellStart"/>
      <w:r w:rsidR="009C764E" w:rsidRPr="004B600B">
        <w:rPr>
          <w:i/>
          <w:sz w:val="28"/>
          <w:lang w:val="en-US"/>
        </w:rPr>
        <w:t>dN</w:t>
      </w:r>
      <w:proofErr w:type="spellEnd"/>
      <w:r w:rsidR="009C764E" w:rsidRPr="004B600B">
        <w:rPr>
          <w:sz w:val="28"/>
        </w:rPr>
        <w:t xml:space="preserve"> на ра</w:t>
      </w:r>
      <w:r w:rsidR="009C764E" w:rsidRPr="004B600B">
        <w:rPr>
          <w:sz w:val="28"/>
        </w:rPr>
        <w:t>с</w:t>
      </w:r>
      <w:r w:rsidR="009C764E" w:rsidRPr="004B600B">
        <w:rPr>
          <w:sz w:val="28"/>
        </w:rPr>
        <w:t xml:space="preserve">стоянии </w:t>
      </w:r>
      <w:r w:rsidR="009C764E" w:rsidRPr="004B600B">
        <w:rPr>
          <w:i/>
          <w:sz w:val="28"/>
          <w:lang w:val="en-US"/>
        </w:rPr>
        <w:t>y</w:t>
      </w:r>
      <w:r w:rsidRPr="004B600B">
        <w:rPr>
          <w:sz w:val="28"/>
        </w:rPr>
        <w:t xml:space="preserve"> от нейтральной оси равен</w:t>
      </w:r>
    </w:p>
    <w:p w:rsidR="00AD6D7D" w:rsidRPr="004B600B" w:rsidRDefault="00AD6D7D" w:rsidP="00AD6D7D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32"/>
        </w:rPr>
        <w:object w:dxaOrig="2659" w:dyaOrig="580">
          <v:shape id="_x0000_i1078" type="#_x0000_t75" style="width:132.75pt;height:28.8pt" o:ole="">
            <v:imagedata r:id="rId124" o:title=""/>
          </v:shape>
          <o:OLEObject Type="Embed" ProgID="Equation.DSMT4" ShapeID="_x0000_i1078" DrawAspect="Content" ObjectID="_1414663138" r:id="rId125"/>
        </w:object>
      </w:r>
      <w:r w:rsidRPr="004B600B">
        <w:t xml:space="preserve">, </w:t>
      </w:r>
      <w:r w:rsidRPr="004B600B">
        <w:tab/>
        <w:t>7.29</w:t>
      </w:r>
    </w:p>
    <w:p w:rsidR="009C701E" w:rsidRPr="004B600B" w:rsidRDefault="006A4DA9" w:rsidP="00D622C8">
      <w:pPr>
        <w:rPr>
          <w:sz w:val="28"/>
        </w:rPr>
      </w:pPr>
      <w:r w:rsidRPr="004B600B">
        <w:rPr>
          <w:sz w:val="28"/>
        </w:rPr>
        <w:t>тогда</w:t>
      </w:r>
    </w:p>
    <w:p w:rsidR="00AD6D7D" w:rsidRPr="004B600B" w:rsidRDefault="00AD6D7D" w:rsidP="00AD6D7D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36"/>
        </w:rPr>
        <w:object w:dxaOrig="1980" w:dyaOrig="680">
          <v:shape id="_x0000_i1079" type="#_x0000_t75" style="width:98.9pt;height:33.8pt" o:ole="">
            <v:imagedata r:id="rId126" o:title=""/>
          </v:shape>
          <o:OLEObject Type="Embed" ProgID="Equation.DSMT4" ShapeID="_x0000_i1079" DrawAspect="Content" ObjectID="_1414663139" r:id="rId127"/>
        </w:object>
      </w:r>
      <w:r w:rsidRPr="004B600B">
        <w:t xml:space="preserve">. </w:t>
      </w:r>
      <w:r w:rsidRPr="004B600B">
        <w:tab/>
        <w:t>7.30</w:t>
      </w:r>
    </w:p>
    <w:p w:rsidR="000B46AB" w:rsidRPr="004B600B" w:rsidRDefault="00AD6D7D" w:rsidP="00D02FC0">
      <w:pPr>
        <w:pStyle w:val="MTDisplayEquation"/>
        <w:tabs>
          <w:tab w:val="clear" w:pos="5320"/>
          <w:tab w:val="center" w:pos="4962"/>
        </w:tabs>
        <w:ind w:left="0"/>
      </w:pPr>
      <w:r w:rsidRPr="004B600B">
        <w:t>Используя выражение (7.24</w:t>
      </w:r>
      <w:r w:rsidR="000B46AB" w:rsidRPr="004B600B">
        <w:t xml:space="preserve">) </w:t>
      </w:r>
      <w:r w:rsidR="007E7839" w:rsidRPr="004B600B">
        <w:rPr>
          <w:position w:val="-32"/>
        </w:rPr>
        <w:object w:dxaOrig="1040" w:dyaOrig="760">
          <v:shape id="_x0000_i1080" type="#_x0000_t75" style="width:51.95pt;height:38.2pt" o:ole="">
            <v:imagedata r:id="rId93" o:title=""/>
          </v:shape>
          <o:OLEObject Type="Embed" ProgID="Equation.DSMT4" ShapeID="_x0000_i1080" DrawAspect="Content" ObjectID="_1414663140" r:id="rId128"/>
        </w:object>
      </w:r>
      <w:r w:rsidR="007E7839" w:rsidRPr="004B600B">
        <w:t xml:space="preserve">, </w:t>
      </w:r>
      <w:r w:rsidR="000B46AB" w:rsidRPr="004B600B">
        <w:t>и вынося за знак интегр</w:t>
      </w:r>
      <w:r w:rsidR="000B46AB" w:rsidRPr="004B600B">
        <w:t>а</w:t>
      </w:r>
      <w:r w:rsidR="000B46AB" w:rsidRPr="004B600B">
        <w:t xml:space="preserve">ла дробь </w:t>
      </w:r>
      <w:r w:rsidR="000B46AB" w:rsidRPr="004B600B">
        <w:rPr>
          <w:lang w:val="en-US"/>
        </w:rPr>
        <w:t>E</w:t>
      </w:r>
      <w:r w:rsidR="000B46AB" w:rsidRPr="004B600B">
        <w:t>/</w:t>
      </w:r>
      <w:r w:rsidR="000B46AB" w:rsidRPr="004B600B">
        <w:sym w:font="Symbol" w:char="F072"/>
      </w:r>
      <w:r w:rsidR="000B46AB" w:rsidRPr="004B600B">
        <w:t xml:space="preserve"> как постоянную величину, получим</w:t>
      </w:r>
    </w:p>
    <w:p w:rsidR="00666F4B" w:rsidRPr="004B600B" w:rsidRDefault="00666F4B" w:rsidP="00666F4B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36"/>
        </w:rPr>
        <w:object w:dxaOrig="3600" w:dyaOrig="800">
          <v:shape id="_x0000_i1081" type="#_x0000_t75" style="width:180.3pt;height:40.05pt" o:ole="">
            <v:imagedata r:id="rId129" o:title=""/>
          </v:shape>
          <o:OLEObject Type="Embed" ProgID="Equation.DSMT4" ShapeID="_x0000_i1081" DrawAspect="Content" ObjectID="_1414663141" r:id="rId130"/>
        </w:object>
      </w:r>
      <w:r w:rsidRPr="004B600B">
        <w:t xml:space="preserve">. </w:t>
      </w:r>
      <w:r w:rsidRPr="004B600B">
        <w:tab/>
        <w:t>7.31</w:t>
      </w:r>
    </w:p>
    <w:p w:rsidR="000B46AB" w:rsidRPr="004B600B" w:rsidRDefault="000B46AB" w:rsidP="000B46AB">
      <w:pPr>
        <w:rPr>
          <w:sz w:val="28"/>
        </w:rPr>
      </w:pPr>
      <w:r w:rsidRPr="004B600B">
        <w:rPr>
          <w:sz w:val="28"/>
        </w:rPr>
        <w:t xml:space="preserve">Интеграл </w:t>
      </w:r>
      <w:r w:rsidRPr="004B600B">
        <w:rPr>
          <w:position w:val="-36"/>
          <w:sz w:val="28"/>
        </w:rPr>
        <w:object w:dxaOrig="1300" w:dyaOrig="680">
          <v:shape id="_x0000_i1082" type="#_x0000_t75" style="width:65.1pt;height:33.8pt" o:ole="">
            <v:imagedata r:id="rId131" o:title=""/>
          </v:shape>
          <o:OLEObject Type="Embed" ProgID="Equation.DSMT4" ShapeID="_x0000_i1082" DrawAspect="Content" ObjectID="_1414663142" r:id="rId132"/>
        </w:object>
      </w:r>
      <w:r w:rsidRPr="004B600B">
        <w:rPr>
          <w:sz w:val="28"/>
        </w:rPr>
        <w:t xml:space="preserve"> представляет собой момент инерции сеч</w:t>
      </w:r>
      <w:r w:rsidRPr="004B600B">
        <w:rPr>
          <w:sz w:val="28"/>
        </w:rPr>
        <w:t>е</w:t>
      </w:r>
      <w:r w:rsidRPr="004B600B">
        <w:rPr>
          <w:sz w:val="28"/>
        </w:rPr>
        <w:t xml:space="preserve">ния относительно нейтральной оси </w:t>
      </w:r>
      <w:r w:rsidRPr="004B600B">
        <w:rPr>
          <w:i/>
          <w:sz w:val="28"/>
          <w:lang w:val="en-US"/>
        </w:rPr>
        <w:t>z</w:t>
      </w:r>
      <w:r w:rsidRPr="004B600B">
        <w:rPr>
          <w:sz w:val="28"/>
        </w:rPr>
        <w:t xml:space="preserve">, </w:t>
      </w:r>
      <w:r w:rsidR="00D02FC0" w:rsidRPr="004B600B">
        <w:rPr>
          <w:sz w:val="28"/>
        </w:rPr>
        <w:t xml:space="preserve">тогда </w:t>
      </w:r>
    </w:p>
    <w:p w:rsidR="00666F4B" w:rsidRPr="004B600B" w:rsidRDefault="00666F4B" w:rsidP="00666F4B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lastRenderedPageBreak/>
        <w:tab/>
      </w:r>
      <w:r w:rsidRPr="004B600B">
        <w:rPr>
          <w:position w:val="-32"/>
        </w:rPr>
        <w:object w:dxaOrig="1440" w:dyaOrig="760">
          <v:shape id="_x0000_i1083" type="#_x0000_t75" style="width:1in;height:38.2pt" o:ole="">
            <v:imagedata r:id="rId133" o:title=""/>
          </v:shape>
          <o:OLEObject Type="Embed" ProgID="Equation.DSMT4" ShapeID="_x0000_i1083" DrawAspect="Content" ObjectID="_1414663143" r:id="rId134"/>
        </w:object>
      </w:r>
      <w:r w:rsidRPr="004B600B">
        <w:t xml:space="preserve">. </w:t>
      </w:r>
      <w:r w:rsidRPr="004B600B">
        <w:tab/>
        <w:t>7.32</w:t>
      </w:r>
    </w:p>
    <w:p w:rsidR="00D622C8" w:rsidRPr="004B600B" w:rsidRDefault="00D622C8" w:rsidP="00AC4417">
      <w:pPr>
        <w:ind w:firstLine="510"/>
        <w:rPr>
          <w:sz w:val="28"/>
          <w:szCs w:val="28"/>
        </w:rPr>
      </w:pPr>
      <w:r w:rsidRPr="004B600B">
        <w:rPr>
          <w:sz w:val="28"/>
          <w:szCs w:val="28"/>
        </w:rPr>
        <w:t xml:space="preserve">Произведение </w:t>
      </w:r>
      <w:r w:rsidRPr="004B600B">
        <w:rPr>
          <w:position w:val="-12"/>
          <w:sz w:val="28"/>
          <w:szCs w:val="28"/>
        </w:rPr>
        <w:object w:dxaOrig="620" w:dyaOrig="380">
          <v:shape id="_x0000_i1084" type="#_x0000_t75" style="width:31.3pt;height:18.8pt" o:ole="">
            <v:imagedata r:id="rId135" o:title=""/>
          </v:shape>
          <o:OLEObject Type="Embed" ProgID="Equation.DSMT4" ShapeID="_x0000_i1084" DrawAspect="Content" ObjectID="_1414663144" r:id="rId136"/>
        </w:object>
      </w:r>
      <w:r w:rsidRPr="004B600B">
        <w:rPr>
          <w:sz w:val="28"/>
          <w:szCs w:val="28"/>
        </w:rPr>
        <w:t xml:space="preserve"> </w:t>
      </w:r>
      <w:r w:rsidR="000B46AB" w:rsidRPr="004B600B">
        <w:rPr>
          <w:sz w:val="28"/>
          <w:szCs w:val="28"/>
        </w:rPr>
        <w:t>называют</w:t>
      </w:r>
      <w:r w:rsidR="008B57C5" w:rsidRPr="004B600B">
        <w:rPr>
          <w:sz w:val="28"/>
          <w:szCs w:val="28"/>
        </w:rPr>
        <w:t xml:space="preserve"> </w:t>
      </w:r>
      <w:r w:rsidRPr="004B600B">
        <w:rPr>
          <w:sz w:val="28"/>
          <w:szCs w:val="28"/>
        </w:rPr>
        <w:t>жесткость</w:t>
      </w:r>
      <w:r w:rsidR="000B46AB" w:rsidRPr="004B600B">
        <w:rPr>
          <w:sz w:val="28"/>
          <w:szCs w:val="28"/>
        </w:rPr>
        <w:t>ю</w:t>
      </w:r>
      <w:r w:rsidR="00D02FC0" w:rsidRPr="004B600B">
        <w:rPr>
          <w:sz w:val="28"/>
          <w:szCs w:val="28"/>
        </w:rPr>
        <w:t xml:space="preserve"> сечения при изгибе.</w:t>
      </w:r>
    </w:p>
    <w:p w:rsidR="00C26047" w:rsidRPr="004B600B" w:rsidRDefault="00C26047" w:rsidP="00AC4417">
      <w:pPr>
        <w:ind w:firstLine="510"/>
        <w:rPr>
          <w:sz w:val="28"/>
        </w:rPr>
      </w:pPr>
      <w:r w:rsidRPr="004B600B">
        <w:rPr>
          <w:sz w:val="28"/>
        </w:rPr>
        <w:t xml:space="preserve">Так как при чистом изгибе балки постоянного сечения </w:t>
      </w:r>
      <w:proofErr w:type="gramStart"/>
      <w:r w:rsidRPr="004B600B">
        <w:rPr>
          <w:i/>
          <w:sz w:val="28"/>
          <w:lang w:val="en-US"/>
        </w:rPr>
        <w:t>M</w:t>
      </w:r>
      <w:proofErr w:type="spellStart"/>
      <w:proofErr w:type="gramEnd"/>
      <w:r w:rsidRPr="004B600B">
        <w:rPr>
          <w:sz w:val="28"/>
          <w:vertAlign w:val="subscript"/>
        </w:rPr>
        <w:t>изг</w:t>
      </w:r>
      <w:proofErr w:type="spellEnd"/>
      <w:r w:rsidRPr="004B600B">
        <w:rPr>
          <w:sz w:val="28"/>
        </w:rPr>
        <w:t> = </w:t>
      </w:r>
      <w:proofErr w:type="spellStart"/>
      <w:r w:rsidRPr="004B600B">
        <w:rPr>
          <w:sz w:val="28"/>
          <w:lang w:val="en-US"/>
        </w:rPr>
        <w:t>const</w:t>
      </w:r>
      <w:proofErr w:type="spellEnd"/>
      <w:r w:rsidRPr="004B600B">
        <w:rPr>
          <w:sz w:val="28"/>
        </w:rPr>
        <w:t xml:space="preserve"> и </w:t>
      </w:r>
      <w:proofErr w:type="spellStart"/>
      <w:r w:rsidRPr="004B600B">
        <w:rPr>
          <w:i/>
          <w:sz w:val="28"/>
          <w:lang w:val="en-US"/>
        </w:rPr>
        <w:t>I</w:t>
      </w:r>
      <w:r w:rsidRPr="004B600B">
        <w:rPr>
          <w:sz w:val="28"/>
          <w:vertAlign w:val="subscript"/>
          <w:lang w:val="en-US"/>
        </w:rPr>
        <w:t>z</w:t>
      </w:r>
      <w:proofErr w:type="spellEnd"/>
      <w:r w:rsidRPr="004B600B">
        <w:rPr>
          <w:sz w:val="28"/>
        </w:rPr>
        <w:t> = </w:t>
      </w:r>
      <w:proofErr w:type="spellStart"/>
      <w:r w:rsidRPr="004B600B">
        <w:rPr>
          <w:sz w:val="28"/>
          <w:lang w:val="en-US"/>
        </w:rPr>
        <w:t>const</w:t>
      </w:r>
      <w:proofErr w:type="spellEnd"/>
      <w:r w:rsidRPr="004B600B">
        <w:rPr>
          <w:sz w:val="28"/>
        </w:rPr>
        <w:t>, то радиус кривизны балки запишется в виде</w:t>
      </w:r>
    </w:p>
    <w:p w:rsidR="00C26047" w:rsidRPr="004B600B" w:rsidRDefault="00C26047" w:rsidP="00666F4B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34"/>
        </w:rPr>
        <w:object w:dxaOrig="2020" w:dyaOrig="780">
          <v:shape id="_x0000_i1085" type="#_x0000_t75" style="width:101.45pt;height:38.8pt" o:ole="">
            <v:imagedata r:id="rId137" o:title=""/>
          </v:shape>
          <o:OLEObject Type="Embed" ProgID="Equation.DSMT4" ShapeID="_x0000_i1085" DrawAspect="Content" ObjectID="_1414663145" r:id="rId138"/>
        </w:object>
      </w:r>
      <w:r w:rsidRPr="004B600B">
        <w:t>.</w:t>
      </w:r>
      <w:r w:rsidR="00666F4B" w:rsidRPr="004B600B">
        <w:t xml:space="preserve"> </w:t>
      </w:r>
      <w:r w:rsidR="00666F4B" w:rsidRPr="004B600B">
        <w:tab/>
        <w:t>7.33</w:t>
      </w:r>
    </w:p>
    <w:p w:rsidR="00C26047" w:rsidRPr="004B600B" w:rsidRDefault="00C26047" w:rsidP="00AC4417">
      <w:pPr>
        <w:ind w:firstLine="510"/>
        <w:rPr>
          <w:sz w:val="28"/>
        </w:rPr>
      </w:pPr>
      <w:r w:rsidRPr="004B600B">
        <w:rPr>
          <w:sz w:val="28"/>
        </w:rPr>
        <w:t>Следовательно, изогнутая линя ось такой балки представляет с</w:t>
      </w:r>
      <w:r w:rsidRPr="004B600B">
        <w:rPr>
          <w:sz w:val="28"/>
        </w:rPr>
        <w:t>о</w:t>
      </w:r>
      <w:r w:rsidRPr="004B600B">
        <w:rPr>
          <w:sz w:val="28"/>
        </w:rPr>
        <w:t>бой дугу окружности.</w:t>
      </w:r>
    </w:p>
    <w:p w:rsidR="00C26047" w:rsidRPr="004B600B" w:rsidRDefault="00C26047" w:rsidP="00AC4417">
      <w:pPr>
        <w:ind w:firstLine="510"/>
        <w:rPr>
          <w:sz w:val="28"/>
        </w:rPr>
      </w:pPr>
      <w:r w:rsidRPr="004B600B">
        <w:rPr>
          <w:sz w:val="28"/>
        </w:rPr>
        <w:t>Выражение радиуса кривизны подставим в формулу для вычисл</w:t>
      </w:r>
      <w:r w:rsidRPr="004B600B">
        <w:rPr>
          <w:sz w:val="28"/>
        </w:rPr>
        <w:t>е</w:t>
      </w:r>
      <w:r w:rsidR="00666F4B" w:rsidRPr="004B600B">
        <w:rPr>
          <w:sz w:val="28"/>
        </w:rPr>
        <w:t>ния нормальных напряжений (7.24</w:t>
      </w:r>
      <w:r w:rsidRPr="004B600B">
        <w:rPr>
          <w:sz w:val="28"/>
        </w:rPr>
        <w:t>) и получим</w:t>
      </w:r>
    </w:p>
    <w:p w:rsidR="00666F4B" w:rsidRPr="004B600B" w:rsidRDefault="00666F4B" w:rsidP="00666F4B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58"/>
        </w:rPr>
        <w:object w:dxaOrig="3620" w:dyaOrig="1020">
          <v:shape id="_x0000_i1086" type="#_x0000_t75" style="width:180.95pt;height:50.7pt" o:ole="">
            <v:imagedata r:id="rId139" o:title=""/>
          </v:shape>
          <o:OLEObject Type="Embed" ProgID="Equation.DSMT4" ShapeID="_x0000_i1086" DrawAspect="Content" ObjectID="_1414663146" r:id="rId140"/>
        </w:object>
      </w:r>
      <w:r w:rsidRPr="004B600B">
        <w:t xml:space="preserve">. </w:t>
      </w:r>
      <w:r w:rsidRPr="004B600B">
        <w:tab/>
        <w:t>7.34</w:t>
      </w:r>
    </w:p>
    <w:p w:rsidR="00C26047" w:rsidRPr="004B600B" w:rsidRDefault="00C26047" w:rsidP="00AC4417">
      <w:pPr>
        <w:ind w:firstLine="510"/>
        <w:rPr>
          <w:sz w:val="28"/>
        </w:rPr>
      </w:pPr>
      <w:r w:rsidRPr="004B600B">
        <w:rPr>
          <w:sz w:val="28"/>
        </w:rPr>
        <w:t>Формула в виде</w:t>
      </w:r>
    </w:p>
    <w:p w:rsidR="00666F4B" w:rsidRPr="004B600B" w:rsidRDefault="00666F4B" w:rsidP="00666F4B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34"/>
        </w:rPr>
        <w:object w:dxaOrig="1359" w:dyaOrig="780">
          <v:shape id="_x0000_i1087" type="#_x0000_t75" style="width:68.25pt;height:38.8pt" o:ole="">
            <v:imagedata r:id="rId141" o:title=""/>
          </v:shape>
          <o:OLEObject Type="Embed" ProgID="Equation.DSMT4" ShapeID="_x0000_i1087" DrawAspect="Content" ObjectID="_1414663147" r:id="rId142"/>
        </w:object>
      </w:r>
      <w:r w:rsidRPr="004B600B">
        <w:t xml:space="preserve"> </w:t>
      </w:r>
      <w:r w:rsidRPr="004B600B">
        <w:tab/>
        <w:t>7.34</w:t>
      </w:r>
      <w:r w:rsidRPr="00A05922">
        <w:t>`</w:t>
      </w:r>
    </w:p>
    <w:p w:rsidR="00D622C8" w:rsidRPr="004B600B" w:rsidRDefault="009D5251" w:rsidP="00DA7A33">
      <w:pPr>
        <w:rPr>
          <w:sz w:val="28"/>
        </w:rPr>
      </w:pPr>
      <w:r w:rsidRPr="004B600B">
        <w:rPr>
          <w:sz w:val="28"/>
        </w:rPr>
        <w:t>п</w:t>
      </w:r>
      <w:r w:rsidR="00DA7A33" w:rsidRPr="004B600B">
        <w:rPr>
          <w:sz w:val="28"/>
        </w:rPr>
        <w:t xml:space="preserve">озволяет определить нормальное напряжение в любой точке поперечного сечения балки по известному изгибающему моменту </w:t>
      </w:r>
      <w:proofErr w:type="gramStart"/>
      <w:r w:rsidR="00DA7A33" w:rsidRPr="004B600B">
        <w:rPr>
          <w:i/>
          <w:sz w:val="28"/>
          <w:lang w:val="en-US"/>
        </w:rPr>
        <w:t>M</w:t>
      </w:r>
      <w:proofErr w:type="spellStart"/>
      <w:proofErr w:type="gramEnd"/>
      <w:r w:rsidR="00DA7A33" w:rsidRPr="004B600B">
        <w:rPr>
          <w:sz w:val="28"/>
          <w:vertAlign w:val="subscript"/>
        </w:rPr>
        <w:t>изг</w:t>
      </w:r>
      <w:proofErr w:type="spellEnd"/>
      <w:r w:rsidR="00DA7A33" w:rsidRPr="004B600B">
        <w:rPr>
          <w:sz w:val="28"/>
        </w:rPr>
        <w:t xml:space="preserve"> и моменту инерции сечения </w:t>
      </w:r>
      <w:proofErr w:type="spellStart"/>
      <w:r w:rsidR="00DA7A33" w:rsidRPr="004B600B">
        <w:rPr>
          <w:i/>
          <w:sz w:val="28"/>
          <w:lang w:val="en-US"/>
        </w:rPr>
        <w:t>I</w:t>
      </w:r>
      <w:r w:rsidR="00DA7A33" w:rsidRPr="004B600B">
        <w:rPr>
          <w:i/>
          <w:sz w:val="28"/>
          <w:vertAlign w:val="subscript"/>
          <w:lang w:val="en-US"/>
        </w:rPr>
        <w:t>z</w:t>
      </w:r>
      <w:proofErr w:type="spellEnd"/>
      <w:r w:rsidR="00DA7A33" w:rsidRPr="004B600B">
        <w:rPr>
          <w:sz w:val="28"/>
        </w:rPr>
        <w:t xml:space="preserve">. </w:t>
      </w:r>
      <w:r w:rsidR="00DA7A33" w:rsidRPr="004B600B">
        <w:rPr>
          <w:i/>
          <w:sz w:val="28"/>
        </w:rPr>
        <w:t xml:space="preserve">При расчетах значение </w:t>
      </w:r>
      <w:proofErr w:type="gramStart"/>
      <w:r w:rsidR="00DA7A33" w:rsidRPr="004B600B">
        <w:rPr>
          <w:i/>
          <w:sz w:val="28"/>
          <w:lang w:val="en-US"/>
        </w:rPr>
        <w:t>M</w:t>
      </w:r>
      <w:proofErr w:type="spellStart"/>
      <w:proofErr w:type="gramEnd"/>
      <w:r w:rsidR="00DA7A33" w:rsidRPr="004B600B">
        <w:rPr>
          <w:i/>
          <w:sz w:val="28"/>
          <w:vertAlign w:val="subscript"/>
        </w:rPr>
        <w:t>изг</w:t>
      </w:r>
      <w:proofErr w:type="spellEnd"/>
      <w:r w:rsidR="00DA7A33" w:rsidRPr="004B600B">
        <w:rPr>
          <w:i/>
          <w:sz w:val="28"/>
        </w:rPr>
        <w:t xml:space="preserve"> берется из эпюры</w:t>
      </w:r>
      <w:r w:rsidRPr="004B600B">
        <w:rPr>
          <w:i/>
          <w:sz w:val="28"/>
        </w:rPr>
        <w:t xml:space="preserve"> по абсолютному значению</w:t>
      </w:r>
      <w:r w:rsidR="00DA7A33" w:rsidRPr="004B600B">
        <w:rPr>
          <w:sz w:val="28"/>
        </w:rPr>
        <w:t>.</w:t>
      </w:r>
    </w:p>
    <w:p w:rsidR="009D5251" w:rsidRPr="004B600B" w:rsidRDefault="009D5251" w:rsidP="009D5251">
      <w:pPr>
        <w:ind w:firstLine="510"/>
        <w:rPr>
          <w:sz w:val="28"/>
        </w:rPr>
      </w:pPr>
      <w:r w:rsidRPr="004B600B">
        <w:rPr>
          <w:sz w:val="28"/>
        </w:rPr>
        <w:t>Максимальное нормальное напряжение при изгибе возникает в точках, наиболее удаленных от нейтральной оси (рис. 7.9)</w:t>
      </w:r>
    </w:p>
    <w:p w:rsidR="00666F4B" w:rsidRPr="004B600B" w:rsidRDefault="00666F4B" w:rsidP="00666F4B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34"/>
        </w:rPr>
        <w:object w:dxaOrig="2079" w:dyaOrig="820">
          <v:shape id="_x0000_i1088" type="#_x0000_t75" style="width:103.95pt;height:40.7pt" o:ole="">
            <v:imagedata r:id="rId143" o:title=""/>
          </v:shape>
          <o:OLEObject Type="Embed" ProgID="Equation.DSMT4" ShapeID="_x0000_i1088" DrawAspect="Content" ObjectID="_1414663148" r:id="rId144"/>
        </w:object>
      </w:r>
      <w:r w:rsidRPr="004B600B">
        <w:t xml:space="preserve">. </w:t>
      </w:r>
      <w:r w:rsidRPr="004B600B">
        <w:tab/>
        <w:t>7.35</w:t>
      </w:r>
    </w:p>
    <w:p w:rsidR="00C33D96" w:rsidRPr="004B600B" w:rsidRDefault="00380AF0" w:rsidP="00AC4417">
      <w:pPr>
        <w:ind w:firstLine="510"/>
        <w:rPr>
          <w:sz w:val="28"/>
        </w:rPr>
      </w:pPr>
      <w:r w:rsidRPr="004B600B">
        <w:rPr>
          <w:sz w:val="28"/>
        </w:rPr>
        <w:t xml:space="preserve">Для симметричных сечений (относительно </w:t>
      </w:r>
      <w:r w:rsidRPr="004B600B">
        <w:rPr>
          <w:color w:val="FF0000"/>
          <w:sz w:val="28"/>
        </w:rPr>
        <w:t xml:space="preserve">главных </w:t>
      </w:r>
      <w:r w:rsidRPr="004B600B">
        <w:rPr>
          <w:sz w:val="28"/>
        </w:rPr>
        <w:t xml:space="preserve">центральных осей) соотношение </w:t>
      </w:r>
      <w:r w:rsidR="009D5251" w:rsidRPr="004B600B">
        <w:rPr>
          <w:position w:val="-26"/>
        </w:rPr>
        <w:object w:dxaOrig="800" w:dyaOrig="660">
          <v:shape id="_x0000_i1089" type="#_x0000_t75" style="width:41.3pt;height:31.95pt" o:ole="">
            <v:imagedata r:id="rId145" o:title=""/>
          </v:shape>
          <o:OLEObject Type="Embed" ProgID="Equation.DSMT4" ShapeID="_x0000_i1089" DrawAspect="Content" ObjectID="_1414663149" r:id="rId146"/>
        </w:object>
      </w:r>
      <w:r w:rsidRPr="004B600B">
        <w:rPr>
          <w:sz w:val="28"/>
        </w:rPr>
        <w:t xml:space="preserve">называют </w:t>
      </w:r>
      <w:r w:rsidR="00C33D96" w:rsidRPr="004B600B">
        <w:rPr>
          <w:sz w:val="28"/>
        </w:rPr>
        <w:t>момент</w:t>
      </w:r>
      <w:r w:rsidRPr="004B600B">
        <w:rPr>
          <w:sz w:val="28"/>
        </w:rPr>
        <w:t>ом</w:t>
      </w:r>
      <w:r w:rsidR="00C33D96" w:rsidRPr="004B600B">
        <w:rPr>
          <w:sz w:val="28"/>
        </w:rPr>
        <w:t xml:space="preserve"> сопротивления </w:t>
      </w:r>
      <w:r w:rsidRPr="004B600B">
        <w:rPr>
          <w:sz w:val="28"/>
        </w:rPr>
        <w:t>и об</w:t>
      </w:r>
      <w:r w:rsidRPr="004B600B">
        <w:rPr>
          <w:sz w:val="28"/>
        </w:rPr>
        <w:t>о</w:t>
      </w:r>
      <w:r w:rsidRPr="004B600B">
        <w:rPr>
          <w:sz w:val="28"/>
        </w:rPr>
        <w:t xml:space="preserve">значают </w:t>
      </w:r>
      <w:proofErr w:type="spellStart"/>
      <w:r w:rsidRPr="004B600B">
        <w:rPr>
          <w:i/>
          <w:sz w:val="28"/>
          <w:lang w:val="en-US"/>
        </w:rPr>
        <w:t>W</w:t>
      </w:r>
      <w:r w:rsidRPr="004B600B">
        <w:rPr>
          <w:i/>
          <w:sz w:val="28"/>
          <w:vertAlign w:val="subscript"/>
          <w:lang w:val="en-US"/>
        </w:rPr>
        <w:t>z</w:t>
      </w:r>
      <w:proofErr w:type="spellEnd"/>
      <w:r w:rsidR="009D5251" w:rsidRPr="004B600B">
        <w:rPr>
          <w:sz w:val="28"/>
        </w:rPr>
        <w:t xml:space="preserve"> (выражают в м</w:t>
      </w:r>
      <w:r w:rsidR="009D5251" w:rsidRPr="004B600B">
        <w:rPr>
          <w:sz w:val="28"/>
          <w:vertAlign w:val="superscript"/>
        </w:rPr>
        <w:t>3</w:t>
      </w:r>
      <w:r w:rsidR="009D5251" w:rsidRPr="004B600B">
        <w:rPr>
          <w:sz w:val="28"/>
        </w:rPr>
        <w:t xml:space="preserve"> или см</w:t>
      </w:r>
      <w:r w:rsidR="009D5251" w:rsidRPr="004B600B">
        <w:rPr>
          <w:sz w:val="28"/>
          <w:vertAlign w:val="superscript"/>
        </w:rPr>
        <w:t>3</w:t>
      </w:r>
      <w:r w:rsidR="009D5251" w:rsidRPr="004B600B">
        <w:rPr>
          <w:sz w:val="28"/>
        </w:rPr>
        <w:t>), т</w:t>
      </w:r>
      <w:r w:rsidRPr="004B600B">
        <w:rPr>
          <w:sz w:val="28"/>
        </w:rPr>
        <w:t>огда</w:t>
      </w:r>
      <w:r w:rsidR="008B57C5" w:rsidRPr="004B600B">
        <w:rPr>
          <w:sz w:val="28"/>
        </w:rPr>
        <w:t xml:space="preserve"> </w:t>
      </w:r>
    </w:p>
    <w:p w:rsidR="00666F4B" w:rsidRPr="004B600B" w:rsidRDefault="00666F4B" w:rsidP="00666F4B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34"/>
        </w:rPr>
        <w:object w:dxaOrig="1460" w:dyaOrig="820">
          <v:shape id="_x0000_i1090" type="#_x0000_t75" style="width:73.25pt;height:40.7pt" o:ole="">
            <v:imagedata r:id="rId147" o:title=""/>
          </v:shape>
          <o:OLEObject Type="Embed" ProgID="Equation.DSMT4" ShapeID="_x0000_i1090" DrawAspect="Content" ObjectID="_1414663150" r:id="rId148"/>
        </w:object>
      </w:r>
      <w:r w:rsidRPr="004B600B">
        <w:t xml:space="preserve">. </w:t>
      </w:r>
      <w:r w:rsidRPr="004B600B">
        <w:tab/>
        <w:t>7.36</w:t>
      </w:r>
    </w:p>
    <w:p w:rsidR="00F70656" w:rsidRPr="004B600B" w:rsidRDefault="00F70656" w:rsidP="00F70656">
      <w:pPr>
        <w:ind w:firstLine="510"/>
        <w:rPr>
          <w:sz w:val="28"/>
          <w:szCs w:val="28"/>
        </w:rPr>
      </w:pPr>
      <w:r w:rsidRPr="004B600B">
        <w:rPr>
          <w:sz w:val="28"/>
          <w:szCs w:val="28"/>
        </w:rPr>
        <w:t>Так как момент сопротивления стоит в расчетной формуле в зн</w:t>
      </w:r>
      <w:r w:rsidRPr="004B600B">
        <w:rPr>
          <w:sz w:val="28"/>
          <w:szCs w:val="28"/>
        </w:rPr>
        <w:t>а</w:t>
      </w:r>
      <w:r w:rsidRPr="004B600B">
        <w:rPr>
          <w:sz w:val="28"/>
          <w:szCs w:val="28"/>
        </w:rPr>
        <w:t xml:space="preserve">менателе, то чем больше </w:t>
      </w:r>
      <w:proofErr w:type="spellStart"/>
      <w:r w:rsidRPr="004B600B">
        <w:rPr>
          <w:i/>
          <w:sz w:val="28"/>
          <w:szCs w:val="28"/>
          <w:lang w:val="en-US"/>
        </w:rPr>
        <w:t>W</w:t>
      </w:r>
      <w:r w:rsidRPr="004B600B">
        <w:rPr>
          <w:i/>
          <w:sz w:val="28"/>
          <w:szCs w:val="28"/>
          <w:vertAlign w:val="subscript"/>
          <w:lang w:val="en-US"/>
        </w:rPr>
        <w:t>z</w:t>
      </w:r>
      <w:proofErr w:type="spellEnd"/>
      <w:r w:rsidRPr="004B600B">
        <w:rPr>
          <w:sz w:val="28"/>
          <w:szCs w:val="28"/>
        </w:rPr>
        <w:t>, тем меньше расчетные напряжения.</w:t>
      </w:r>
    </w:p>
    <w:p w:rsidR="00DA7A33" w:rsidRPr="004B600B" w:rsidRDefault="00DA7A33" w:rsidP="00DA7A33">
      <w:pPr>
        <w:ind w:firstLine="510"/>
        <w:rPr>
          <w:sz w:val="28"/>
        </w:rPr>
      </w:pPr>
      <w:r w:rsidRPr="004B600B">
        <w:rPr>
          <w:sz w:val="28"/>
        </w:rPr>
        <w:lastRenderedPageBreak/>
        <w:t>Приведенная формула по структуре аналогична формулам для вычисления напряжений при растяжении, сжатии, сдвиге и кручении.</w:t>
      </w:r>
    </w:p>
    <w:p w:rsidR="00DA7A33" w:rsidRPr="004B600B" w:rsidRDefault="00C12E7B" w:rsidP="00AC4417">
      <w:pPr>
        <w:ind w:firstLine="510"/>
        <w:rPr>
          <w:sz w:val="28"/>
        </w:rPr>
      </w:pPr>
      <w:r w:rsidRPr="004B600B">
        <w:rPr>
          <w:sz w:val="28"/>
        </w:rPr>
        <w:t>Ф</w:t>
      </w:r>
      <w:r w:rsidR="00DA7A33" w:rsidRPr="004B600B">
        <w:rPr>
          <w:sz w:val="28"/>
        </w:rPr>
        <w:t>ормула</w:t>
      </w:r>
      <w:r w:rsidRPr="004B600B">
        <w:rPr>
          <w:sz w:val="28"/>
        </w:rPr>
        <w:t xml:space="preserve"> (7.36)</w:t>
      </w:r>
      <w:r w:rsidR="00DA7A33" w:rsidRPr="004B600B">
        <w:rPr>
          <w:sz w:val="28"/>
        </w:rPr>
        <w:t xml:space="preserve"> выведена для чистого изгиба. При поперечном и</w:t>
      </w:r>
      <w:r w:rsidR="00DA7A33" w:rsidRPr="004B600B">
        <w:rPr>
          <w:sz w:val="28"/>
        </w:rPr>
        <w:t>з</w:t>
      </w:r>
      <w:r w:rsidR="00DA7A33" w:rsidRPr="004B600B">
        <w:rPr>
          <w:sz w:val="28"/>
        </w:rPr>
        <w:t>гибе в поперечных сечениях балки возникают и нормальные и кас</w:t>
      </w:r>
      <w:r w:rsidR="00DA7A33" w:rsidRPr="004B600B">
        <w:rPr>
          <w:sz w:val="28"/>
        </w:rPr>
        <w:t>а</w:t>
      </w:r>
      <w:r w:rsidR="00DA7A33" w:rsidRPr="004B600B">
        <w:rPr>
          <w:sz w:val="28"/>
        </w:rPr>
        <w:t>тельные напряжения</w:t>
      </w:r>
      <w:r w:rsidR="003605C3" w:rsidRPr="004B600B">
        <w:rPr>
          <w:sz w:val="28"/>
        </w:rPr>
        <w:t xml:space="preserve">. </w:t>
      </w:r>
      <w:r w:rsidR="00DA7A33" w:rsidRPr="004B600B">
        <w:rPr>
          <w:sz w:val="28"/>
        </w:rPr>
        <w:t>Более детальные исследования показывают, что</w:t>
      </w:r>
      <w:r w:rsidR="003605C3" w:rsidRPr="004B600B">
        <w:rPr>
          <w:sz w:val="28"/>
        </w:rPr>
        <w:t>,</w:t>
      </w:r>
      <w:r w:rsidR="00DA7A33" w:rsidRPr="004B600B">
        <w:rPr>
          <w:sz w:val="28"/>
        </w:rPr>
        <w:t xml:space="preserve"> не смотря на это, приведенная формула дает вполне надежные резул</w:t>
      </w:r>
      <w:r w:rsidR="00DA7A33" w:rsidRPr="004B600B">
        <w:rPr>
          <w:sz w:val="28"/>
        </w:rPr>
        <w:t>ь</w:t>
      </w:r>
      <w:r w:rsidR="00DA7A33" w:rsidRPr="004B600B">
        <w:rPr>
          <w:sz w:val="28"/>
        </w:rPr>
        <w:t>таты и при поперечном изгибе.</w:t>
      </w:r>
    </w:p>
    <w:p w:rsidR="00AC4417" w:rsidRPr="004B600B" w:rsidRDefault="00AC4417" w:rsidP="00AC4417">
      <w:pPr>
        <w:ind w:firstLine="0"/>
        <w:jc w:val="center"/>
        <w:rPr>
          <w:b/>
          <w:sz w:val="28"/>
        </w:rPr>
      </w:pPr>
      <w:bookmarkStart w:id="5" w:name="_Toc308017492"/>
    </w:p>
    <w:p w:rsidR="00D622C8" w:rsidRPr="004B600B" w:rsidRDefault="00D622C8" w:rsidP="00AC4417">
      <w:pPr>
        <w:ind w:firstLine="0"/>
        <w:jc w:val="center"/>
        <w:rPr>
          <w:b/>
          <w:sz w:val="28"/>
        </w:rPr>
      </w:pPr>
      <w:r w:rsidRPr="004B600B">
        <w:rPr>
          <w:b/>
          <w:sz w:val="28"/>
        </w:rPr>
        <w:t>Условия прочности при изгибе</w:t>
      </w:r>
      <w:bookmarkEnd w:id="5"/>
      <w:r w:rsidR="00A61A23" w:rsidRPr="004B600B">
        <w:rPr>
          <w:b/>
          <w:sz w:val="28"/>
        </w:rPr>
        <w:t xml:space="preserve"> по нормальным напряжениям</w:t>
      </w:r>
    </w:p>
    <w:p w:rsidR="00AC4417" w:rsidRPr="004B600B" w:rsidRDefault="00AC4417" w:rsidP="00D622C8">
      <w:pPr>
        <w:rPr>
          <w:sz w:val="28"/>
        </w:rPr>
      </w:pPr>
    </w:p>
    <w:p w:rsidR="00412E20" w:rsidRPr="004B600B" w:rsidRDefault="00412E20" w:rsidP="00AC4417">
      <w:pPr>
        <w:ind w:firstLine="510"/>
        <w:rPr>
          <w:sz w:val="28"/>
        </w:rPr>
      </w:pPr>
      <w:r w:rsidRPr="004B600B">
        <w:rPr>
          <w:sz w:val="28"/>
        </w:rPr>
        <w:t>Для обеспечения прочности балки необходимо, чтобы наибол</w:t>
      </w:r>
      <w:r w:rsidRPr="004B600B">
        <w:rPr>
          <w:sz w:val="28"/>
        </w:rPr>
        <w:t>ь</w:t>
      </w:r>
      <w:r w:rsidRPr="004B600B">
        <w:rPr>
          <w:sz w:val="28"/>
        </w:rPr>
        <w:t>шие растягивающие и наибольшие сжимающие напряжения при изг</w:t>
      </w:r>
      <w:r w:rsidRPr="004B600B">
        <w:rPr>
          <w:sz w:val="28"/>
        </w:rPr>
        <w:t>и</w:t>
      </w:r>
      <w:r w:rsidRPr="004B600B">
        <w:rPr>
          <w:sz w:val="28"/>
        </w:rPr>
        <w:t xml:space="preserve">бе в опасном сечении (где </w:t>
      </w:r>
      <w:proofErr w:type="gramStart"/>
      <w:r w:rsidRPr="004B600B">
        <w:rPr>
          <w:sz w:val="28"/>
          <w:lang w:val="en-US"/>
        </w:rPr>
        <w:t>M</w:t>
      </w:r>
      <w:proofErr w:type="spellStart"/>
      <w:proofErr w:type="gramEnd"/>
      <w:r w:rsidRPr="004B600B">
        <w:rPr>
          <w:sz w:val="28"/>
          <w:vertAlign w:val="subscript"/>
        </w:rPr>
        <w:t>изг</w:t>
      </w:r>
      <w:proofErr w:type="spellEnd"/>
      <w:r w:rsidRPr="004B600B">
        <w:rPr>
          <w:sz w:val="28"/>
        </w:rPr>
        <w:t xml:space="preserve"> имеет наибольшее</w:t>
      </w:r>
      <w:r w:rsidR="009D5251" w:rsidRPr="004B600B">
        <w:rPr>
          <w:sz w:val="28"/>
        </w:rPr>
        <w:t xml:space="preserve"> абсолютное</w:t>
      </w:r>
      <w:r w:rsidRPr="004B600B">
        <w:rPr>
          <w:sz w:val="28"/>
        </w:rPr>
        <w:t xml:space="preserve"> знач</w:t>
      </w:r>
      <w:r w:rsidRPr="004B600B">
        <w:rPr>
          <w:sz w:val="28"/>
        </w:rPr>
        <w:t>е</w:t>
      </w:r>
      <w:r w:rsidRPr="004B600B">
        <w:rPr>
          <w:sz w:val="28"/>
        </w:rPr>
        <w:t>ние), не превосходили соответствующих допускаемых напряжений.</w:t>
      </w:r>
    </w:p>
    <w:p w:rsidR="00F70656" w:rsidRPr="004B600B" w:rsidRDefault="00F70656" w:rsidP="00F70656">
      <w:pPr>
        <w:ind w:firstLine="510"/>
        <w:rPr>
          <w:sz w:val="28"/>
          <w:szCs w:val="28"/>
        </w:rPr>
      </w:pPr>
      <w:r w:rsidRPr="004B600B">
        <w:rPr>
          <w:sz w:val="28"/>
          <w:szCs w:val="28"/>
        </w:rPr>
        <w:t>В связи с тем, что при изгибе наблюдается два типа нормальных напряжений – растяжение и сжатие, то необходимо выполнять пр</w:t>
      </w:r>
      <w:r w:rsidRPr="004B600B">
        <w:rPr>
          <w:sz w:val="28"/>
          <w:szCs w:val="28"/>
        </w:rPr>
        <w:t>о</w:t>
      </w:r>
      <w:r w:rsidRPr="004B600B">
        <w:rPr>
          <w:sz w:val="28"/>
          <w:szCs w:val="28"/>
        </w:rPr>
        <w:t>верку по обоим значениям допускаемых напряжений:</w:t>
      </w:r>
    </w:p>
    <w:p w:rsidR="00054437" w:rsidRPr="004B600B" w:rsidRDefault="00054437" w:rsidP="00054437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20"/>
        </w:rPr>
        <w:object w:dxaOrig="1240" w:dyaOrig="499">
          <v:shape id="_x0000_i1091" type="#_x0000_t75" style="width:62pt;height:25.05pt" o:ole="">
            <v:imagedata r:id="rId149" o:title=""/>
          </v:shape>
          <o:OLEObject Type="Embed" ProgID="Equation.DSMT4" ShapeID="_x0000_i1091" DrawAspect="Content" ObjectID="_1414663151" r:id="rId150"/>
        </w:object>
      </w:r>
      <w:r w:rsidRPr="004B600B">
        <w:t xml:space="preserve">, </w:t>
      </w:r>
      <w:r w:rsidRPr="004B600B">
        <w:rPr>
          <w:position w:val="-16"/>
        </w:rPr>
        <w:object w:dxaOrig="1219" w:dyaOrig="460">
          <v:shape id="_x0000_i1092" type="#_x0000_t75" style="width:62pt;height:23.15pt" o:ole="">
            <v:imagedata r:id="rId151" o:title=""/>
          </v:shape>
          <o:OLEObject Type="Embed" ProgID="Equation.DSMT4" ShapeID="_x0000_i1092" DrawAspect="Content" ObjectID="_1414663152" r:id="rId152"/>
        </w:object>
      </w:r>
      <w:r w:rsidRPr="004B600B">
        <w:t xml:space="preserve">. </w:t>
      </w:r>
      <w:r w:rsidRPr="004B600B">
        <w:tab/>
        <w:t>7.37</w:t>
      </w:r>
    </w:p>
    <w:p w:rsidR="00F70656" w:rsidRPr="004B600B" w:rsidRDefault="00F70656" w:rsidP="00F70656">
      <w:pPr>
        <w:ind w:left="510" w:firstLine="0"/>
        <w:rPr>
          <w:i/>
          <w:szCs w:val="28"/>
        </w:rPr>
      </w:pPr>
      <w:r w:rsidRPr="004B600B">
        <w:rPr>
          <w:i/>
          <w:szCs w:val="28"/>
        </w:rPr>
        <w:t>Допускаемое нормальное напряжение при изгибе выбирается таким же, как при растяжении и сжатии.</w:t>
      </w:r>
    </w:p>
    <w:p w:rsidR="00F70656" w:rsidRPr="004B600B" w:rsidRDefault="00F70656" w:rsidP="00F70656">
      <w:pPr>
        <w:ind w:left="510" w:firstLine="0"/>
      </w:pPr>
      <w:r w:rsidRPr="004B600B">
        <w:rPr>
          <w:i/>
        </w:rPr>
        <w:t>Условие прочности в опасном сечении при одинаковых допускаемых напр</w:t>
      </w:r>
      <w:r w:rsidRPr="004B600B">
        <w:rPr>
          <w:i/>
        </w:rPr>
        <w:t>я</w:t>
      </w:r>
      <w:r w:rsidRPr="004B600B">
        <w:rPr>
          <w:i/>
        </w:rPr>
        <w:t>жениях на растяжение и сжатие (для пластичных материалов) имеет вид</w:t>
      </w:r>
      <w:r w:rsidRPr="004B600B">
        <w:t>:</w:t>
      </w:r>
    </w:p>
    <w:p w:rsidR="00054437" w:rsidRPr="004B600B" w:rsidRDefault="00054437" w:rsidP="00054437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34"/>
        </w:rPr>
        <w:object w:dxaOrig="2060" w:dyaOrig="820">
          <v:shape id="_x0000_i1093" type="#_x0000_t75" style="width:103.3pt;height:40.7pt" o:ole="">
            <v:imagedata r:id="rId153" o:title=""/>
          </v:shape>
          <o:OLEObject Type="Embed" ProgID="Equation.DSMT4" ShapeID="_x0000_i1093" DrawAspect="Content" ObjectID="_1414663153" r:id="rId154"/>
        </w:object>
      </w:r>
      <w:r w:rsidRPr="004B600B">
        <w:t xml:space="preserve">. </w:t>
      </w:r>
      <w:r w:rsidRPr="004B600B">
        <w:tab/>
        <w:t>7.38</w:t>
      </w:r>
    </w:p>
    <w:p w:rsidR="009D5251" w:rsidRPr="004B600B" w:rsidRDefault="00F70656" w:rsidP="00F70656">
      <w:pPr>
        <w:ind w:firstLine="510"/>
        <w:rPr>
          <w:sz w:val="28"/>
        </w:rPr>
      </w:pPr>
      <w:r w:rsidRPr="004B600B">
        <w:rPr>
          <w:sz w:val="28"/>
        </w:rPr>
        <w:t>Для балок из пластичного материала целесообразно выбирать симметричные сечения относительно нейтральной оси.</w:t>
      </w:r>
    </w:p>
    <w:p w:rsidR="009D5251" w:rsidRPr="004B600B" w:rsidRDefault="00F70656" w:rsidP="00F70656">
      <w:pPr>
        <w:ind w:firstLine="510"/>
        <w:rPr>
          <w:sz w:val="28"/>
        </w:rPr>
      </w:pPr>
      <w:r w:rsidRPr="004B600B">
        <w:rPr>
          <w:sz w:val="28"/>
        </w:rPr>
        <w:t>Для хрупких материалов (чугун, стекло, керамика), допускаемые напряжения на сжатие превосходят допускаемые напряжения на ра</w:t>
      </w:r>
      <w:r w:rsidRPr="004B600B">
        <w:rPr>
          <w:sz w:val="28"/>
        </w:rPr>
        <w:t>с</w:t>
      </w:r>
      <w:r w:rsidRPr="004B600B">
        <w:rPr>
          <w:sz w:val="28"/>
        </w:rPr>
        <w:t>тяжение в несколько раз, поэтому более опасным является растяж</w:t>
      </w:r>
      <w:r w:rsidRPr="004B600B">
        <w:rPr>
          <w:sz w:val="28"/>
        </w:rPr>
        <w:t>е</w:t>
      </w:r>
      <w:r w:rsidRPr="004B600B">
        <w:rPr>
          <w:sz w:val="28"/>
        </w:rPr>
        <w:t>ние. Сле</w:t>
      </w:r>
      <w:r w:rsidR="00054437" w:rsidRPr="004B600B">
        <w:rPr>
          <w:sz w:val="28"/>
        </w:rPr>
        <w:t>довательно, условие прочности (7.38</w:t>
      </w:r>
      <w:r w:rsidRPr="004B600B">
        <w:rPr>
          <w:sz w:val="28"/>
        </w:rPr>
        <w:t>) примет вид</w:t>
      </w:r>
    </w:p>
    <w:p w:rsidR="00054437" w:rsidRPr="004B600B" w:rsidRDefault="00054437" w:rsidP="0025000D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34"/>
        </w:rPr>
        <w:object w:dxaOrig="2160" w:dyaOrig="820">
          <v:shape id="_x0000_i1094" type="#_x0000_t75" style="width:108.3pt;height:40.7pt" o:ole="">
            <v:imagedata r:id="rId155" o:title=""/>
          </v:shape>
          <o:OLEObject Type="Embed" ProgID="Equation.DSMT4" ShapeID="_x0000_i1094" DrawAspect="Content" ObjectID="_1414663154" r:id="rId156"/>
        </w:object>
      </w:r>
      <w:r w:rsidRPr="004B600B">
        <w:t xml:space="preserve">. </w:t>
      </w:r>
      <w:r w:rsidRPr="004B600B">
        <w:tab/>
        <w:t>7.39</w:t>
      </w:r>
    </w:p>
    <w:p w:rsidR="00AC4417" w:rsidRPr="004B600B" w:rsidRDefault="00AC4417" w:rsidP="00AC4417">
      <w:pPr>
        <w:ind w:firstLine="510"/>
        <w:rPr>
          <w:sz w:val="28"/>
        </w:rPr>
      </w:pPr>
      <w:r w:rsidRPr="004B600B">
        <w:rPr>
          <w:sz w:val="28"/>
        </w:rPr>
        <w:t>Для балок из хрупких материалов чаще всего применяют сечения, не симметричные относительно нейтральной оси. При решении таких задач необходимо определять положение нейтральной оси</w:t>
      </w:r>
      <w:r w:rsidR="00521F23" w:rsidRPr="004B600B">
        <w:rPr>
          <w:sz w:val="28"/>
        </w:rPr>
        <w:t xml:space="preserve"> и момент инерции сечения (</w:t>
      </w:r>
      <w:r w:rsidR="00521F23" w:rsidRPr="004B600B">
        <w:rPr>
          <w:i/>
          <w:sz w:val="28"/>
        </w:rPr>
        <w:t>использовать момент сопротивления нельзя</w:t>
      </w:r>
      <w:r w:rsidR="00521F23" w:rsidRPr="004B600B">
        <w:rPr>
          <w:sz w:val="28"/>
        </w:rPr>
        <w:t>)</w:t>
      </w:r>
      <w:r w:rsidRPr="004B600B">
        <w:rPr>
          <w:sz w:val="28"/>
        </w:rPr>
        <w:t>.</w:t>
      </w:r>
    </w:p>
    <w:p w:rsidR="0025000D" w:rsidRPr="004B600B" w:rsidRDefault="00521F23" w:rsidP="007F6A0C">
      <w:pPr>
        <w:rPr>
          <w:b/>
          <w:sz w:val="28"/>
        </w:rPr>
      </w:pPr>
      <w:bookmarkStart w:id="6" w:name="_Toc308017496"/>
      <w:r w:rsidRPr="004B600B">
        <w:rPr>
          <w:b/>
          <w:sz w:val="28"/>
        </w:rPr>
        <w:lastRenderedPageBreak/>
        <w:t>Рациональная форма сечения балки.</w:t>
      </w:r>
      <w:bookmarkEnd w:id="6"/>
      <w:r w:rsidRPr="004B600B">
        <w:rPr>
          <w:b/>
          <w:sz w:val="28"/>
        </w:rPr>
        <w:t xml:space="preserve"> </w:t>
      </w:r>
    </w:p>
    <w:p w:rsidR="00D97FA3" w:rsidRPr="004B600B" w:rsidRDefault="00521F23" w:rsidP="007F6A0C">
      <w:pPr>
        <w:rPr>
          <w:sz w:val="28"/>
        </w:rPr>
      </w:pPr>
      <w:r w:rsidRPr="004B600B">
        <w:rPr>
          <w:sz w:val="28"/>
        </w:rPr>
        <w:t xml:space="preserve">Так как вблизи нейтральной оси материал мало напряжен, то выгоднее больше материала располагать дальше от нее. Наиболее экономичными являются формы сечения, у которых при минимальной затрате материала получается максимальный момент сопротивления </w:t>
      </w:r>
      <w:proofErr w:type="spellStart"/>
      <w:r w:rsidRPr="004B600B">
        <w:rPr>
          <w:i/>
          <w:sz w:val="28"/>
          <w:lang w:val="en-US"/>
        </w:rPr>
        <w:t>W</w:t>
      </w:r>
      <w:r w:rsidRPr="004B600B">
        <w:rPr>
          <w:i/>
          <w:sz w:val="28"/>
          <w:vertAlign w:val="subscript"/>
          <w:lang w:val="en-US"/>
        </w:rPr>
        <w:t>z</w:t>
      </w:r>
      <w:proofErr w:type="spellEnd"/>
      <w:r w:rsidRPr="004B600B">
        <w:rPr>
          <w:sz w:val="28"/>
        </w:rPr>
        <w:t>. Поэтому в машиностроении редко применяют металлические ба</w:t>
      </w:r>
      <w:r w:rsidRPr="004B600B">
        <w:rPr>
          <w:sz w:val="28"/>
        </w:rPr>
        <w:t>л</w:t>
      </w:r>
      <w:r w:rsidRPr="004B600B">
        <w:rPr>
          <w:sz w:val="28"/>
        </w:rPr>
        <w:t>ки прямоугольного сечения, но широко распространены прокатные профильные балки таврового, двутаврового и др. сечений (рис. 7.11).</w:t>
      </w:r>
    </w:p>
    <w:p w:rsidR="007215E8" w:rsidRPr="004B600B" w:rsidRDefault="00521F23" w:rsidP="00521F23">
      <w:pPr>
        <w:spacing w:before="120" w:after="120"/>
        <w:ind w:firstLine="0"/>
        <w:jc w:val="center"/>
        <w:rPr>
          <w:sz w:val="28"/>
        </w:rPr>
      </w:pPr>
      <w:r w:rsidRPr="004B600B">
        <w:rPr>
          <w:noProof/>
          <w:lang w:eastAsia="ru-RU"/>
        </w:rPr>
        <mc:AlternateContent>
          <mc:Choice Requires="wpc">
            <w:drawing>
              <wp:inline distT="0" distB="0" distL="0" distR="0" wp14:anchorId="1F5BC845" wp14:editId="1F1EAFEC">
                <wp:extent cx="5400040" cy="1642607"/>
                <wp:effectExtent l="0" t="0" r="0" b="0"/>
                <wp:docPr id="492" name="Полотно 4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493" name="Рисунок 493"/>
                          <pic:cNvPicPr/>
                        </pic:nvPicPr>
                        <pic:blipFill>
                          <a:blip r:embed="rId1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0000" y="180000"/>
                            <a:ext cx="4686300" cy="1280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94" name="Поле 494"/>
                        <wps:cNvSpPr txBox="1"/>
                        <wps:spPr>
                          <a:xfrm>
                            <a:off x="1932590" y="1228921"/>
                            <a:ext cx="1958975" cy="31686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Pr="00FE02AE" w:rsidRDefault="002D1199" w:rsidP="00521F23">
                              <w:pPr>
                                <w:ind w:firstLine="0"/>
                                <w:rPr>
                                  <w:i/>
                                </w:rPr>
                              </w:pPr>
                              <w:r w:rsidRPr="00FE02AE">
                                <w:rPr>
                                  <w:i/>
                                </w:rPr>
                                <w:t>Более рациональная форм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92" o:spid="_x0000_s1482" editas="canvas" style="width:425.2pt;height:129.35pt;mso-position-horizontal-relative:char;mso-position-vertical-relative:line" coordsize="54000,1642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">
                <v:shape id="_x0000_s1483" type="#_x0000_t75" style="position:absolute;width:54000;height:16421;visibility:visible;mso-wrap-style:square">
                  <v:fill o:detectmouseclick="t"/>
                  <v:path o:connecttype="none"/>
                </v:shape>
                <v:shape id="Рисунок 493" o:spid="_x0000_s1484" type="#_x0000_t75" style="position:absolute;left:1800;top:1800;width:46863;height:1280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7/ldPFAAAA3AAAAA8AAABkcnMvZG93bnJldi54bWxEj0FrAjEUhO+C/yE8oTfNWkXq1ihSKGxp&#10;EVd76e2xec0GNy/LJtWtv74RhB6HmfmGWW1614gzdcF6VjCdZCCIK68tGwWfx9fxE4gQkTU2nknB&#10;LwXYrIeDFebaX7ik8yEakSAcclRQx9jmUoaqJodh4lvi5H37zmFMsjNSd3hJcNfIxyxbSIeW00KN&#10;Lb3UVJ0OP05BmGV2d+pN0ZRv1y8bC/Pxvt8r9TDqt88gIvXxP3xvF1rBfDmD25l0BOT6D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+/5XTxQAAANwAAAAPAAAAAAAAAAAAAAAA&#10;AJ8CAABkcnMvZG93bnJldi54bWxQSwUGAAAAAAQABAD3AAAAkQMAAAAA&#10;">
                  <v:imagedata r:id="rId158" o:title=""/>
                </v:shape>
                <v:shape id="Поле 494" o:spid="_x0000_s1485" type="#_x0000_t202" style="position:absolute;left:19325;top:12289;width:19590;height:3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Xu6MIA&#10;AADcAAAADwAAAGRycy9kb3ducmV2LnhtbESPQYvCMBSE7wv+h/AEb2vaUkS7RlFR0JNr3cveHs3b&#10;tti8lCZq/fdGEPY4zHwzzHzZm0bcqHO1ZQXxOAJBXFhdc6ng57z7nIJwHlljY5kUPMjBcjH4mGOm&#10;7Z1PdMt9KUIJuwwVVN63mZSuqMigG9uWOHh/tjPog+xKqTu8h3LTyCSKJtJgzWGhwpY2FRWX/GoU&#10;pPh9LON9nzxoK9dT53/jwhyUGg371RcIT73/D7/pvQ7cLIXXmXAE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5e7owgAAANwAAAAPAAAAAAAAAAAAAAAAAJgCAABkcnMvZG93&#10;bnJldi54bWxQSwUGAAAAAAQABAD1AAAAhwMAAAAA&#10;" fillcolor="window" stroked="f" strokeweight=".5pt">
                  <v:textbox>
                    <w:txbxContent>
                      <w:p w:rsidR="00ED3B60" w:rsidRPr="00FE02AE" w:rsidRDefault="00ED3B60" w:rsidP="00521F23">
                        <w:pPr>
                          <w:ind w:firstLine="0"/>
                          <w:rPr>
                            <w:i/>
                          </w:rPr>
                        </w:pPr>
                        <w:r w:rsidRPr="00FE02AE">
                          <w:rPr>
                            <w:i/>
                          </w:rPr>
                          <w:t>Более рациональная форма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97FA3" w:rsidRPr="004B600B" w:rsidRDefault="00521F23" w:rsidP="00521F23">
      <w:pPr>
        <w:ind w:firstLine="0"/>
        <w:jc w:val="center"/>
      </w:pPr>
      <w:r w:rsidRPr="004B600B">
        <w:t>Рис. 7.11. Рациональные формы сечений при изгибе</w:t>
      </w:r>
    </w:p>
    <w:p w:rsidR="008B428F" w:rsidRPr="004B600B" w:rsidRDefault="008B428F" w:rsidP="00AC4417">
      <w:pPr>
        <w:ind w:firstLine="510"/>
        <w:rPr>
          <w:sz w:val="28"/>
        </w:rPr>
      </w:pPr>
    </w:p>
    <w:p w:rsidR="00D97FA3" w:rsidRPr="004B600B" w:rsidRDefault="0060475B" w:rsidP="00AC4417">
      <w:pPr>
        <w:ind w:firstLine="510"/>
        <w:rPr>
          <w:sz w:val="28"/>
        </w:rPr>
      </w:pPr>
      <w:r w:rsidRPr="004B600B">
        <w:rPr>
          <w:sz w:val="28"/>
        </w:rPr>
        <w:t>Условие прочности при изгибе, как и любое другое условие про</w:t>
      </w:r>
      <w:r w:rsidRPr="004B600B">
        <w:rPr>
          <w:sz w:val="28"/>
        </w:rPr>
        <w:t>ч</w:t>
      </w:r>
      <w:r w:rsidRPr="004B600B">
        <w:rPr>
          <w:sz w:val="28"/>
        </w:rPr>
        <w:t>ности, позволяет проводить три вида расчетов:</w:t>
      </w:r>
    </w:p>
    <w:p w:rsidR="0060475B" w:rsidRPr="004B600B" w:rsidRDefault="0060475B" w:rsidP="00AC4417">
      <w:pPr>
        <w:ind w:firstLine="510"/>
        <w:rPr>
          <w:sz w:val="28"/>
        </w:rPr>
      </w:pPr>
      <w:r w:rsidRPr="004B600B">
        <w:rPr>
          <w:sz w:val="28"/>
        </w:rPr>
        <w:t>– проверка прочности балки по известным размерам ее попере</w:t>
      </w:r>
      <w:r w:rsidRPr="004B600B">
        <w:rPr>
          <w:sz w:val="28"/>
        </w:rPr>
        <w:t>ч</w:t>
      </w:r>
      <w:r w:rsidRPr="004B600B">
        <w:rPr>
          <w:sz w:val="28"/>
        </w:rPr>
        <w:t>ного сечения, максимальному изгибающему моменту, допускаемым напряжениям используя непосредственно неравенств</w:t>
      </w:r>
      <w:r w:rsidR="00521F23" w:rsidRPr="004B600B">
        <w:rPr>
          <w:sz w:val="28"/>
        </w:rPr>
        <w:t>а (</w:t>
      </w:r>
      <w:r w:rsidR="0025000D" w:rsidRPr="004B600B">
        <w:rPr>
          <w:sz w:val="28"/>
        </w:rPr>
        <w:t>7.38, 7.39)</w:t>
      </w:r>
      <w:r w:rsidRPr="004B600B">
        <w:rPr>
          <w:sz w:val="28"/>
        </w:rPr>
        <w:t>;</w:t>
      </w:r>
    </w:p>
    <w:p w:rsidR="0060475B" w:rsidRPr="004B600B" w:rsidRDefault="0060475B" w:rsidP="00AC4417">
      <w:pPr>
        <w:ind w:firstLine="510"/>
        <w:rPr>
          <w:sz w:val="28"/>
        </w:rPr>
      </w:pPr>
      <w:r w:rsidRPr="004B600B">
        <w:rPr>
          <w:sz w:val="28"/>
        </w:rPr>
        <w:t xml:space="preserve">– подбор сечения по найденному максимальному изгибающему моменту и заданному допускаемому напряжению </w:t>
      </w:r>
    </w:p>
    <w:p w:rsidR="0025000D" w:rsidRPr="004B600B" w:rsidRDefault="0025000D" w:rsidP="0025000D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36"/>
        </w:rPr>
        <w:object w:dxaOrig="1280" w:dyaOrig="840">
          <v:shape id="_x0000_i1095" type="#_x0000_t75" style="width:63.85pt;height:41.95pt" o:ole="">
            <v:imagedata r:id="rId159" o:title=""/>
          </v:shape>
          <o:OLEObject Type="Embed" ProgID="Equation.DSMT4" ShapeID="_x0000_i1095" DrawAspect="Content" ObjectID="_1414663155" r:id="rId160"/>
        </w:object>
      </w:r>
      <w:r w:rsidRPr="004B600B">
        <w:t xml:space="preserve">. </w:t>
      </w:r>
      <w:r w:rsidRPr="004B600B">
        <w:tab/>
        <w:t>7.40</w:t>
      </w:r>
    </w:p>
    <w:p w:rsidR="0060475B" w:rsidRPr="004B600B" w:rsidRDefault="0060475B" w:rsidP="00AC4417">
      <w:pPr>
        <w:ind w:firstLine="510"/>
        <w:rPr>
          <w:sz w:val="28"/>
        </w:rPr>
      </w:pPr>
      <w:r w:rsidRPr="004B600B">
        <w:rPr>
          <w:sz w:val="28"/>
        </w:rPr>
        <w:t>Необходимо помнить, что подбор сечения при изгибе существе</w:t>
      </w:r>
      <w:r w:rsidRPr="004B600B">
        <w:rPr>
          <w:sz w:val="28"/>
        </w:rPr>
        <w:t>н</w:t>
      </w:r>
      <w:r w:rsidRPr="004B600B">
        <w:rPr>
          <w:sz w:val="28"/>
        </w:rPr>
        <w:t>но отличается от подбора сечений при осевом растяжении (сжатии). При изгибе форма сечения имеет существенное значение</w:t>
      </w:r>
      <w:r w:rsidR="00AC5F1A" w:rsidRPr="004B600B">
        <w:rPr>
          <w:sz w:val="28"/>
        </w:rPr>
        <w:t xml:space="preserve"> (см. выше, </w:t>
      </w:r>
      <w:r w:rsidR="00521F23" w:rsidRPr="004B600B">
        <w:rPr>
          <w:sz w:val="28"/>
        </w:rPr>
        <w:t>рациональные</w:t>
      </w:r>
      <w:r w:rsidR="00AC5F1A" w:rsidRPr="004B600B">
        <w:rPr>
          <w:sz w:val="28"/>
        </w:rPr>
        <w:t xml:space="preserve"> сечения при изгибе).</w:t>
      </w:r>
    </w:p>
    <w:p w:rsidR="00D97FA3" w:rsidRPr="004B600B" w:rsidRDefault="0060475B" w:rsidP="00AC4417">
      <w:pPr>
        <w:ind w:firstLine="510"/>
        <w:rPr>
          <w:sz w:val="28"/>
        </w:rPr>
      </w:pPr>
      <w:r w:rsidRPr="004B600B">
        <w:rPr>
          <w:sz w:val="28"/>
        </w:rPr>
        <w:t>– определение допускаемого изгибающего момента (эксплуатац</w:t>
      </w:r>
      <w:r w:rsidRPr="004B600B">
        <w:rPr>
          <w:sz w:val="28"/>
        </w:rPr>
        <w:t>и</w:t>
      </w:r>
      <w:r w:rsidRPr="004B600B">
        <w:rPr>
          <w:sz w:val="28"/>
        </w:rPr>
        <w:t>онная способность балки) по известным размерам поперечного сеч</w:t>
      </w:r>
      <w:r w:rsidRPr="004B600B">
        <w:rPr>
          <w:sz w:val="28"/>
        </w:rPr>
        <w:t>е</w:t>
      </w:r>
      <w:r w:rsidRPr="004B600B">
        <w:rPr>
          <w:sz w:val="28"/>
        </w:rPr>
        <w:t>ния и допускаемым напряжениям</w:t>
      </w:r>
    </w:p>
    <w:p w:rsidR="0025000D" w:rsidRPr="004B600B" w:rsidRDefault="0025000D" w:rsidP="0025000D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14"/>
        </w:rPr>
        <w:object w:dxaOrig="1860" w:dyaOrig="420">
          <v:shape id="_x0000_i1096" type="#_x0000_t75" style="width:93.3pt;height:21.3pt" o:ole="">
            <v:imagedata r:id="rId161" o:title=""/>
          </v:shape>
          <o:OLEObject Type="Embed" ProgID="Equation.DSMT4" ShapeID="_x0000_i1096" DrawAspect="Content" ObjectID="_1414663156" r:id="rId162"/>
        </w:object>
      </w:r>
      <w:r w:rsidRPr="004B600B">
        <w:t xml:space="preserve">. </w:t>
      </w:r>
      <w:r w:rsidRPr="004B600B">
        <w:tab/>
        <w:t>7.41</w:t>
      </w:r>
    </w:p>
    <w:p w:rsidR="0060475B" w:rsidRPr="004B600B" w:rsidRDefault="0060475B" w:rsidP="00AC4417">
      <w:pPr>
        <w:ind w:firstLine="510"/>
        <w:rPr>
          <w:sz w:val="28"/>
        </w:rPr>
      </w:pPr>
      <w:r w:rsidRPr="004B600B">
        <w:rPr>
          <w:sz w:val="28"/>
        </w:rPr>
        <w:lastRenderedPageBreak/>
        <w:t>Определив по данной формуле значение допускаемого изгиба</w:t>
      </w:r>
      <w:r w:rsidRPr="004B600B">
        <w:rPr>
          <w:sz w:val="28"/>
        </w:rPr>
        <w:t>ю</w:t>
      </w:r>
      <w:r w:rsidRPr="004B600B">
        <w:rPr>
          <w:sz w:val="28"/>
        </w:rPr>
        <w:t>щего момента и</w:t>
      </w:r>
      <w:r w:rsidR="00521F23" w:rsidRPr="004B600B">
        <w:rPr>
          <w:sz w:val="28"/>
        </w:rPr>
        <w:t>,</w:t>
      </w:r>
      <w:r w:rsidRPr="004B600B">
        <w:rPr>
          <w:sz w:val="28"/>
        </w:rPr>
        <w:t xml:space="preserve"> зная связь между ним и нагрузкой</w:t>
      </w:r>
      <w:r w:rsidR="00521F23" w:rsidRPr="004B600B">
        <w:rPr>
          <w:sz w:val="28"/>
        </w:rPr>
        <w:t>,</w:t>
      </w:r>
      <w:r w:rsidRPr="004B600B">
        <w:rPr>
          <w:sz w:val="28"/>
        </w:rPr>
        <w:t xml:space="preserve"> можно опред</w:t>
      </w:r>
      <w:r w:rsidRPr="004B600B">
        <w:rPr>
          <w:sz w:val="28"/>
        </w:rPr>
        <w:t>е</w:t>
      </w:r>
      <w:r w:rsidRPr="004B600B">
        <w:rPr>
          <w:sz w:val="28"/>
        </w:rPr>
        <w:t>лить</w:t>
      </w:r>
      <w:r w:rsidR="00521F23" w:rsidRPr="004B600B">
        <w:rPr>
          <w:sz w:val="28"/>
        </w:rPr>
        <w:t xml:space="preserve"> допускаемую</w:t>
      </w:r>
      <w:r w:rsidRPr="004B600B">
        <w:rPr>
          <w:sz w:val="28"/>
        </w:rPr>
        <w:t xml:space="preserve"> нагрузку.</w:t>
      </w:r>
    </w:p>
    <w:p w:rsidR="0060475B" w:rsidRPr="004B600B" w:rsidRDefault="0060475B" w:rsidP="007F6A0C">
      <w:pPr>
        <w:rPr>
          <w:sz w:val="28"/>
        </w:rPr>
      </w:pPr>
    </w:p>
    <w:p w:rsidR="00D622C8" w:rsidRPr="004B600B" w:rsidRDefault="00D622C8" w:rsidP="00AC4417">
      <w:pPr>
        <w:ind w:firstLine="0"/>
        <w:jc w:val="center"/>
        <w:rPr>
          <w:b/>
          <w:sz w:val="28"/>
        </w:rPr>
      </w:pPr>
      <w:bookmarkStart w:id="7" w:name="_Toc308017493"/>
      <w:r w:rsidRPr="004B600B">
        <w:rPr>
          <w:b/>
          <w:sz w:val="28"/>
        </w:rPr>
        <w:t>Поперечный изгиб</w:t>
      </w:r>
      <w:bookmarkEnd w:id="7"/>
    </w:p>
    <w:p w:rsidR="00B737D8" w:rsidRPr="004B600B" w:rsidRDefault="00B737D8" w:rsidP="00D622C8">
      <w:pPr>
        <w:rPr>
          <w:sz w:val="28"/>
        </w:rPr>
      </w:pPr>
    </w:p>
    <w:p w:rsidR="00B737D8" w:rsidRPr="004B600B" w:rsidRDefault="00B737D8" w:rsidP="00AC4417">
      <w:pPr>
        <w:ind w:firstLine="510"/>
        <w:rPr>
          <w:sz w:val="28"/>
        </w:rPr>
      </w:pPr>
      <w:r w:rsidRPr="004B600B">
        <w:rPr>
          <w:sz w:val="28"/>
        </w:rPr>
        <w:t>При поперечном изгибе в поперечных сечениях балки возникают изгибающий момент</w:t>
      </w:r>
      <w:r w:rsidR="003605C3" w:rsidRPr="004B600B">
        <w:rPr>
          <w:sz w:val="28"/>
        </w:rPr>
        <w:t xml:space="preserve"> </w:t>
      </w:r>
      <w:proofErr w:type="gramStart"/>
      <w:r w:rsidR="003605C3" w:rsidRPr="004B600B">
        <w:rPr>
          <w:i/>
          <w:sz w:val="28"/>
          <w:lang w:val="en-US"/>
        </w:rPr>
        <w:t>M</w:t>
      </w:r>
      <w:proofErr w:type="spellStart"/>
      <w:proofErr w:type="gramEnd"/>
      <w:r w:rsidR="0087477F" w:rsidRPr="004B600B">
        <w:rPr>
          <w:sz w:val="28"/>
          <w:vertAlign w:val="subscript"/>
        </w:rPr>
        <w:t>изг</w:t>
      </w:r>
      <w:proofErr w:type="spellEnd"/>
      <w:r w:rsidRPr="004B600B">
        <w:rPr>
          <w:sz w:val="28"/>
        </w:rPr>
        <w:t xml:space="preserve"> и поперечная сила</w:t>
      </w:r>
      <w:r w:rsidR="003605C3" w:rsidRPr="004B600B">
        <w:rPr>
          <w:sz w:val="28"/>
        </w:rPr>
        <w:t xml:space="preserve"> </w:t>
      </w:r>
      <w:r w:rsidR="003605C3" w:rsidRPr="004B600B">
        <w:rPr>
          <w:i/>
          <w:sz w:val="28"/>
          <w:lang w:val="en-US"/>
        </w:rPr>
        <w:t>Q</w:t>
      </w:r>
      <w:r w:rsidRPr="004B600B">
        <w:rPr>
          <w:sz w:val="28"/>
        </w:rPr>
        <w:t xml:space="preserve">. От действия </w:t>
      </w:r>
      <w:r w:rsidRPr="004B600B">
        <w:rPr>
          <w:i/>
          <w:sz w:val="28"/>
          <w:lang w:val="en-US"/>
        </w:rPr>
        <w:t>M</w:t>
      </w:r>
      <w:r w:rsidRPr="004B600B">
        <w:rPr>
          <w:sz w:val="28"/>
        </w:rPr>
        <w:t xml:space="preserve"> в сеч</w:t>
      </w:r>
      <w:r w:rsidRPr="004B600B">
        <w:rPr>
          <w:sz w:val="28"/>
        </w:rPr>
        <w:t>е</w:t>
      </w:r>
      <w:r w:rsidRPr="004B600B">
        <w:rPr>
          <w:sz w:val="28"/>
        </w:rPr>
        <w:t xml:space="preserve">ниях появляются нормальные напряжения </w:t>
      </w:r>
      <w:r w:rsidRPr="004B600B">
        <w:rPr>
          <w:sz w:val="28"/>
        </w:rPr>
        <w:sym w:font="Symbol" w:char="F073"/>
      </w:r>
      <w:r w:rsidRPr="004B600B">
        <w:rPr>
          <w:sz w:val="28"/>
        </w:rPr>
        <w:t xml:space="preserve">. От действия поперечной силы в сечениях появляются касательные напряжения </w:t>
      </w:r>
      <w:r w:rsidRPr="004B600B">
        <w:rPr>
          <w:sz w:val="28"/>
        </w:rPr>
        <w:sym w:font="Symbol" w:char="F074"/>
      </w:r>
      <w:r w:rsidRPr="004B600B">
        <w:rPr>
          <w:sz w:val="28"/>
        </w:rPr>
        <w:t>.</w:t>
      </w:r>
    </w:p>
    <w:p w:rsidR="00B737D8" w:rsidRPr="004B600B" w:rsidRDefault="00B737D8" w:rsidP="00AC4417">
      <w:pPr>
        <w:ind w:firstLine="510"/>
        <w:rPr>
          <w:sz w:val="28"/>
        </w:rPr>
      </w:pPr>
      <w:r w:rsidRPr="004B600B">
        <w:rPr>
          <w:sz w:val="28"/>
        </w:rPr>
        <w:t>Возникновение касательных напряжений сопровождается появл</w:t>
      </w:r>
      <w:r w:rsidRPr="004B600B">
        <w:rPr>
          <w:sz w:val="28"/>
        </w:rPr>
        <w:t>е</w:t>
      </w:r>
      <w:r w:rsidRPr="004B600B">
        <w:rPr>
          <w:sz w:val="28"/>
        </w:rPr>
        <w:t>нием деформаций сдвига, в результате чего поперечные сечения балки перестают быть плоскими. Кроме того, при поперечном изгибе возн</w:t>
      </w:r>
      <w:r w:rsidRPr="004B600B">
        <w:rPr>
          <w:sz w:val="28"/>
        </w:rPr>
        <w:t>и</w:t>
      </w:r>
      <w:r w:rsidRPr="004B600B">
        <w:rPr>
          <w:sz w:val="28"/>
        </w:rPr>
        <w:t>кают напряжения в продольных сечениях, т.е. имеет место надавлив</w:t>
      </w:r>
      <w:r w:rsidRPr="004B600B">
        <w:rPr>
          <w:sz w:val="28"/>
        </w:rPr>
        <w:t>а</w:t>
      </w:r>
      <w:r w:rsidRPr="004B600B">
        <w:rPr>
          <w:sz w:val="28"/>
        </w:rPr>
        <w:t xml:space="preserve">ние волокон друг на друга. </w:t>
      </w:r>
    </w:p>
    <w:p w:rsidR="00B737D8" w:rsidRPr="004B600B" w:rsidRDefault="00B737D8" w:rsidP="00AC4417">
      <w:pPr>
        <w:ind w:firstLine="510"/>
        <w:rPr>
          <w:sz w:val="28"/>
        </w:rPr>
      </w:pPr>
      <w:r w:rsidRPr="004B600B">
        <w:rPr>
          <w:sz w:val="28"/>
        </w:rPr>
        <w:t>При поперечном изгибе касательные напряжения приводят к п</w:t>
      </w:r>
      <w:r w:rsidRPr="004B600B">
        <w:rPr>
          <w:sz w:val="28"/>
        </w:rPr>
        <w:t>о</w:t>
      </w:r>
      <w:r w:rsidRPr="004B600B">
        <w:rPr>
          <w:sz w:val="28"/>
        </w:rPr>
        <w:t>явлению угловых деформаций и деформаций сдвига. Поэтому поп</w:t>
      </w:r>
      <w:r w:rsidRPr="004B600B">
        <w:rPr>
          <w:sz w:val="28"/>
        </w:rPr>
        <w:t>е</w:t>
      </w:r>
      <w:r w:rsidRPr="004B600B">
        <w:rPr>
          <w:sz w:val="28"/>
        </w:rPr>
        <w:t>речные сечения бруса будут не только поворачиваться друг относ</w:t>
      </w:r>
      <w:r w:rsidRPr="004B600B">
        <w:rPr>
          <w:sz w:val="28"/>
        </w:rPr>
        <w:t>и</w:t>
      </w:r>
      <w:r w:rsidRPr="004B600B">
        <w:rPr>
          <w:sz w:val="28"/>
        </w:rPr>
        <w:t>тельно друга, но и будут искривляться.</w:t>
      </w:r>
    </w:p>
    <w:p w:rsidR="00D622C8" w:rsidRPr="004B600B" w:rsidRDefault="00D7314B" w:rsidP="00AC4417">
      <w:pPr>
        <w:ind w:firstLine="510"/>
        <w:rPr>
          <w:b/>
          <w:i/>
          <w:sz w:val="28"/>
        </w:rPr>
      </w:pPr>
      <w:bookmarkStart w:id="8" w:name="_Toc308017494"/>
      <w:r w:rsidRPr="004B600B">
        <w:rPr>
          <w:sz w:val="28"/>
        </w:rPr>
        <w:t>Без вывода запишем формул</w:t>
      </w:r>
      <w:r w:rsidR="00F418F3" w:rsidRPr="004B600B">
        <w:rPr>
          <w:sz w:val="28"/>
        </w:rPr>
        <w:t>ы</w:t>
      </w:r>
      <w:r w:rsidR="008B57C5" w:rsidRPr="004B600B">
        <w:rPr>
          <w:sz w:val="28"/>
        </w:rPr>
        <w:t xml:space="preserve"> </w:t>
      </w:r>
      <w:r w:rsidRPr="004B600B">
        <w:rPr>
          <w:sz w:val="28"/>
        </w:rPr>
        <w:t>для расчета</w:t>
      </w:r>
      <w:r w:rsidR="00F418F3" w:rsidRPr="004B600B">
        <w:rPr>
          <w:sz w:val="28"/>
        </w:rPr>
        <w:t xml:space="preserve"> максимальных</w:t>
      </w:r>
      <w:r w:rsidRPr="004B600B">
        <w:rPr>
          <w:sz w:val="28"/>
        </w:rPr>
        <w:t xml:space="preserve"> </w:t>
      </w:r>
      <w:r w:rsidRPr="004B600B">
        <w:rPr>
          <w:i/>
          <w:sz w:val="28"/>
        </w:rPr>
        <w:t>к</w:t>
      </w:r>
      <w:r w:rsidR="00D622C8" w:rsidRPr="004B600B">
        <w:rPr>
          <w:i/>
          <w:sz w:val="28"/>
        </w:rPr>
        <w:t>ас</w:t>
      </w:r>
      <w:r w:rsidR="00D622C8" w:rsidRPr="004B600B">
        <w:rPr>
          <w:i/>
          <w:sz w:val="28"/>
        </w:rPr>
        <w:t>а</w:t>
      </w:r>
      <w:r w:rsidR="00D622C8" w:rsidRPr="004B600B">
        <w:rPr>
          <w:i/>
          <w:sz w:val="28"/>
        </w:rPr>
        <w:t>тельны</w:t>
      </w:r>
      <w:r w:rsidRPr="004B600B">
        <w:rPr>
          <w:i/>
          <w:sz w:val="28"/>
        </w:rPr>
        <w:t>х</w:t>
      </w:r>
      <w:r w:rsidR="00D622C8" w:rsidRPr="004B600B">
        <w:rPr>
          <w:i/>
          <w:sz w:val="28"/>
        </w:rPr>
        <w:t xml:space="preserve"> напряжени</w:t>
      </w:r>
      <w:r w:rsidRPr="004B600B">
        <w:rPr>
          <w:i/>
          <w:sz w:val="28"/>
        </w:rPr>
        <w:t>й</w:t>
      </w:r>
      <w:r w:rsidR="00D622C8" w:rsidRPr="004B600B">
        <w:rPr>
          <w:i/>
          <w:sz w:val="28"/>
        </w:rPr>
        <w:t xml:space="preserve"> при поперечном изгибе</w:t>
      </w:r>
      <w:bookmarkEnd w:id="8"/>
      <w:r w:rsidR="00F418F3" w:rsidRPr="004B600B">
        <w:rPr>
          <w:i/>
          <w:sz w:val="28"/>
        </w:rPr>
        <w:t xml:space="preserve"> балки:</w:t>
      </w:r>
    </w:p>
    <w:p w:rsidR="00F418F3" w:rsidRPr="004B600B" w:rsidRDefault="00F418F3" w:rsidP="00AC4417">
      <w:pPr>
        <w:ind w:firstLine="510"/>
        <w:rPr>
          <w:sz w:val="28"/>
        </w:rPr>
      </w:pPr>
      <w:r w:rsidRPr="004B600B">
        <w:rPr>
          <w:sz w:val="28"/>
        </w:rPr>
        <w:t>– прямоугольного сечения</w:t>
      </w:r>
    </w:p>
    <w:p w:rsidR="0087477F" w:rsidRPr="004B600B" w:rsidRDefault="0087477F" w:rsidP="0087477F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26"/>
        </w:rPr>
        <w:object w:dxaOrig="1300" w:dyaOrig="700">
          <v:shape id="_x0000_i1097" type="#_x0000_t75" style="width:65.1pt;height:35.05pt" o:ole="">
            <v:imagedata r:id="rId163" o:title=""/>
          </v:shape>
          <o:OLEObject Type="Embed" ProgID="Equation.DSMT4" ShapeID="_x0000_i1097" DrawAspect="Content" ObjectID="_1414663157" r:id="rId164"/>
        </w:object>
      </w:r>
      <w:r w:rsidRPr="004B600B">
        <w:t xml:space="preserve">; </w:t>
      </w:r>
      <w:r w:rsidRPr="004B600B">
        <w:tab/>
        <w:t>7.42</w:t>
      </w:r>
    </w:p>
    <w:p w:rsidR="00F418F3" w:rsidRPr="004B600B" w:rsidRDefault="00F418F3" w:rsidP="00AC4417">
      <w:pPr>
        <w:pStyle w:val="MTDisplayEquation"/>
        <w:ind w:left="0" w:firstLine="510"/>
      </w:pPr>
      <w:r w:rsidRPr="004B600B">
        <w:t>– круглого сечения</w:t>
      </w:r>
    </w:p>
    <w:p w:rsidR="0087477F" w:rsidRPr="004B600B" w:rsidRDefault="0087477F" w:rsidP="0087477F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28"/>
        </w:rPr>
        <w:object w:dxaOrig="1320" w:dyaOrig="720">
          <v:shape id="_x0000_i1098" type="#_x0000_t75" style="width:65.75pt;height:36.3pt" o:ole="">
            <v:imagedata r:id="rId165" o:title=""/>
          </v:shape>
          <o:OLEObject Type="Embed" ProgID="Equation.DSMT4" ShapeID="_x0000_i1098" DrawAspect="Content" ObjectID="_1414663158" r:id="rId166"/>
        </w:object>
      </w:r>
      <w:r w:rsidRPr="004B600B">
        <w:t xml:space="preserve">. </w:t>
      </w:r>
      <w:r w:rsidRPr="004B600B">
        <w:tab/>
        <w:t>7.43</w:t>
      </w:r>
    </w:p>
    <w:p w:rsidR="00503D93" w:rsidRPr="004B600B" w:rsidRDefault="00AC4417" w:rsidP="00AC4417">
      <w:pPr>
        <w:ind w:firstLine="510"/>
        <w:rPr>
          <w:sz w:val="28"/>
        </w:rPr>
      </w:pPr>
      <w:r w:rsidRPr="004B600B">
        <w:rPr>
          <w:sz w:val="28"/>
        </w:rPr>
        <w:t>Наибольшее касательное напряжение наблюдается в волокнах, лежащих в нейтральном слое</w:t>
      </w:r>
      <w:r w:rsidR="008B428F" w:rsidRPr="004B600B">
        <w:rPr>
          <w:sz w:val="28"/>
        </w:rPr>
        <w:t xml:space="preserve"> (рис. 7.12)</w:t>
      </w:r>
      <w:r w:rsidRPr="004B600B">
        <w:rPr>
          <w:sz w:val="28"/>
        </w:rPr>
        <w:t>. В наиболее удаленных в</w:t>
      </w:r>
      <w:r w:rsidRPr="004B600B">
        <w:rPr>
          <w:sz w:val="28"/>
        </w:rPr>
        <w:t>о</w:t>
      </w:r>
      <w:r w:rsidRPr="004B600B">
        <w:rPr>
          <w:sz w:val="28"/>
        </w:rPr>
        <w:t>локнах касательные напряжения равны нулю.</w:t>
      </w:r>
    </w:p>
    <w:p w:rsidR="003A058E" w:rsidRPr="004B600B" w:rsidRDefault="003A058E" w:rsidP="003A058E">
      <w:pPr>
        <w:ind w:firstLine="510"/>
        <w:rPr>
          <w:sz w:val="28"/>
        </w:rPr>
      </w:pPr>
      <w:r w:rsidRPr="004B600B">
        <w:rPr>
          <w:sz w:val="28"/>
        </w:rPr>
        <w:t>Обычно при изгибе длина балки намного больше ее высоты и ш</w:t>
      </w:r>
      <w:r w:rsidRPr="004B600B">
        <w:rPr>
          <w:sz w:val="28"/>
        </w:rPr>
        <w:t>и</w:t>
      </w:r>
      <w:r w:rsidRPr="004B600B">
        <w:rPr>
          <w:sz w:val="28"/>
        </w:rPr>
        <w:t>рины, поэтому величина касательных напряжений намного меньше, чем величина нормальных напряжений в опасных сечениях</w:t>
      </w:r>
      <w:proofErr w:type="gramStart"/>
      <w:r w:rsidRPr="004B600B">
        <w:rPr>
          <w:sz w:val="28"/>
        </w:rPr>
        <w:t xml:space="preserve"> (</w:t>
      </w:r>
      <w:r w:rsidRPr="004B600B">
        <w:rPr>
          <w:sz w:val="28"/>
        </w:rPr>
        <w:sym w:font="Symbol" w:char="F074"/>
      </w:r>
      <w:r w:rsidRPr="004B600B">
        <w:rPr>
          <w:sz w:val="28"/>
        </w:rPr>
        <w:t xml:space="preserve"> &lt;&lt; </w:t>
      </w:r>
      <w:r w:rsidRPr="004B600B">
        <w:rPr>
          <w:sz w:val="28"/>
        </w:rPr>
        <w:sym w:font="Symbol" w:char="F073"/>
      </w:r>
      <w:r w:rsidRPr="004B600B">
        <w:rPr>
          <w:sz w:val="28"/>
        </w:rPr>
        <w:t xml:space="preserve">). </w:t>
      </w:r>
      <w:proofErr w:type="gramEnd"/>
      <w:r w:rsidRPr="004B600B">
        <w:rPr>
          <w:sz w:val="28"/>
        </w:rPr>
        <w:t>Поэтому с достаточной для практики точностью можно пользоваться формулой для расчета нормальных напряжений при расчете металл</w:t>
      </w:r>
      <w:r w:rsidRPr="004B600B">
        <w:rPr>
          <w:sz w:val="28"/>
        </w:rPr>
        <w:t>и</w:t>
      </w:r>
      <w:r w:rsidRPr="004B600B">
        <w:rPr>
          <w:sz w:val="28"/>
        </w:rPr>
        <w:t xml:space="preserve">ческих балок и не учитывать касательные напряжения. </w:t>
      </w:r>
    </w:p>
    <w:p w:rsidR="003A058E" w:rsidRPr="004B600B" w:rsidRDefault="003A058E" w:rsidP="00AC4417">
      <w:pPr>
        <w:ind w:firstLine="510"/>
        <w:rPr>
          <w:sz w:val="28"/>
        </w:rPr>
      </w:pPr>
    </w:p>
    <w:p w:rsidR="00E532CC" w:rsidRPr="004B600B" w:rsidRDefault="00E532CC" w:rsidP="00E532CC">
      <w:pPr>
        <w:ind w:firstLine="0"/>
        <w:jc w:val="center"/>
        <w:rPr>
          <w:sz w:val="28"/>
        </w:rPr>
      </w:pPr>
      <w:r w:rsidRPr="004B600B">
        <w:rPr>
          <w:noProof/>
          <w:lang w:eastAsia="ru-RU"/>
        </w:rPr>
        <w:lastRenderedPageBreak/>
        <mc:AlternateContent>
          <mc:Choice Requires="wpc">
            <w:drawing>
              <wp:inline distT="0" distB="0" distL="0" distR="0" wp14:anchorId="774FB4B1" wp14:editId="47D3E0D6">
                <wp:extent cx="4099859" cy="2544706"/>
                <wp:effectExtent l="0" t="0" r="0" b="0"/>
                <wp:docPr id="547" name="Полотно 5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32" name="Поле 497"/>
                        <wps:cNvSpPr txBox="1"/>
                        <wps:spPr>
                          <a:xfrm>
                            <a:off x="1185676" y="1481861"/>
                            <a:ext cx="250190" cy="3162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E532C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3" name="Поле 497"/>
                        <wps:cNvSpPr txBox="1"/>
                        <wps:spPr>
                          <a:xfrm>
                            <a:off x="2643758" y="459534"/>
                            <a:ext cx="266065" cy="3162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E532C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4" name="Поле 497"/>
                        <wps:cNvSpPr txBox="1"/>
                        <wps:spPr>
                          <a:xfrm>
                            <a:off x="2699630" y="2128607"/>
                            <a:ext cx="266065" cy="3162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E532C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5" name="Поле 497"/>
                        <wps:cNvSpPr txBox="1"/>
                        <wps:spPr>
                          <a:xfrm>
                            <a:off x="3336217" y="1216933"/>
                            <a:ext cx="426720" cy="3162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E532C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 w:hAnsi="Symbol"/>
                                  <w:i/>
                                  <w:iCs/>
                                  <w:lang w:val="en-US"/>
                                </w:rPr>
                                <w:sym w:font="Symbol" w:char="F074"/>
                              </w: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position w:val="-6"/>
                                  <w:vertAlign w:val="subscript"/>
                                  <w:lang w:val="en-US"/>
                                </w:rPr>
                                <w:t>ma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6" name="Поле 497"/>
                        <wps:cNvSpPr txBox="1"/>
                        <wps:spPr>
                          <a:xfrm>
                            <a:off x="3158555" y="367229"/>
                            <a:ext cx="823595" cy="2216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E532C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Парабола</w:t>
                              </w:r>
                            </w:p>
                          </w:txbxContent>
                        </wps:txbx>
                        <wps:bodyPr rot="0" spcFirstLastPara="0" vert="horz" wrap="none" lIns="91440" tIns="0" rIns="9144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7" name="Прямоугольник 537"/>
                        <wps:cNvSpPr/>
                        <wps:spPr>
                          <a:xfrm>
                            <a:off x="306074" y="766481"/>
                            <a:ext cx="673200" cy="1353600"/>
                          </a:xfrm>
                          <a:prstGeom prst="rect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8" name="Прямая соединительная линия 538"/>
                        <wps:cNvCnPr/>
                        <wps:spPr>
                          <a:xfrm flipV="1">
                            <a:off x="306074" y="1443075"/>
                            <a:ext cx="3096001" cy="206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lgDashDot"/>
                          </a:ln>
                          <a:effectLst/>
                        </wps:spPr>
                        <wps:bodyPr/>
                      </wps:wsp>
                      <wps:wsp>
                        <wps:cNvPr id="539" name="Поле 497"/>
                        <wps:cNvSpPr txBox="1"/>
                        <wps:spPr>
                          <a:xfrm>
                            <a:off x="331314" y="143368"/>
                            <a:ext cx="257175" cy="3162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E532C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0" name="Прямая соединительная линия 540"/>
                        <wps:cNvCnPr/>
                        <wps:spPr>
                          <a:xfrm>
                            <a:off x="646098" y="180000"/>
                            <a:ext cx="0" cy="2084933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lgDashDot"/>
                            <a:head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541" name="Прямая со стрелкой 541"/>
                        <wps:cNvCnPr/>
                        <wps:spPr>
                          <a:xfrm>
                            <a:off x="331362" y="1443990"/>
                            <a:ext cx="117720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lgDashDot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542" name="Поле 497"/>
                        <wps:cNvSpPr txBox="1"/>
                        <wps:spPr>
                          <a:xfrm>
                            <a:off x="1509724" y="1165695"/>
                            <a:ext cx="1064260" cy="3162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Pr="00B82A10" w:rsidRDefault="002D1199" w:rsidP="00E532C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 xml:space="preserve">Нейтральная 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3" name="Поле 497"/>
                        <wps:cNvSpPr txBox="1"/>
                        <wps:spPr>
                          <a:xfrm>
                            <a:off x="1807461" y="1427412"/>
                            <a:ext cx="402590" cy="3162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E532CC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ось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4" name="Хорда 544"/>
                        <wps:cNvSpPr/>
                        <wps:spPr>
                          <a:xfrm rot="11909098">
                            <a:off x="1876230" y="737870"/>
                            <a:ext cx="1393200" cy="1440000"/>
                          </a:xfrm>
                          <a:prstGeom prst="chord">
                            <a:avLst>
                              <a:gd name="adj1" fmla="val 5492351"/>
                              <a:gd name="adj2" fmla="val 13848747"/>
                            </a:avLst>
                          </a:prstGeom>
                          <a:pattFill prst="ltHorz">
                            <a:fgClr>
                              <a:sysClr val="windowText" lastClr="000000"/>
                            </a:fgClr>
                            <a:bgClr>
                              <a:sysClr val="window" lastClr="FFFFFF"/>
                            </a:bgClr>
                          </a:pattFill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5" name="Прямая соединительная линия 545"/>
                        <wps:cNvCnPr/>
                        <wps:spPr>
                          <a:xfrm flipV="1">
                            <a:off x="979274" y="767080"/>
                            <a:ext cx="2041200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46" name="Прямая соединительная линия 546"/>
                        <wps:cNvCnPr/>
                        <wps:spPr>
                          <a:xfrm flipV="1">
                            <a:off x="979584" y="2129043"/>
                            <a:ext cx="2040890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48" name="Прямая соединительная линия 548"/>
                        <wps:cNvCnPr/>
                        <wps:spPr>
                          <a:xfrm flipV="1">
                            <a:off x="3061855" y="588758"/>
                            <a:ext cx="519545" cy="3602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547" o:spid="_x0000_s1486" editas="canvas" style="width:322.8pt;height:200.35pt;mso-position-horizontal-relative:char;mso-position-vertical-relative:line" coordsize="40995,254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">
                <v:shape id="_x0000_s1487" type="#_x0000_t75" style="position:absolute;width:40995;height:25444;visibility:visible;mso-wrap-style:square">
                  <v:fill o:detectmouseclick="t"/>
                  <v:path o:connecttype="none"/>
                </v:shape>
                <v:shape id="Поле 497" o:spid="_x0000_s1488" type="#_x0000_t202" style="position:absolute;left:11856;top:14818;width:2502;height:31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iP38YA&#10;AADcAAAADwAAAGRycy9kb3ducmV2LnhtbESPQWsCMRSE74L/ITyhF6lZLZWyNYoKLSLaUi3F42Pz&#10;ulncvCxJ1PXfG6HQ4zAz3zCTWWtrcSYfKscKhoMMBHHhdMWlgu/92+MLiBCRNdaOScGVAsym3c4E&#10;c+0u/EXnXSxFgnDIUYGJscmlDIUhi2HgGuLk/TpvMSbpS6k9XhLc1nKUZWNpseK0YLChpaHiuDtZ&#10;BUez7n9m79vFz3h19R/7kzv4zUGph147fwURqY3/4b/2Sit4fhrB/Uw6An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iiP38YAAADcAAAADwAAAAAAAAAAAAAAAACYAgAAZHJz&#10;L2Rvd25yZXYueG1sUEsFBgAAAAAEAAQA9QAAAIsDAAAAAA==&#10;" filled="f" stroked="f" strokeweight=".5pt">
                  <v:textbox>
                    <w:txbxContent>
                      <w:p w:rsidR="00ED3B60" w:rsidRDefault="00ED3B60" w:rsidP="00E532C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z</w:t>
                        </w:r>
                        <w:proofErr w:type="gramEnd"/>
                      </w:p>
                    </w:txbxContent>
                  </v:textbox>
                </v:shape>
                <v:shape id="Поле 497" o:spid="_x0000_s1489" type="#_x0000_t202" style="position:absolute;left:26437;top:4595;width:2661;height:31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QqRMYA&#10;AADcAAAADwAAAGRycy9kb3ducmV2LnhtbESPQWsCMRSE74L/ITyhF6lZFaVsjdIKFinaUi3F42Pz&#10;ulncvCxJ1PXfN4LQ4zAz3zCzRWtrcSYfKscKhoMMBHHhdMWlgu/96vEJRIjIGmvHpOBKARbzbmeG&#10;uXYX/qLzLpYiQTjkqMDE2ORShsKQxTBwDXHyfp23GJP0pdQeLwluaznKsqm0WHFaMNjQ0lBx3J2s&#10;gqN5739mb9vXn+n66j/2J3fwm4NSD7325RlEpDb+h+/ttVYwGY/hdiYdATn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WQqRMYAAADcAAAADwAAAAAAAAAAAAAAAACYAgAAZHJz&#10;L2Rvd25yZXYueG1sUEsFBgAAAAAEAAQA9QAAAIsDAAAAAA==&#10;" filled="f" stroked="f" strokeweight=".5pt">
                  <v:textbox>
                    <w:txbxContent>
                      <w:p w:rsidR="00ED3B60" w:rsidRDefault="00ED3B60" w:rsidP="00E532C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Поле 497" o:spid="_x0000_s1490" type="#_x0000_t202" style="position:absolute;left:26996;top:21286;width:2660;height:31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2yMMcA&#10;AADcAAAADwAAAGRycy9kb3ducmV2LnhtbESPQWsCMRSE7wX/Q3hCL1KztiplaxQttEjRlmopHh+b&#10;52Zx87IkUdd/3whCj8PMfMNMZq2txYl8qBwrGPQzEMSF0xWXCn62bw/PIEJE1lg7JgUXCjCbdu4m&#10;mGt35m86bWIpEoRDjgpMjE0uZSgMWQx91xAnb++8xZikL6X2eE5wW8vHLBtLixWnBYMNvRoqDpuj&#10;VXAwH72v7H29+B0vL/5ze3Q7v9opdd9t5y8gIrXxP3xrL7WC0dMQrmfSEZDT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aNsjDHAAAA3AAAAA8AAAAAAAAAAAAAAAAAmAIAAGRy&#10;cy9kb3ducmV2LnhtbFBLBQYAAAAABAAEAPUAAACMAwAAAAA=&#10;" filled="f" stroked="f" strokeweight=".5pt">
                  <v:textbox>
                    <w:txbxContent>
                      <w:p w:rsidR="00ED3B60" w:rsidRDefault="00ED3B60" w:rsidP="00E532C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Поле 497" o:spid="_x0000_s1491" type="#_x0000_t202" style="position:absolute;left:33362;top:12169;width:4267;height:31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EXq8YA&#10;AADcAAAADwAAAGRycy9kb3ducmV2LnhtbESPQWsCMRSE74L/ITyhF6lZLUrZGqUVLFK0pVqKx8fm&#10;dbO4eVmSqOu/N4LQ4zAz3zDTeWtrcSIfKscKhoMMBHHhdMWlgp/d8vEZRIjIGmvHpOBCAeazbmeK&#10;uXZn/qbTNpYiQTjkqMDE2ORShsKQxTBwDXHy/py3GJP0pdQezwluaznKsom0WHFaMNjQwlBx2B6t&#10;goP56H9l75u338nq4j93R7f3671SD7329QVEpDb+h+/tlVYwfhrD7Uw6AnJ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cEXq8YAAADcAAAADwAAAAAAAAAAAAAAAACYAgAAZHJz&#10;L2Rvd25yZXYueG1sUEsFBgAAAAAEAAQA9QAAAIsDAAAAAA==&#10;" filled="f" stroked="f" strokeweight=".5pt">
                  <v:textbox>
                    <w:txbxContent>
                      <w:p w:rsidR="00ED3B60" w:rsidRDefault="00ED3B60" w:rsidP="00E532C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 w:hAnsi="Symbol"/>
                            <w:i/>
                            <w:iCs/>
                            <w:lang w:val="en-US"/>
                          </w:rPr>
                          <w:sym w:font="Symbol" w:char="F074"/>
                        </w: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position w:val="-6"/>
                            <w:vertAlign w:val="subscript"/>
                            <w:lang w:val="en-US"/>
                          </w:rPr>
                          <w:t>max</w:t>
                        </w:r>
                        <w:proofErr w:type="gramEnd"/>
                      </w:p>
                    </w:txbxContent>
                  </v:textbox>
                </v:shape>
                <v:shape id="Поле 497" o:spid="_x0000_s1492" type="#_x0000_t202" style="position:absolute;left:31585;top:3672;width:8236;height:22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WxMcQA&#10;AADcAAAADwAAAGRycy9kb3ducmV2LnhtbESPQWsCMRSE70L/Q3iF3jSppWJXo8hKqQcRtXp/bF53&#10;FzcvS5Lqtr/eCILHYWa+YabzzjbiTD7UjjW8DhQI4sKZmksNh+/P/hhEiMgGG8ek4Y8CzGdPvSlm&#10;xl14R+d9LEWCcMhQQxVjm0kZiooshoFriZP347zFmKQvpfF4SXDbyKFSI2mx5rRQYUt5RcVp/2s1&#10;rOWx/P/KVT5UxQk//Ga1PS6d1i/P3WICIlIXH+F7e2U0vL+N4HYmHQE5u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VsTHEAAAA3AAAAA8AAAAAAAAAAAAAAAAAmAIAAGRycy9k&#10;b3ducmV2LnhtbFBLBQYAAAAABAAEAPUAAACJAwAAAAA=&#10;" filled="f" stroked="f" strokeweight=".5pt">
                  <v:textbox inset=",0,,0">
                    <w:txbxContent>
                      <w:p w:rsidR="00ED3B60" w:rsidRDefault="00ED3B60" w:rsidP="00E532C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Парабола</w:t>
                        </w:r>
                      </w:p>
                    </w:txbxContent>
                  </v:textbox>
                </v:shape>
                <v:rect id="Прямоугольник 537" o:spid="_x0000_s1493" style="position:absolute;left:3060;top:7664;width:6732;height:1353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3NEsQA&#10;AADcAAAADwAAAGRycy9kb3ducmV2LnhtbESPT2vCQBTE74V+h+UJvdWNFmuJbkIpGHo15mBvz+wz&#10;f8y+TbNbE799t1DwOMzMb5htOplOXGlwjWUFi3kEgri0uuFKQXHYPb+BcB5ZY2eZFNzIQZo8Pmwx&#10;1nbkPV1zX4kAYRejgtr7PpbSlTUZdHPbEwfvbAeDPsihknrAMcBNJ5dR9CoNNhwWauzpo6bykv8Y&#10;Bd+ZO+btraXDl+tOWTEWHvtCqafZ9L4B4Wny9/B/+1MrWL2s4e9MOAIy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9zRLEAAAA3AAAAA8AAAAAAAAAAAAAAAAAmAIAAGRycy9k&#10;b3ducmV2LnhtbFBLBQYAAAAABAAEAPUAAACJAwAAAAA=&#10;" filled="f" strokecolor="windowText" strokeweight="1.5pt"/>
                <v:line id="Прямая соединительная линия 538" o:spid="_x0000_s1494" style="position:absolute;flip:y;visibility:visible;mso-wrap-style:square" from="3060,14430" to="34020,14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3ppcEAAADcAAAADwAAAGRycy9kb3ducmV2LnhtbERPz2vCMBS+C/sfwhvsZpM5ldGZighj&#10;Hp0KZbdH82xKm5fSZLbbX78cBh4/vt+b7eQ6caMhNJ41PGcKBHHlTcO1hsv5ff4KIkRkg51n0vBD&#10;AbbFw2yDufEjf9LtFGuRQjjkqMHG2OdShsqSw5D5njhxVz84jAkOtTQDjincdXKh1Fo6bDg1WOxp&#10;b6lqT99OQ/n7pT6OyEt/bKUq9+OSr+NB66fHafcGItIU7+J/98FoWL2ktelMOgKy+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bemlwQAAANwAAAAPAAAAAAAAAAAAAAAA&#10;AKECAABkcnMvZG93bnJldi54bWxQSwUGAAAAAAQABAD5AAAAjwMAAAAA&#10;" strokecolor="windowText">
                  <v:stroke dashstyle="longDashDot"/>
                </v:line>
                <v:shape id="Поле 497" o:spid="_x0000_s1495" type="#_x0000_t202" style="position:absolute;left:3313;top:1433;width:2571;height:31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wdrscA&#10;AADcAAAADwAAAGRycy9kb3ducmV2LnhtbESPQWsCMRSE74X+h/AKvUjNtqK0q1GqUBHRlmopHh+b&#10;52Zx87IkUdd/3whCj8PMfMOMJq2txYl8qBwreO5mIIgLpysuFfxsP55eQYSIrLF2TAouFGAyvr8b&#10;Ya7dmb/ptImlSBAOOSowMTa5lKEwZDF0XUOcvL3zFmOSvpTa4znBbS1fsmwgLVacFgw2NDNUHDZH&#10;q+Bglp2vbL6e/g4WF/+5PbqdX+2Uenxo34cgIrXxP3xrL7SCfu8NrmfSEZDj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iMHa7HAAAA3AAAAA8AAAAAAAAAAAAAAAAAmAIAAGRy&#10;cy9kb3ducmV2LnhtbFBLBQYAAAAABAAEAPUAAACMAwAAAAA=&#10;" filled="f" stroked="f" strokeweight=".5pt">
                  <v:textbox>
                    <w:txbxContent>
                      <w:p w:rsidR="00ED3B60" w:rsidRDefault="00ED3B60" w:rsidP="00E532C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line id="Прямая соединительная линия 540" o:spid="_x0000_s1496" style="position:absolute;visibility:visible;mso-wrap-style:square" from="6460,1800" to="6460,22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ccz8IAAADcAAAADwAAAGRycy9kb3ducmV2LnhtbERPTYvCMBC9L/gfwgh726bKqmvXKCqI&#10;gqBs9bDHoRnbYjMpTdTqrzcHwePjfU9mranElRpXWlbQi2IQxJnVJecKjofV1w8I55E1VpZJwZ0c&#10;zKadjwkm2t74j66pz0UIYZeggsL7OpHSZQUZdJGtiQN3so1BH2CTS93gLYSbSvbjeCgNlhwaCqxp&#10;WVB2Ti9GwfY8XtrRcEE8zm1vl/7vd4+1VOqz285/QXhq/Vv8cm+0gsF3mB/OhCMgp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qccz8IAAADcAAAADwAAAAAAAAAAAAAA&#10;AAChAgAAZHJzL2Rvd25yZXYueG1sUEsFBgAAAAAEAAQA+QAAAJADAAAAAA==&#10;" strokecolor="windowText">
                  <v:stroke dashstyle="longDashDot" startarrow="classic" startarrowwidth="narrow" startarrowlength="long"/>
                </v:line>
                <v:shape id="Прямая со стрелкой 541" o:spid="_x0000_s1497" type="#_x0000_t32" style="position:absolute;left:3313;top:14439;width:117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3uK8YAAADcAAAADwAAAGRycy9kb3ducmV2LnhtbESPzW7CMBCE75X6DtYicSsOlFYoYFDF&#10;XxGHir8HWOIliYjXqW1I+va4UqUeRzPzjWYya00l7uR8aVlBv5eAIM6sLjlXcDquXkYgfEDWWFkm&#10;BT/kYTZ9fppgqm3De7ofQi4ihH2KCooQ6lRKnxVk0PdsTRy9i3UGQ5Qul9phE+GmkoMkeZcGS44L&#10;BdY0Lyi7Hm5GwWD9uTjfdt9ZZZvXL6eX1+XWnpTqdtqPMYhAbfgP/7U3WsHbsA+/Z+IRkNM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id7ivGAAAA3AAAAA8AAAAAAAAA&#10;AAAAAAAAoQIAAGRycy9kb3ducmV2LnhtbFBLBQYAAAAABAAEAPkAAACUAwAAAAA=&#10;" strokecolor="windowText">
                  <v:stroke dashstyle="longDashDot" endarrow="classic" endarrowwidth="narrow" endarrowlength="long"/>
                </v:shape>
                <v:shape id="Поле 497" o:spid="_x0000_s1498" type="#_x0000_t202" style="position:absolute;left:15097;top:11656;width:10642;height:31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78osYA&#10;AADcAAAADwAAAGRycy9kb3ducmV2LnhtbESPQWsCMRSE74L/ITyhF6lZpZWyNYoKLSLaUi3F42Pz&#10;ulncvCxJ1PXfG6HQ4zAz3zCTWWtrcSYfKscKhoMMBHHhdMWlgu/92+MLiBCRNdaOScGVAsym3c4E&#10;c+0u/EXnXSxFgnDIUYGJscmlDIUhi2HgGuLk/TpvMSbpS6k9XhLc1nKUZWNpseK0YLChpaHiuDtZ&#10;BUez7n9m79vFz3h19R/7kzv4zUGph147fwURqY3/4b/2Sit4fhrB/Uw6An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i78osYAAADcAAAADwAAAAAAAAAAAAAAAACYAgAAZHJz&#10;L2Rvd25yZXYueG1sUEsFBgAAAAAEAAQA9QAAAIsDAAAAAA==&#10;" filled="f" stroked="f" strokeweight=".5pt">
                  <v:textbox>
                    <w:txbxContent>
                      <w:p w:rsidR="00ED3B60" w:rsidRPr="00B82A10" w:rsidRDefault="00ED3B60" w:rsidP="00E532C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 xml:space="preserve">Нейтральная </w:t>
                        </w:r>
                      </w:p>
                    </w:txbxContent>
                  </v:textbox>
                </v:shape>
                <v:shape id="Поле 497" o:spid="_x0000_s1499" type="#_x0000_t202" style="position:absolute;left:18074;top:14274;width:4026;height:31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JZOccA&#10;AADcAAAADwAAAGRycy9kb3ducmV2LnhtbESPQWsCMRSE7wX/Q3hCL1KztiplaxQttEjRlmopHh+b&#10;52Zx87IkUdd/3whCj8PMfMNMZq2txYl8qBwrGPQzEMSF0xWXCn62bw/PIEJE1lg7JgUXCjCbdu4m&#10;mGt35m86bWIpEoRDjgpMjE0uZSgMWQx91xAnb++8xZikL6X2eE5wW8vHLBtLixWnBYMNvRoqDpuj&#10;VXAwH72v7H29+B0vL/5ze3Q7v9opdd9t5y8gIrXxP3xrL7WC0fAJrmfSEZDT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FiWTnHAAAA3AAAAA8AAAAAAAAAAAAAAAAAmAIAAGRy&#10;cy9kb3ducmV2LnhtbFBLBQYAAAAABAAEAPUAAACMAwAAAAA=&#10;" filled="f" stroked="f" strokeweight=".5pt">
                  <v:textbox>
                    <w:txbxContent>
                      <w:p w:rsidR="00ED3B60" w:rsidRDefault="00ED3B60" w:rsidP="00E532CC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ось</w:t>
                        </w:r>
                      </w:p>
                    </w:txbxContent>
                  </v:textbox>
                </v:shape>
                <v:shape id="Хорда 544" o:spid="_x0000_s1500" style="position:absolute;left:18762;top:7378;width:13932;height:14400;rotation:-10585049fd;visibility:visible;mso-wrap-style:square;v-text-anchor:middle" coordsize="1393200,144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NKWMEA&#10;AADcAAAADwAAAGRycy9kb3ducmV2LnhtbESP0YrCMBRE3xf8h3AF39bUpS5SjSKygi8K6+4HXJpr&#10;E21uShNr/XsjCD4OM3OGWax6V4uO2mA9K5iMMxDEpdeWKwX/f9vPGYgQkTXWnknBnQKsloOPBRba&#10;3/iXumOsRIJwKFCBibEppAylIYdh7Bvi5J186zAm2VZSt3hLcFfLryz7lg4tpwWDDW0MlZfj1SnY&#10;dwd7kWdfz642lz8BY25or9Ro2K/nICL18R1+tXdawTTP4XkmHQG5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jSljBAAAA3AAAAA8AAAAAAAAAAAAAAAAAmAIAAGRycy9kb3du&#10;cmV2LnhtbFBLBQYAAAAABAAEAPUAAACGAwAAAAA=&#10;" path="m677261,1439722c383831,1431299,126998,1233656,35053,945520,-54079,666196,30126,358920,247740,169398l677261,1439722xe" fillcolor="windowText" strokecolor="windowText" strokeweight="1.5pt">
                  <v:fill r:id="rId104" o:title="" color2="window" type="pattern"/>
                  <v:path arrowok="t" o:connecttype="custom" o:connectlocs="677261,1439722;35053,945520;247740,169398;677261,1439722" o:connectangles="0,0,0,0"/>
                </v:shape>
                <v:line id="Прямая соединительная линия 545" o:spid="_x0000_s1501" style="position:absolute;flip:y;visibility:visible;mso-wrap-style:square" from="9792,7670" to="30204,7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hBpscAAADcAAAADwAAAGRycy9kb3ducmV2LnhtbESPT2sCMRTE74LfITzBW822aKlbo5Si&#10;IO2h+AfR2+vmdbN187IkUdd++qZQ8DjMzG+Yyay1tTiTD5VjBfeDDARx4XTFpYLtZnH3BCJEZI21&#10;Y1JwpQCzabczwVy7C6/ovI6lSBAOOSowMTa5lKEwZDEMXEOcvC/nLcYkfSm1x0uC21o+ZNmjtFhx&#10;WjDY0Kuh4rg+WQXfb7ufxScf3+3w8LGflyZevRwr1e+1L88gIrXxFv5vL7WC0XAEf2fSEZDT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6EGmxwAAANwAAAAPAAAAAAAA&#10;AAAAAAAAAKECAABkcnMvZG93bnJldi54bWxQSwUGAAAAAAQABAD5AAAAlQMAAAAA&#10;" strokecolor="windowText" strokeweight=".5pt"/>
                <v:line id="Прямая соединительная линия 546" o:spid="_x0000_s1502" style="position:absolute;flip:y;visibility:visible;mso-wrap-style:square" from="9795,21290" to="30204,21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rf0ccAAADcAAAADwAAAGRycy9kb3ducmV2LnhtbESPT2sCMRTE7wW/Q3iCt5ptsVK3RilF&#10;Qeyh+AfR2+vmdbN187IkUdd+elMo9DjMzG+Y8bS1tTiTD5VjBQ/9DARx4XTFpYLtZn7/DCJEZI21&#10;Y1JwpQDTSedujLl2F17ReR1LkSAcclRgYmxyKUNhyGLou4Y4eV/OW4xJ+lJqj5cEt7V8zLKhtFhx&#10;WjDY0Juh4rg+WQXfy93P/JOP73Zw+NjPShOvXo6U6nXb1xcQkdr4H/5rL7SCp8EQfs+kIyA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Ot/RxwAAANwAAAAPAAAAAAAA&#10;AAAAAAAAAKECAABkcnMvZG93bnJldi54bWxQSwUGAAAAAAQABAD5AAAAlQMAAAAA&#10;" strokecolor="windowText" strokeweight=".5pt"/>
                <v:line id="Прямая соединительная линия 548" o:spid="_x0000_s1503" style="position:absolute;flip:y;visibility:visible;mso-wrap-style:square" from="30618,5887" to="35814,9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NV08IAAADcAAAADwAAAGRycy9kb3ducmV2LnhtbERP3WrCMBS+F/YO4Qy803RiZeuMogVh&#10;7EbmfIBDc9aUNSddEmvbp18uBrv8+P63+8G2oicfGscKnpYZCOLK6YZrBdfP0+IZRIjIGlvHpGCk&#10;APvdw2yLhXZ3/qD+EmuRQjgUqMDE2BVShsqQxbB0HXHivpy3GBP0tdQe7ynctnKVZRtpseHUYLCj&#10;0lD1fblZBe0Ur9PLsTRT9rMe9fm8cT5/V2r+OBxeQUQa4r/4z/2mFeTrtDadSUd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UNV08IAAADcAAAADwAAAAAAAAAAAAAA&#10;AAChAgAAZHJzL2Rvd25yZXYueG1sUEsFBgAAAAAEAAQA+QAAAJADAAAAAA==&#10;" strokecolor="black [3213]"/>
                <w10:anchorlock/>
              </v:group>
            </w:pict>
          </mc:Fallback>
        </mc:AlternateContent>
      </w:r>
    </w:p>
    <w:p w:rsidR="00E532CC" w:rsidRPr="004B600B" w:rsidRDefault="008B428F" w:rsidP="008B428F">
      <w:pPr>
        <w:ind w:firstLine="0"/>
        <w:jc w:val="center"/>
      </w:pPr>
      <w:r w:rsidRPr="004B600B">
        <w:t>Рис. 7.12. Распределение касательных напряжений в сечении при изгибе</w:t>
      </w:r>
    </w:p>
    <w:p w:rsidR="00E532CC" w:rsidRPr="004B600B" w:rsidRDefault="00E532CC" w:rsidP="00AC4417">
      <w:pPr>
        <w:ind w:firstLine="510"/>
        <w:rPr>
          <w:sz w:val="28"/>
        </w:rPr>
      </w:pPr>
    </w:p>
    <w:p w:rsidR="00F418F3" w:rsidRPr="004B600B" w:rsidRDefault="005D3515" w:rsidP="00AC4417">
      <w:pPr>
        <w:ind w:firstLine="510"/>
        <w:rPr>
          <w:sz w:val="28"/>
        </w:rPr>
      </w:pPr>
      <w:r w:rsidRPr="004B600B">
        <w:rPr>
          <w:sz w:val="28"/>
        </w:rPr>
        <w:t>В</w:t>
      </w:r>
      <w:r w:rsidR="00B737D8" w:rsidRPr="004B600B">
        <w:rPr>
          <w:sz w:val="28"/>
        </w:rPr>
        <w:t>еличину касательных напряжений необходимо учитывать</w:t>
      </w:r>
      <w:r w:rsidR="00F418F3" w:rsidRPr="004B600B">
        <w:rPr>
          <w:sz w:val="28"/>
        </w:rPr>
        <w:t xml:space="preserve"> при расчете:</w:t>
      </w:r>
    </w:p>
    <w:p w:rsidR="00F418F3" w:rsidRPr="004B600B" w:rsidRDefault="00F418F3" w:rsidP="00AC4417">
      <w:pPr>
        <w:ind w:firstLine="510"/>
        <w:rPr>
          <w:sz w:val="28"/>
        </w:rPr>
      </w:pPr>
      <w:r w:rsidRPr="004B600B">
        <w:rPr>
          <w:sz w:val="28"/>
        </w:rPr>
        <w:t>–</w:t>
      </w:r>
      <w:r w:rsidR="00B737D8" w:rsidRPr="004B600B">
        <w:rPr>
          <w:sz w:val="28"/>
        </w:rPr>
        <w:t xml:space="preserve"> </w:t>
      </w:r>
      <w:r w:rsidRPr="004B600B">
        <w:rPr>
          <w:sz w:val="28"/>
        </w:rPr>
        <w:t>деревянных балок, т.к. древесина плохо работает на скалывание;</w:t>
      </w:r>
    </w:p>
    <w:p w:rsidR="00B737D8" w:rsidRPr="004B600B" w:rsidRDefault="00F418F3" w:rsidP="00AC4417">
      <w:pPr>
        <w:ind w:firstLine="510"/>
        <w:rPr>
          <w:sz w:val="28"/>
        </w:rPr>
      </w:pPr>
      <w:r w:rsidRPr="002029D2">
        <w:rPr>
          <w:spacing w:val="-6"/>
          <w:sz w:val="28"/>
        </w:rPr>
        <w:t>– узких балок (например, двутавровых), т.к. максимальные касател</w:t>
      </w:r>
      <w:r w:rsidRPr="002029D2">
        <w:rPr>
          <w:spacing w:val="-6"/>
          <w:sz w:val="28"/>
        </w:rPr>
        <w:t>ь</w:t>
      </w:r>
      <w:r w:rsidRPr="002029D2">
        <w:rPr>
          <w:spacing w:val="-6"/>
          <w:sz w:val="28"/>
        </w:rPr>
        <w:t>ные напряжения обратно пропорциональны ширине нейтрального слоя</w:t>
      </w:r>
      <w:r w:rsidRPr="004B600B">
        <w:rPr>
          <w:sz w:val="28"/>
        </w:rPr>
        <w:t>;</w:t>
      </w:r>
    </w:p>
    <w:p w:rsidR="00F418F3" w:rsidRPr="004B600B" w:rsidRDefault="00F418F3" w:rsidP="00AC4417">
      <w:pPr>
        <w:ind w:firstLine="510"/>
        <w:rPr>
          <w:sz w:val="28"/>
        </w:rPr>
      </w:pPr>
      <w:r w:rsidRPr="004B600B">
        <w:rPr>
          <w:sz w:val="28"/>
        </w:rPr>
        <w:t xml:space="preserve">– коротких балок, т.к. при относительно небольших изгибающем </w:t>
      </w:r>
      <w:proofErr w:type="gramStart"/>
      <w:r w:rsidRPr="004B600B">
        <w:rPr>
          <w:sz w:val="28"/>
        </w:rPr>
        <w:t>моменте</w:t>
      </w:r>
      <w:proofErr w:type="gramEnd"/>
      <w:r w:rsidRPr="004B600B">
        <w:rPr>
          <w:sz w:val="28"/>
        </w:rPr>
        <w:t xml:space="preserve"> и нормальных напряжениях могут возникать значительные поперечные силы и касательные напряжения.</w:t>
      </w:r>
    </w:p>
    <w:p w:rsidR="00D622C8" w:rsidRPr="004B600B" w:rsidRDefault="00D622C8" w:rsidP="00AC4417">
      <w:pPr>
        <w:ind w:firstLine="510"/>
        <w:rPr>
          <w:sz w:val="28"/>
        </w:rPr>
      </w:pPr>
    </w:p>
    <w:p w:rsidR="00616546" w:rsidRPr="004B600B" w:rsidRDefault="004A02FA" w:rsidP="00AC4417">
      <w:pPr>
        <w:ind w:firstLine="0"/>
        <w:jc w:val="center"/>
        <w:rPr>
          <w:b/>
          <w:sz w:val="28"/>
        </w:rPr>
      </w:pPr>
      <w:bookmarkStart w:id="9" w:name="_Toc308587756"/>
      <w:bookmarkStart w:id="10" w:name="_Toc308017498"/>
      <w:r w:rsidRPr="004B600B">
        <w:rPr>
          <w:b/>
          <w:sz w:val="28"/>
        </w:rPr>
        <w:t>П</w:t>
      </w:r>
      <w:r w:rsidR="00616546" w:rsidRPr="004B600B">
        <w:rPr>
          <w:b/>
          <w:sz w:val="28"/>
        </w:rPr>
        <w:t>еремещения при прямом изгибе.</w:t>
      </w:r>
      <w:bookmarkEnd w:id="9"/>
    </w:p>
    <w:p w:rsidR="00AC4417" w:rsidRPr="004B600B" w:rsidRDefault="00AC4417" w:rsidP="00616546">
      <w:pPr>
        <w:rPr>
          <w:sz w:val="28"/>
        </w:rPr>
      </w:pPr>
    </w:p>
    <w:p w:rsidR="004A02FA" w:rsidRPr="002029D2" w:rsidRDefault="001A4322" w:rsidP="004A02FA">
      <w:pPr>
        <w:ind w:firstLine="510"/>
        <w:rPr>
          <w:spacing w:val="-4"/>
          <w:sz w:val="28"/>
        </w:rPr>
      </w:pPr>
      <w:r w:rsidRPr="002029D2">
        <w:rPr>
          <w:spacing w:val="-4"/>
          <w:sz w:val="28"/>
        </w:rPr>
        <w:t xml:space="preserve">Перемещения поперечных сечений балок определяют при расчете их на жесткость. </w:t>
      </w:r>
      <w:r w:rsidR="004A02FA" w:rsidRPr="002029D2">
        <w:rPr>
          <w:spacing w:val="-4"/>
          <w:sz w:val="28"/>
        </w:rPr>
        <w:t xml:space="preserve">Различают перемещения </w:t>
      </w:r>
      <w:r w:rsidR="004A02FA" w:rsidRPr="002029D2">
        <w:rPr>
          <w:i/>
          <w:spacing w:val="-4"/>
          <w:sz w:val="28"/>
        </w:rPr>
        <w:t>линейные и угловые</w:t>
      </w:r>
      <w:r w:rsidRPr="002029D2">
        <w:rPr>
          <w:spacing w:val="-4"/>
          <w:sz w:val="28"/>
        </w:rPr>
        <w:t xml:space="preserve"> (рис. 7.13)</w:t>
      </w:r>
      <w:r w:rsidR="004A02FA" w:rsidRPr="002029D2">
        <w:rPr>
          <w:spacing w:val="-4"/>
          <w:sz w:val="28"/>
        </w:rPr>
        <w:t xml:space="preserve">. </w:t>
      </w:r>
    </w:p>
    <w:p w:rsidR="004A02FA" w:rsidRPr="004B600B" w:rsidRDefault="004A02FA" w:rsidP="004A02FA">
      <w:pPr>
        <w:ind w:firstLine="510"/>
        <w:rPr>
          <w:sz w:val="28"/>
        </w:rPr>
      </w:pPr>
      <w:r w:rsidRPr="004B600B">
        <w:rPr>
          <w:sz w:val="28"/>
        </w:rPr>
        <w:t xml:space="preserve">Допущения о малости перемещений (см. лекцию 1) позволяют считать, что линейные перемещения – прогибы </w:t>
      </w:r>
      <w:r w:rsidRPr="004B600B">
        <w:rPr>
          <w:i/>
          <w:sz w:val="28"/>
          <w:lang w:val="en-US"/>
        </w:rPr>
        <w:t>y</w:t>
      </w:r>
      <w:r w:rsidRPr="004B600B">
        <w:rPr>
          <w:sz w:val="28"/>
        </w:rPr>
        <w:t xml:space="preserve"> – направлены пе</w:t>
      </w:r>
      <w:r w:rsidRPr="004B600B">
        <w:rPr>
          <w:sz w:val="28"/>
        </w:rPr>
        <w:t>р</w:t>
      </w:r>
      <w:r w:rsidRPr="004B600B">
        <w:rPr>
          <w:sz w:val="28"/>
        </w:rPr>
        <w:t xml:space="preserve">пендикулярно продольной оси недеформированной балки (оси </w:t>
      </w:r>
      <w:r w:rsidRPr="004B600B">
        <w:rPr>
          <w:i/>
          <w:sz w:val="28"/>
          <w:lang w:val="en-US"/>
        </w:rPr>
        <w:t>x</w:t>
      </w:r>
      <w:r w:rsidRPr="004B600B">
        <w:rPr>
          <w:sz w:val="28"/>
        </w:rPr>
        <w:t>). П</w:t>
      </w:r>
      <w:r w:rsidRPr="004B600B">
        <w:rPr>
          <w:sz w:val="28"/>
        </w:rPr>
        <w:t>о</w:t>
      </w:r>
      <w:r w:rsidRPr="004B600B">
        <w:rPr>
          <w:sz w:val="28"/>
        </w:rPr>
        <w:t xml:space="preserve">скольку величина </w:t>
      </w:r>
      <w:r w:rsidRPr="004B600B">
        <w:rPr>
          <w:i/>
          <w:sz w:val="28"/>
          <w:lang w:val="en-US"/>
        </w:rPr>
        <w:t>y</w:t>
      </w:r>
      <w:r w:rsidRPr="004B600B">
        <w:rPr>
          <w:sz w:val="28"/>
        </w:rPr>
        <w:t xml:space="preserve"> переменна по длине балки, т.е. зависит от абсци</w:t>
      </w:r>
      <w:r w:rsidRPr="004B600B">
        <w:rPr>
          <w:sz w:val="28"/>
        </w:rPr>
        <w:t>с</w:t>
      </w:r>
      <w:r w:rsidRPr="004B600B">
        <w:rPr>
          <w:sz w:val="28"/>
        </w:rPr>
        <w:t xml:space="preserve">сы </w:t>
      </w:r>
      <w:r w:rsidRPr="004B600B">
        <w:rPr>
          <w:i/>
          <w:sz w:val="28"/>
          <w:lang w:val="en-US"/>
        </w:rPr>
        <w:t>x</w:t>
      </w:r>
      <w:r w:rsidRPr="004B600B">
        <w:rPr>
          <w:sz w:val="28"/>
        </w:rPr>
        <w:t xml:space="preserve">, прогиб обозначают как </w:t>
      </w:r>
      <w:r w:rsidRPr="004B600B">
        <w:rPr>
          <w:i/>
          <w:sz w:val="28"/>
          <w:lang w:val="en-US"/>
        </w:rPr>
        <w:t>y</w:t>
      </w:r>
      <w:r w:rsidRPr="004B600B">
        <w:rPr>
          <w:sz w:val="28"/>
        </w:rPr>
        <w:t>(</w:t>
      </w:r>
      <w:r w:rsidRPr="004B600B">
        <w:rPr>
          <w:i/>
          <w:sz w:val="28"/>
          <w:lang w:val="en-US"/>
        </w:rPr>
        <w:t>x</w:t>
      </w:r>
      <w:r w:rsidRPr="004B600B">
        <w:rPr>
          <w:sz w:val="28"/>
        </w:rPr>
        <w:t>).</w:t>
      </w:r>
      <w:r w:rsidR="008B57C5" w:rsidRPr="004B600B">
        <w:rPr>
          <w:sz w:val="28"/>
        </w:rPr>
        <w:t xml:space="preserve"> </w:t>
      </w:r>
      <w:r w:rsidRPr="004B600B">
        <w:rPr>
          <w:sz w:val="28"/>
        </w:rPr>
        <w:t xml:space="preserve">Наибольший прогиб называется </w:t>
      </w:r>
      <w:r w:rsidRPr="004B600B">
        <w:rPr>
          <w:i/>
          <w:sz w:val="28"/>
        </w:rPr>
        <w:t>стрелой прогиба</w:t>
      </w:r>
      <w:r w:rsidR="001A4322" w:rsidRPr="004B600B">
        <w:rPr>
          <w:i/>
          <w:sz w:val="28"/>
        </w:rPr>
        <w:t xml:space="preserve"> </w:t>
      </w:r>
      <w:r w:rsidR="001A4322" w:rsidRPr="004B600B">
        <w:rPr>
          <w:i/>
          <w:sz w:val="28"/>
          <w:lang w:val="en-US"/>
        </w:rPr>
        <w:t>f</w:t>
      </w:r>
      <w:r w:rsidRPr="004B600B">
        <w:rPr>
          <w:i/>
          <w:sz w:val="28"/>
        </w:rPr>
        <w:t>.</w:t>
      </w:r>
    </w:p>
    <w:p w:rsidR="001A4322" w:rsidRPr="004B600B" w:rsidRDefault="004A02FA" w:rsidP="001A4322">
      <w:pPr>
        <w:ind w:firstLine="510"/>
        <w:rPr>
          <w:sz w:val="28"/>
        </w:rPr>
      </w:pPr>
      <w:r w:rsidRPr="004B600B">
        <w:rPr>
          <w:sz w:val="28"/>
        </w:rPr>
        <w:t xml:space="preserve">Угловые перемещения представляют собой </w:t>
      </w:r>
      <w:r w:rsidRPr="004B600B">
        <w:rPr>
          <w:i/>
          <w:sz w:val="28"/>
        </w:rPr>
        <w:t>углы поворота</w:t>
      </w:r>
      <w:r w:rsidRPr="004B600B">
        <w:rPr>
          <w:sz w:val="28"/>
        </w:rPr>
        <w:t xml:space="preserve"> </w:t>
      </w:r>
      <w:r w:rsidR="001A4322" w:rsidRPr="004B600B">
        <w:rPr>
          <w:sz w:val="28"/>
        </w:rPr>
        <w:sym w:font="Symbol" w:char="F071"/>
      </w:r>
      <w:r w:rsidR="001A4322" w:rsidRPr="004B600B">
        <w:rPr>
          <w:sz w:val="28"/>
        </w:rPr>
        <w:t xml:space="preserve"> </w:t>
      </w:r>
      <w:r w:rsidRPr="004B600B">
        <w:rPr>
          <w:sz w:val="28"/>
        </w:rPr>
        <w:t>п</w:t>
      </w:r>
      <w:r w:rsidRPr="004B600B">
        <w:rPr>
          <w:sz w:val="28"/>
        </w:rPr>
        <w:t>о</w:t>
      </w:r>
      <w:r w:rsidRPr="004B600B">
        <w:rPr>
          <w:sz w:val="28"/>
        </w:rPr>
        <w:t>перечных сечений балки вокруг их нейтральных линий, или углы между направлениями продольной оси балки до и после деформир</w:t>
      </w:r>
      <w:r w:rsidRPr="004B600B">
        <w:rPr>
          <w:sz w:val="28"/>
        </w:rPr>
        <w:t>о</w:t>
      </w:r>
      <w:r w:rsidRPr="004B600B">
        <w:rPr>
          <w:sz w:val="28"/>
        </w:rPr>
        <w:t>вания.</w:t>
      </w:r>
      <w:r w:rsidR="001A4322" w:rsidRPr="004B600B">
        <w:rPr>
          <w:sz w:val="28"/>
        </w:rPr>
        <w:t xml:space="preserve"> Величина </w:t>
      </w:r>
      <w:r w:rsidR="001A4322" w:rsidRPr="004B600B">
        <w:rPr>
          <w:sz w:val="28"/>
        </w:rPr>
        <w:sym w:font="Symbol" w:char="F071"/>
      </w:r>
      <w:r w:rsidR="001A4322" w:rsidRPr="004B600B">
        <w:rPr>
          <w:sz w:val="28"/>
        </w:rPr>
        <w:t xml:space="preserve"> также зависит от координаты </w:t>
      </w:r>
      <w:r w:rsidR="001A4322" w:rsidRPr="004B600B">
        <w:rPr>
          <w:i/>
          <w:sz w:val="28"/>
          <w:lang w:val="en-US"/>
        </w:rPr>
        <w:t>x</w:t>
      </w:r>
      <w:r w:rsidR="001A4322" w:rsidRPr="004B600B">
        <w:rPr>
          <w:sz w:val="28"/>
        </w:rPr>
        <w:t>, поэтому угол пов</w:t>
      </w:r>
      <w:r w:rsidR="001A4322" w:rsidRPr="004B600B">
        <w:rPr>
          <w:sz w:val="28"/>
        </w:rPr>
        <w:t>о</w:t>
      </w:r>
      <w:r w:rsidR="001A4322" w:rsidRPr="004B600B">
        <w:rPr>
          <w:sz w:val="28"/>
        </w:rPr>
        <w:t xml:space="preserve">рота обозначают как </w:t>
      </w:r>
      <w:r w:rsidR="001A4322" w:rsidRPr="004B600B">
        <w:rPr>
          <w:sz w:val="28"/>
        </w:rPr>
        <w:sym w:font="Symbol" w:char="F071"/>
      </w:r>
      <w:r w:rsidR="001A4322" w:rsidRPr="004B600B">
        <w:rPr>
          <w:sz w:val="28"/>
        </w:rPr>
        <w:t>(</w:t>
      </w:r>
      <w:r w:rsidR="001A4322" w:rsidRPr="004B600B">
        <w:rPr>
          <w:i/>
          <w:sz w:val="28"/>
          <w:lang w:val="en-US"/>
        </w:rPr>
        <w:t>x</w:t>
      </w:r>
      <w:r w:rsidR="001A4322" w:rsidRPr="004B600B">
        <w:rPr>
          <w:sz w:val="28"/>
        </w:rPr>
        <w:t xml:space="preserve">). </w:t>
      </w:r>
    </w:p>
    <w:p w:rsidR="001A4322" w:rsidRPr="004B600B" w:rsidRDefault="001A4322" w:rsidP="001A4322">
      <w:pPr>
        <w:ind w:firstLine="510"/>
        <w:rPr>
          <w:sz w:val="28"/>
        </w:rPr>
      </w:pPr>
      <w:r w:rsidRPr="004B600B">
        <w:rPr>
          <w:sz w:val="28"/>
        </w:rPr>
        <w:lastRenderedPageBreak/>
        <w:t xml:space="preserve">Изогнутая под действием нагрузок ось балки представляет собой плавную кривую, которая называется </w:t>
      </w:r>
      <w:r w:rsidRPr="004B600B">
        <w:rPr>
          <w:i/>
          <w:sz w:val="28"/>
        </w:rPr>
        <w:t>упругой линией</w:t>
      </w:r>
      <w:r w:rsidRPr="004B600B">
        <w:rPr>
          <w:sz w:val="28"/>
        </w:rPr>
        <w:t>.</w:t>
      </w:r>
    </w:p>
    <w:p w:rsidR="004A02FA" w:rsidRPr="004B600B" w:rsidRDefault="004A02FA" w:rsidP="004A02FA">
      <w:pPr>
        <w:ind w:firstLine="510"/>
        <w:rPr>
          <w:sz w:val="28"/>
        </w:rPr>
      </w:pPr>
    </w:p>
    <w:p w:rsidR="00C80990" w:rsidRPr="004B600B" w:rsidRDefault="00C80990" w:rsidP="00C80990">
      <w:pPr>
        <w:ind w:firstLine="0"/>
        <w:jc w:val="center"/>
        <w:rPr>
          <w:sz w:val="28"/>
          <w:lang w:val="en-US"/>
        </w:rPr>
      </w:pPr>
      <w:r w:rsidRPr="004B600B">
        <w:rPr>
          <w:noProof/>
          <w:lang w:eastAsia="ru-RU"/>
        </w:rPr>
        <mc:AlternateContent>
          <mc:Choice Requires="wpc">
            <w:drawing>
              <wp:inline distT="0" distB="0" distL="0" distR="0" wp14:anchorId="2665595F" wp14:editId="19224D02">
                <wp:extent cx="3561977" cy="1943996"/>
                <wp:effectExtent l="0" t="0" r="0" b="0"/>
                <wp:docPr id="573" name="Полотно 5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49" name="Прямая соединительная линия 549"/>
                        <wps:cNvCnPr/>
                        <wps:spPr>
                          <a:xfrm rot="16200000">
                            <a:off x="116205" y="677537"/>
                            <a:ext cx="403860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50" name="Прямоугольник 550"/>
                        <wps:cNvSpPr/>
                        <wps:spPr>
                          <a:xfrm rot="16200000">
                            <a:off x="62865" y="613402"/>
                            <a:ext cx="395605" cy="113665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ysClr val="windowText" lastClr="000000"/>
                            </a:fgClr>
                            <a:bgClr>
                              <a:sysClr val="window" lastClr="FFFFFF"/>
                            </a:bgClr>
                          </a:pattFill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C80990">
                              <w:pPr>
                                <w:pStyle w:val="afa"/>
                                <w:spacing w:before="0" w:beforeAutospacing="0" w:after="0" w:afterAutospacing="0"/>
                                <w:ind w:firstLine="706"/>
                                <w:jc w:val="both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1" name="Прямоугольник 551"/>
                        <wps:cNvSpPr/>
                        <wps:spPr>
                          <a:xfrm rot="16200000">
                            <a:off x="1454467" y="-431493"/>
                            <a:ext cx="0" cy="2272665"/>
                          </a:xfrm>
                          <a:prstGeom prst="rect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C80990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2" name="Прямая со стрелкой 552"/>
                        <wps:cNvCnPr/>
                        <wps:spPr>
                          <a:xfrm>
                            <a:off x="2593116" y="257166"/>
                            <a:ext cx="0" cy="453390"/>
                          </a:xfrm>
                          <a:prstGeom prst="straightConnector1">
                            <a:avLst/>
                          </a:prstGeom>
                          <a:noFill/>
                          <a:ln w="2857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553" name="Прямая соединительная линия 553"/>
                        <wps:cNvCnPr/>
                        <wps:spPr>
                          <a:xfrm flipV="1">
                            <a:off x="539750" y="704839"/>
                            <a:ext cx="291465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554" name="Прямая соединительная линия 554"/>
                        <wps:cNvCnPr/>
                        <wps:spPr>
                          <a:xfrm flipV="1">
                            <a:off x="1835150" y="527797"/>
                            <a:ext cx="647700" cy="715018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55" name="Прямая соединительная линия 555"/>
                        <wps:cNvCnPr/>
                        <wps:spPr>
                          <a:xfrm flipV="1">
                            <a:off x="1943100" y="312531"/>
                            <a:ext cx="300" cy="822334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56" name="Прямая соединительная линия 556"/>
                        <wps:cNvCnPr/>
                        <wps:spPr>
                          <a:xfrm>
                            <a:off x="755594" y="527726"/>
                            <a:ext cx="1797106" cy="901024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57" name="Прямая соединительная линия 557"/>
                        <wps:cNvCnPr/>
                        <wps:spPr>
                          <a:xfrm flipV="1">
                            <a:off x="1295400" y="1134865"/>
                            <a:ext cx="648000" cy="64800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558" name="Полилиния 558"/>
                        <wps:cNvSpPr/>
                        <wps:spPr>
                          <a:xfrm>
                            <a:off x="316865" y="706867"/>
                            <a:ext cx="2273935" cy="914400"/>
                          </a:xfrm>
                          <a:custGeom>
                            <a:avLst/>
                            <a:gdLst>
                              <a:gd name="connsiteX0" fmla="*/ 0 w 2283012"/>
                              <a:gd name="connsiteY0" fmla="*/ 0 h 914400"/>
                              <a:gd name="connsiteX1" fmla="*/ 1529976 w 2283012"/>
                              <a:gd name="connsiteY1" fmla="*/ 376518 h 914400"/>
                              <a:gd name="connsiteX2" fmla="*/ 2283012 w 2283012"/>
                              <a:gd name="connsiteY2" fmla="*/ 914400 h 9144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283012" h="914400">
                                <a:moveTo>
                                  <a:pt x="0" y="0"/>
                                </a:moveTo>
                                <a:cubicBezTo>
                                  <a:pt x="574737" y="112059"/>
                                  <a:pt x="1149474" y="224118"/>
                                  <a:pt x="1529976" y="376518"/>
                                </a:cubicBezTo>
                                <a:cubicBezTo>
                                  <a:pt x="1910478" y="528918"/>
                                  <a:pt x="2096745" y="721659"/>
                                  <a:pt x="2283012" y="914400"/>
                                </a:cubicBezTo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lgDash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9" name="Прямая соединительная линия 559"/>
                        <wps:cNvCnPr/>
                        <wps:spPr>
                          <a:xfrm>
                            <a:off x="1943100" y="710556"/>
                            <a:ext cx="300" cy="424309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560" name="Дуга 560"/>
                        <wps:cNvSpPr/>
                        <wps:spPr>
                          <a:xfrm rot="17834004">
                            <a:off x="1511300" y="431800"/>
                            <a:ext cx="914400" cy="914400"/>
                          </a:xfrm>
                          <a:prstGeom prst="arc">
                            <a:avLst>
                              <a:gd name="adj1" fmla="val 19873370"/>
                              <a:gd name="adj2" fmla="val 1932342"/>
                            </a:avLst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  <a:tailEnd type="stealth" w="sm" len="lg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1" name="Дуга 561"/>
                        <wps:cNvSpPr/>
                        <wps:spPr>
                          <a:xfrm rot="1202644">
                            <a:off x="865841" y="217917"/>
                            <a:ext cx="914400" cy="914400"/>
                          </a:xfrm>
                          <a:prstGeom prst="arc">
                            <a:avLst>
                              <a:gd name="adj1" fmla="val 20591627"/>
                              <a:gd name="adj2" fmla="val 1281824"/>
                            </a:avLst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  <a:tailEnd type="stealth" w="sm" len="lg"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C80990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2" name="Прямая соединительная линия 562"/>
                        <wps:cNvCnPr/>
                        <wps:spPr>
                          <a:xfrm>
                            <a:off x="2590800" y="704838"/>
                            <a:ext cx="2316" cy="916429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563" name="Поле 563"/>
                        <wps:cNvSpPr txBox="1"/>
                        <wps:spPr>
                          <a:xfrm>
                            <a:off x="2632105" y="148481"/>
                            <a:ext cx="28257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Pr="002276B1" w:rsidRDefault="002D1199" w:rsidP="00C80990">
                              <w:pPr>
                                <w:ind w:firstLine="0"/>
                                <w:rPr>
                                  <w:i/>
                                  <w:lang w:val="en-US"/>
                                </w:rPr>
                              </w:pPr>
                              <w:r w:rsidRPr="002276B1">
                                <w:rPr>
                                  <w:i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4" name="Поле 554"/>
                        <wps:cNvSpPr txBox="1"/>
                        <wps:spPr>
                          <a:xfrm>
                            <a:off x="1881625" y="483871"/>
                            <a:ext cx="28257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C8099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5" name="Поле 554"/>
                        <wps:cNvSpPr txBox="1"/>
                        <wps:spPr>
                          <a:xfrm>
                            <a:off x="2050748" y="217668"/>
                            <a:ext cx="33083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Pr="004D5105" w:rsidRDefault="002D1199" w:rsidP="00C8099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sym w:font="Symbol" w:char="F071"/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vertAlign w:val="subscript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6" name="Поле 554"/>
                        <wps:cNvSpPr txBox="1"/>
                        <wps:spPr>
                          <a:xfrm>
                            <a:off x="1611692" y="431684"/>
                            <a:ext cx="33083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C8099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 w:hAnsi="Symbol"/>
                                  <w:i/>
                                  <w:iCs/>
                                  <w:lang w:val="en-US"/>
                                </w:rPr>
                                <w:sym w:font="Symbol" w:char="F071"/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position w:val="-6"/>
                                  <w:vertAlign w:val="subscript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7" name="Поле 554"/>
                        <wps:cNvSpPr txBox="1"/>
                        <wps:spPr>
                          <a:xfrm>
                            <a:off x="1895093" y="647526"/>
                            <a:ext cx="31940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C8099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 w:hAnsi="Symbol"/>
                                  <w:i/>
                                  <w:iCs/>
                                  <w:lang w:val="en-US"/>
                                </w:rPr>
                                <w:t>y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  <w:position w:val="-6"/>
                                  <w:vertAlign w:val="subscript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8" name="Поле 554"/>
                        <wps:cNvSpPr txBox="1"/>
                        <wps:spPr>
                          <a:xfrm>
                            <a:off x="1187276" y="1402974"/>
                            <a:ext cx="273050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C8099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 w:hAnsi="Symbol"/>
                                  <w:i/>
                                  <w:iCs/>
                                  <w:lang w:val="en-US"/>
                                </w:rPr>
                                <w:sym w:font="Symbol" w:char="F072"/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9" name="Поле 554"/>
                        <wps:cNvSpPr txBox="1"/>
                        <wps:spPr>
                          <a:xfrm>
                            <a:off x="3130090" y="718167"/>
                            <a:ext cx="25844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C8099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 w:hAnsi="Symbol"/>
                                  <w:i/>
                                  <w:iCs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0" name="Прямая соединительная линия 570"/>
                        <wps:cNvCnPr/>
                        <wps:spPr>
                          <a:xfrm flipV="1">
                            <a:off x="322257" y="74057"/>
                            <a:ext cx="0" cy="63438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571" name="Прямая со стрелкой 571"/>
                        <wps:cNvCnPr/>
                        <wps:spPr>
                          <a:xfrm>
                            <a:off x="316864" y="362062"/>
                            <a:ext cx="162720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stealth" w="sm" len="lg"/>
                            <a:tailEnd type="stealth" w="sm" len="lg"/>
                          </a:ln>
                          <a:effectLst/>
                        </wps:spPr>
                        <wps:bodyPr/>
                      </wps:wsp>
                      <wps:wsp>
                        <wps:cNvPr id="572" name="Поле 554"/>
                        <wps:cNvSpPr txBox="1"/>
                        <wps:spPr>
                          <a:xfrm>
                            <a:off x="994488" y="74047"/>
                            <a:ext cx="25844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C8099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 w:hAnsi="Symbol"/>
                                  <w:i/>
                                  <w:iCs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4" name="Поле 554"/>
                        <wps:cNvSpPr txBox="1"/>
                        <wps:spPr>
                          <a:xfrm>
                            <a:off x="103784" y="67819"/>
                            <a:ext cx="257175" cy="3232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Default="002D1199" w:rsidP="00C80990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5" name="Прямая соединительная линия 575"/>
                        <wps:cNvCnPr/>
                        <wps:spPr>
                          <a:xfrm>
                            <a:off x="2592925" y="1621049"/>
                            <a:ext cx="450313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6" name="Прямая со стрелкой 576"/>
                        <wps:cNvCnPr/>
                        <wps:spPr>
                          <a:xfrm flipH="1" flipV="1">
                            <a:off x="2824163" y="691493"/>
                            <a:ext cx="0" cy="916306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stealth" w="sm" len="lg"/>
                            <a:tailEnd type="stealth" w="sm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7" name="Поле 554"/>
                        <wps:cNvSpPr txBox="1"/>
                        <wps:spPr>
                          <a:xfrm>
                            <a:off x="2509487" y="1047547"/>
                            <a:ext cx="404495" cy="1422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2D1199" w:rsidRPr="00A673F3" w:rsidRDefault="002D1199" w:rsidP="00A673F3">
                              <w:pPr>
                                <w:pStyle w:val="afa"/>
                                <w:spacing w:before="0" w:beforeAutospacing="0" w:after="0" w:afterAutospacing="0"/>
                                <w:jc w:val="both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vert270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573" o:spid="_x0000_s1504" editas="canvas" style="width:280.45pt;height:153.05pt;mso-position-horizontal-relative:char;mso-position-vertical-relative:line" coordsize="35617,194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">
                <v:shape id="_x0000_s1505" type="#_x0000_t75" style="position:absolute;width:35617;height:19437;visibility:visible;mso-wrap-style:square">
                  <v:fill o:detectmouseclick="t"/>
                  <v:path o:connecttype="none"/>
                </v:shape>
                <v:line id="Прямая соединительная линия 549" o:spid="_x0000_s1506" style="position:absolute;rotation:-90;visibility:visible;mso-wrap-style:square" from="1162,6775" to="5200,6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/bAcYAAADcAAAADwAAAGRycy9kb3ducmV2LnhtbESP3WoCMRSE74W+QzgF72q2ola3RpEW&#10;QVFK68/96eZ0d9vNyZLEdX17IxS8HGbmG2Y6b00lGnK+tKzguZeAIM6sLjlXcNgvn8YgfEDWWFkm&#10;BRfyMJ89dKaYanvmL2p2IRcRwj5FBUUIdSqlzwoy6Hu2Jo7ej3UGQ5Qul9rhOcJNJftJMpIGS44L&#10;Bdb0VlD2tzsZBd+fk+PLr1l+nKr3ddsMMrfd4kap7mO7eAURqA338H97pRUMBxO4nYlHQM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v2wHGAAAA3AAAAA8AAAAAAAAA&#10;AAAAAAAAoQIAAGRycy9kb3ducmV2LnhtbFBLBQYAAAAABAAEAPkAAACUAwAAAAA=&#10;" strokecolor="windowText" strokeweight="1.5pt"/>
                <v:rect id="Прямоугольник 550" o:spid="_x0000_s1507" style="position:absolute;left:629;top:6133;width:3956;height:1137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fBr8AA&#10;AADcAAAADwAAAGRycy9kb3ducmV2LnhtbERPTWvCQBC9F/wPywje6sZCbImuIlJBBQ+1eh+yYxLM&#10;zsbMatJ/3z0IHh/ve77sXa0e1Erl2cBknIAizr2tuDBw+t28f4GSgGyx9kwG/khguRi8zTGzvuMf&#10;ehxDoWIIS4YGyhCaTGvJS3IoY98QR+7iW4chwrbQtsUuhrtafyTJVDusODaU2NC6pPx6vDsD6z3d&#10;JsV3JbvzdbM/dxc5pJ9izGjYr2agAvXhJX66t9ZAmsb58Uw8Anrx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gfBr8AAAADcAAAADwAAAAAAAAAAAAAAAACYAgAAZHJzL2Rvd25y&#10;ZXYueG1sUEsFBgAAAAAEAAQA9QAAAIUDAAAAAA==&#10;" fillcolor="windowText" stroked="f" strokeweight="2pt">
                  <v:fill r:id="rId6" o:title="" color2="window" type="pattern"/>
                  <v:textbox>
                    <w:txbxContent>
                      <w:p w:rsidR="00ED3B60" w:rsidRDefault="00ED3B60" w:rsidP="00C80990">
                        <w:pPr>
                          <w:pStyle w:val="afa"/>
                          <w:spacing w:before="0" w:beforeAutospacing="0" w:after="0" w:afterAutospacing="0"/>
                          <w:ind w:firstLine="706"/>
                          <w:jc w:val="both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rect>
                <v:rect id="Прямоугольник 551" o:spid="_x0000_s1508" style="position:absolute;left:14544;top:-4315;width:0;height:22726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jReMQA&#10;AADcAAAADwAAAGRycy9kb3ducmV2LnhtbESPW2sCMRSE3wX/QzhC3zRxqYtsjVIKgq/esH073Zy9&#10;0M3JdpO6239vBMHHYWa+YVabwTbiSp2vHWuYzxQI4tyZmksNp+N2ugThA7LBxjFp+CcPm/V4tMLM&#10;uJ73dD2EUkQI+ww1VCG0mZQ+r8iin7mWOHqF6yyGKLtSmg77CLeNTJRKpcWa40KFLX1UlP8c/qyG&#10;b/WL9RkvadKne/V6+iy+lkmh9ctkeH8DEWgIz/CjvTMaFos53M/EIyD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40XjEAAAA3AAAAA8AAAAAAAAAAAAAAAAAmAIAAGRycy9k&#10;b3ducmV2LnhtbFBLBQYAAAAABAAEAPUAAACJAwAAAAA=&#10;" filled="f" strokecolor="windowText" strokeweight="1.5pt">
                  <v:textbox>
                    <w:txbxContent>
                      <w:p w:rsidR="00ED3B60" w:rsidRDefault="00ED3B60" w:rsidP="00C80990"/>
                    </w:txbxContent>
                  </v:textbox>
                </v:rect>
                <v:shape id="Прямая со стрелкой 552" o:spid="_x0000_s1509" type="#_x0000_t32" style="position:absolute;left:25931;top:2571;width:0;height:45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P3LsQAAADcAAAADwAAAGRycy9kb3ducmV2LnhtbESPQYvCMBSE78L+h/AWvIimCspSjeIu&#10;CCKCa1fx+miebbF5KUnU+u+NsOBxmJlvmNmiNbW4kfOVZQXDQQKCOLe64kLB4W/V/wLhA7LG2jIp&#10;eJCHxfyjM8NU2zvv6ZaFQkQI+xQVlCE0qZQ+L8mgH9iGOHpn6wyGKF0htcN7hJtajpJkIg1WHBdK&#10;bOinpPySXY2CfPk4nL7lrtg09Xbvdr80OQ57SnU/2+UURKA2vMP/7bVWMB6P4HUmHgE5f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c/cuxAAAANwAAAAPAAAAAAAAAAAA&#10;AAAAAKECAABkcnMvZG93bnJldi54bWxQSwUGAAAAAAQABAD5AAAAkgMAAAAA&#10;" strokecolor="windowText" strokeweight="2.25pt">
                  <v:stroke endarrow="classic" endarrowwidth="narrow" endarrowlength="long"/>
                </v:shape>
                <v:line id="Прямая соединительная линия 553" o:spid="_x0000_s1510" style="position:absolute;flip:y;visibility:visible;mso-wrap-style:square" from="5397,7048" to="34544,7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C3wsUAAADcAAAADwAAAGRycy9kb3ducmV2LnhtbESPQWvCQBSE74X+h+UVvNVNlYikrlJL&#10;1YInk168PbLPJJh9G3Y3Mf57t1DocZiZb5jVZjStGMj5xrKCt2kCgri0uuFKwU+xe12C8AFZY2uZ&#10;FNzJw2b9/LTCTNsbn2jIQyUihH2GCuoQukxKX9Zk0E9tRxy9i3UGQ5SuktrhLcJNK2dJspAGG44L&#10;NXb0WVN5zXuj4Jy3dpgt3aHfFtu+OJ7S+f7rrNTkZfx4BxFoDP/hv/a3VpCmc/g9E4+AX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FC3wsUAAADcAAAADwAAAAAAAAAA&#10;AAAAAAChAgAAZHJzL2Rvd25yZXYueG1sUEsFBgAAAAAEAAQA+QAAAJMDAAAAAA==&#10;" strokecolor="windowText">
                  <v:stroke endarrow="classic" endarrowwidth="narrow" endarrowlength="long"/>
                </v:line>
                <v:line id="Прямая соединительная линия 554" o:spid="_x0000_s1511" style="position:absolute;flip:y;visibility:visible;mso-wrap-style:square" from="18351,5277" to="24828,12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jTdsYAAADcAAAADwAAAGRycy9kb3ducmV2LnhtbESPQWvCQBSE7wX/w/IEb3WjqJTUVbS2&#10;4KlV6yW31+wzG5N9G7Jbjf31XaHQ4zAz3zDzZWdrcaHWl44VjIYJCOLc6ZILBcfPt8cnED4ga6wd&#10;k4IbeVgueg9zTLW78p4uh1CICGGfogITQpNK6XNDFv3QNcTRO7nWYoiyLaRu8RrhtpbjJJlJiyXH&#10;BYMNvRjKq8O3VbD52VXvWZaNq/rDHEev6+a8+cqUGvS71TOIQF34D/+1t1rBdDqB+5l4BO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Y03bGAAAA3AAAAA8AAAAAAAAA&#10;AAAAAAAAoQIAAGRycy9kb3ducmV2LnhtbFBLBQYAAAAABAAEAPkAAACUAwAAAAA=&#10;" strokecolor="windowText"/>
                <v:line id="Прямая соединительная линия 555" o:spid="_x0000_s1512" style="position:absolute;flip:y;visibility:visible;mso-wrap-style:square" from="19431,3125" to="19434,11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R27cYAAADcAAAADwAAAGRycy9kb3ducmV2LnhtbESPT2vCQBTE70K/w/IKvelGIUVSV2lr&#10;C55a/11ye82+ZtNk34bsqtFP3xUEj8PM/IaZLXrbiCN1vnKsYDxKQBAXTldcKtjvPodTED4ga2wc&#10;k4IzeVjMHwYzzLQ78YaO21CKCGGfoQITQptJ6QtDFv3ItcTR+3WdxRBlV0rd4SnCbSMnSfIsLVYc&#10;Fwy29G6oqLcHq2B5WddfeZ5P6ubb7Mcfb+3f8idX6umxf30BEagP9/CtvdIK0jSF65l4BOT8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Udu3GAAAA3AAAAA8AAAAAAAAA&#10;AAAAAAAAoQIAAGRycy9kb3ducmV2LnhtbFBLBQYAAAAABAAEAPkAAACUAwAAAAA=&#10;" strokecolor="windowText"/>
                <v:line id="Прямая соединительная линия 556" o:spid="_x0000_s1513" style="position:absolute;visibility:visible;mso-wrap-style:square" from="7555,5277" to="25527,14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r+IsYAAADcAAAADwAAAGRycy9kb3ducmV2LnhtbESPQWvCQBSE7wX/w/IKvZS6UWKQ1E0Q&#10;UeixjSIeH9lnEpt9G7OrSfvru4VCj8PMfMOs8tG04k69aywrmE0jEMSl1Q1XCg773csShPPIGlvL&#10;pOCLHOTZ5GGFqbYDf9C98JUIEHYpKqi971IpXVmTQTe1HXHwzrY36IPsK6l7HALctHIeRYk02HBY&#10;qLGjTU3lZ3EzCqrN5fl6Ki7fsU+2S7uL34/H81qpp8dx/QrC0+j/w3/tN61gsUjg90w4AjL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PK/iLGAAAA3AAAAA8AAAAAAAAA&#10;AAAAAAAAoQIAAGRycy9kb3ducmV2LnhtbFBLBQYAAAAABAAEAPkAAACUAwAAAAA=&#10;" strokecolor="windowText"/>
                <v:line id="Прямая соединительная линия 557" o:spid="_x0000_s1514" style="position:absolute;flip:y;visibility:visible;mso-wrap-style:square" from="12954,11348" to="19434,17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uxwcYAAADcAAAADwAAAGRycy9kb3ducmV2LnhtbESPT2vCQBTE74V+h+UVeqsbLVGJrlJL&#10;/wg9mXjx9sg+k2D2bdjdxPTbdwWhx2FmfsOst6NpxUDON5YVTCcJCOLS6oYrBcfi82UJwgdkja1l&#10;UvBLHrabx4c1Ztpe+UBDHioRIewzVFCH0GVS+rImg35iO+Lona0zGKJ0ldQOrxFuWjlLkrk02HBc&#10;qLGj95rKS94bBae8tcNs6b77XbHri59D+vr1cVLq+Wl8W4EINIb/8L291wrSdAG3M/EIyM0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rscHGAAAA3AAAAA8AAAAAAAAA&#10;AAAAAAAAoQIAAGRycy9kb3ducmV2LnhtbFBLBQYAAAAABAAEAPkAAACUAwAAAAA=&#10;" strokecolor="windowText">
                  <v:stroke endarrow="classic" endarrowwidth="narrow" endarrowlength="long"/>
                </v:line>
                <v:shape id="Полилиния 558" o:spid="_x0000_s1515" style="position:absolute;left:3168;top:7068;width:22740;height:9144;visibility:visible;mso-wrap-style:square;v-text-anchor:middle" coordsize="2283012,914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RK/MMA&#10;AADcAAAADwAAAGRycy9kb3ducmV2LnhtbERP3WrCMBS+F/YO4Qx2p6mD6qiNopPBwDF/ugc4bY5N&#10;sTkpTab17ZeLgZcf33++GmwrrtT7xrGC6SQBQVw53XCt4Kf4GL+B8AFZY+uYFNzJw2r5NMox0+7G&#10;R7qeQi1iCPsMFZgQukxKXxmy6CeuI47c2fUWQ4R9LXWPtxhuW/maJDNpseHYYLCjd0PV5fRrFeyS&#10;L1NsNseylPPpdh8ORbr73ir18jysFyACDeEh/nd/agVpGtfGM/EI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KRK/MMAAADcAAAADwAAAAAAAAAAAAAAAACYAgAAZHJzL2Rv&#10;d25yZXYueG1sUEsFBgAAAAAEAAQA9QAAAIgDAAAAAA==&#10;" path="m,c574737,112059,1149474,224118,1529976,376518v380502,152400,566769,345141,753036,537882e" filled="f" strokecolor="windowText">
                  <v:stroke dashstyle="longDash"/>
                  <v:path arrowok="t" o:connecttype="custom" o:connectlocs="0,0;1523893,376518;2273935,914400" o:connectangles="0,0,0"/>
                </v:shape>
                <v:line id="Прямая соединительная линия 559" o:spid="_x0000_s1516" style="position:absolute;visibility:visible;mso-wrap-style:square" from="19431,7105" to="19434,11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nfRcMAAADcAAAADwAAAGRycy9kb3ducmV2LnhtbESPQYvCMBSE7wv+h/AEL4smuipajSLC&#10;wu5Nq+D10TzbavNSmqjdf78RBI/DzHzDLNetrcSdGl861jAcKBDEmTMl5xqOh+/+DIQPyAYrx6Th&#10;jzysV52PJSbGPXhP9zTkIkLYJ6ihCKFOpPRZQRb9wNXE0Tu7xmKIssmlafAR4baSI6Wm0mLJcaHA&#10;mrYFZdf0ZjXs06A+L2an1Nd0vMHyVB8u6lfrXrfdLEAEasM7/Gr/GA2TyRyeZ+IR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1Z30XDAAAA3AAAAA8AAAAAAAAAAAAA&#10;AAAAoQIAAGRycy9kb3ducmV2LnhtbFBLBQYAAAAABAAEAPkAAACRAwAAAAA=&#10;" strokecolor="windowText">
                  <v:stroke startarrow="classic" startarrowwidth="narrow" startarrowlength="long" endarrow="classic" endarrowwidth="narrow" endarrowlength="long"/>
                </v:line>
                <v:shape id="Дуга 560" o:spid="_x0000_s1517" style="position:absolute;left:15113;top:4318;width:9144;height:9144;rotation:-4113472fd;visibility:visible;mso-wrap-style:square;v-text-anchor:middle" coordsize="914400,914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qcsMQA&#10;AADcAAAADwAAAGRycy9kb3ducmV2LnhtbERPz2vCMBS+C/sfwhO8jJnOqZNqlE0YelLnFDw+mmdb&#10;1rx0Saatf/1yGHj8+H7PFo2pxIWcLy0reO4nIIgzq0vOFRy+Pp4mIHxA1lhZJgUteVjMHzozTLW9&#10;8idd9iEXMYR9igqKEOpUSp8VZND3bU0cubN1BkOELpfa4TWGm0oOkmQsDZYcGwqsaVlQ9r3/NQre&#10;h6fXl+Ny5ba7x59s3Z5um9belOp1m7cpiEBNuIv/3WutYDSO8+OZeATk/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6nLDEAAAA3AAAAA8AAAAAAAAAAAAAAAAAmAIAAGRycy9k&#10;b3ducmV2LnhtbFBLBQYAAAAABAAEAPUAAACJAwAAAAA=&#10;" path="m857935,237102nsc937919,382730,932605,560286,844055,700870l457200,457200,857935,237102xem857935,237102nfc937919,382730,932605,560286,844055,700870e" filled="f" strokecolor="windowText">
                  <v:stroke startarrow="classic" startarrowwidth="narrow" startarrowlength="long" endarrow="classic" endarrowwidth="narrow" endarrowlength="long"/>
                  <v:path arrowok="t" o:connecttype="custom" o:connectlocs="857935,237102;844055,700870" o:connectangles="0,0"/>
                </v:shape>
                <v:shape id="Дуга 561" o:spid="_x0000_s1518" style="position:absolute;left:8658;top:2179;width:9144;height:9144;rotation:1313608fd;visibility:visible;mso-wrap-style:square;v-text-anchor:middle" coordsize="914400,9144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S54MUA&#10;AADcAAAADwAAAGRycy9kb3ducmV2LnhtbESPQWsCMRSE7wX/Q3iCl1KzKyiyNYoIgvYguhZ6fWxe&#10;d7duXpYkavz3TaHgcZiZb5jFKppO3Mj51rKCfJyBIK6sbrlW8Hnevs1B+ICssbNMCh7kYbUcvCyw&#10;0PbOJ7qVoRYJwr5ABU0IfSGlrxoy6Me2J07et3UGQ5KultrhPcFNJydZNpMGW04LDfa0aai6lFej&#10;4Ova5h/uEeP+Zz3JN/vD8fV4rpUaDeP6HUSgGJ7h//ZOK5jOcvg7k46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xLngxQAAANwAAAAPAAAAAAAAAAAAAAAAAJgCAABkcnMv&#10;ZG93bnJldi54bWxQSwUGAAAAAAQABAD1AAAAigMAAAAA&#10;" adj="-11796480,,5400" path="m894872,325007nsc924502,423107,920315,528317,882984,623752l457200,457200,894872,325007xem894872,325007nfc924502,423107,920315,528317,882984,623752e" filled="f" strokecolor="windowText">
                  <v:stroke startarrow="classic" startarrowwidth="narrow" startarrowlength="long" endarrow="classic" endarrowwidth="narrow" endarrowlength="long" joinstyle="miter"/>
                  <v:formulas/>
                  <v:path arrowok="t" o:connecttype="custom" o:connectlocs="894872,325007;882984,623752" o:connectangles="0,0" textboxrect="0,0,914400,914400"/>
                  <v:textbox>
                    <w:txbxContent>
                      <w:p w:rsidR="00ED3B60" w:rsidRDefault="00ED3B60" w:rsidP="00C80990"/>
                    </w:txbxContent>
                  </v:textbox>
                </v:shape>
                <v:line id="Прямая соединительная линия 562" o:spid="_x0000_s1519" style="position:absolute;visibility:visible;mso-wrap-style:square" from="25908,7048" to="25931,162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mXHsUAAADcAAAADwAAAGRycy9kb3ducmV2LnhtbESPQWvCQBSE70L/w/IKvYhuDDVImo2I&#10;2NBDhTTq/ZF9TYLZtyG71fTfdwuFHoeZ+YbJtpPpxY1G11lWsFpGIIhrqztuFJxPr4sNCOeRNfaW&#10;ScE3OdjmD7MMU23v/EG3yjciQNilqKD1fkildHVLBt3SDsTB+7SjQR/k2Eg94j3ATS/jKEqkwY7D&#10;QosD7Vuqr9WXUXA5lCfbXI+FxZLen4d5sV/FRqmnx2n3AsLT5P/Df+03rWCdxPB7JhwBmf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BmXHsUAAADcAAAADwAAAAAAAAAA&#10;AAAAAAChAgAAZHJzL2Rvd25yZXYueG1sUEsFBgAAAAAEAAQA+QAAAJMDAAAAAA==&#10;" strokecolor="windowText" strokeweight=".5pt">
                  <v:stroke dashstyle="dash"/>
                </v:line>
                <v:shape id="Поле 563" o:spid="_x0000_s1520" type="#_x0000_t202" style="position:absolute;left:26322;top:1485;width:291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cFWccA&#10;AADcAAAADwAAAGRycy9kb3ducmV2LnhtbESP3WoCMRSE7wXfIZxCb6RmW+lStkaxhYoUf6iW4uVh&#10;c7pZ3JwsSdT17Ruh4OUwM98w42lnG3EiH2rHCh6HGQji0umaKwXfu4+HFxAhImtsHJOCCwWYTvq9&#10;MRbanfmLTttYiQThUKACE2NbSBlKQxbD0LXEyft13mJM0ldSezwnuG3kU5bl0mLNacFgS++GysP2&#10;aBUczOdgk81Xbz/54uLXu6Pb++Veqfu7bvYKIlIXb+H/9kIreM5HcD2TjoC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rXBVnHAAAA3AAAAA8AAAAAAAAAAAAAAAAAmAIAAGRy&#10;cy9kb3ducmV2LnhtbFBLBQYAAAAABAAEAPUAAACMAwAAAAA=&#10;" filled="f" stroked="f" strokeweight=".5pt">
                  <v:textbox>
                    <w:txbxContent>
                      <w:p w:rsidR="00ED3B60" w:rsidRPr="002276B1" w:rsidRDefault="00ED3B60" w:rsidP="00C80990">
                        <w:pPr>
                          <w:ind w:firstLine="0"/>
                          <w:rPr>
                            <w:i/>
                            <w:lang w:val="en-US"/>
                          </w:rPr>
                        </w:pPr>
                        <w:r w:rsidRPr="002276B1">
                          <w:rPr>
                            <w:i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Поле 554" o:spid="_x0000_s1521" type="#_x0000_t202" style="position:absolute;left:18816;top:4838;width:2826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6dLccA&#10;AADcAAAADwAAAGRycy9kb3ducmV2LnhtbESP3WoCMRSE7wXfIZxCb6RmW+xStkaxhYoUf6iW4uVh&#10;c7pZ3JwsSdT17Ruh4OUwM98w42lnG3EiH2rHCh6HGQji0umaKwXfu4+HFxAhImtsHJOCCwWYTvq9&#10;MRbanfmLTttYiQThUKACE2NbSBlKQxbD0LXEyft13mJM0ldSezwnuG3kU5bl0mLNacFgS++GysP2&#10;aBUczOdgk81Xbz/54uLXu6Pb++Veqfu7bvYKIlIXb+H/9kIreM5HcD2TjoC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U+nS3HAAAA3AAAAA8AAAAAAAAAAAAAAAAAmAIAAGRy&#10;cy9kb3ducmV2LnhtbFBLBQYAAAAABAAEAPUAAACMAwAAAAA=&#10;" filled="f" stroked="f" strokeweight=".5pt">
                  <v:textbox>
                    <w:txbxContent>
                      <w:p w:rsidR="00ED3B60" w:rsidRDefault="00ED3B60" w:rsidP="00C8099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Поле 554" o:spid="_x0000_s1522" type="#_x0000_t202" style="position:absolute;left:20507;top:2176;width:3308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I4tsYA&#10;AADcAAAADwAAAGRycy9kb3ducmV2LnhtbESPQWsCMRSE70L/Q3gFL1KzLbiUrVGq0CJSlWopHh+b&#10;183i5mVJoq7/vhEEj8PMfMOMp51txIl8qB0reB5mIIhLp2uuFPzsPp5eQYSIrLFxTAouFGA6eeiN&#10;sdDuzN902sZKJAiHAhWYGNtCylAashiGriVO3p/zFmOSvpLa4znBbSNfsiyXFmtOCwZbmhsqD9uj&#10;VXAwy8Em+1zNfvPFxa93R7f3X3ul+o/d+xuISF28h2/thVYwykdwPZOOgJz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nI4tsYAAADcAAAADwAAAAAAAAAAAAAAAACYAgAAZHJz&#10;L2Rvd25yZXYueG1sUEsFBgAAAAAEAAQA9QAAAIsDAAAAAA==&#10;" filled="f" stroked="f" strokeweight=".5pt">
                  <v:textbox>
                    <w:txbxContent>
                      <w:p w:rsidR="00ED3B60" w:rsidRPr="004D5105" w:rsidRDefault="00ED3B60" w:rsidP="00C80990">
                        <w:pPr>
                          <w:pStyle w:val="afa"/>
                          <w:spacing w:before="0" w:beforeAutospacing="0" w:after="0" w:afterAutospacing="0"/>
                          <w:jc w:val="both"/>
                          <w:rPr>
                            <w:vertAlign w:val="subscript"/>
                          </w:rPr>
                        </w:pPr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sym w:font="Symbol" w:char="F071"/>
                        </w:r>
                        <w:r>
                          <w:rPr>
                            <w:rFonts w:eastAsia="Times New Roman"/>
                            <w:i/>
                            <w:iCs/>
                            <w:vertAlign w:val="subscript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Поле 554" o:spid="_x0000_s1523" type="#_x0000_t202" style="position:absolute;left:16116;top:4316;width:3309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CmwcYA&#10;AADcAAAADwAAAGRycy9kb3ducmV2LnhtbESPQWsCMRSE74L/IbxCL1KzFrrI1ihVaJFilWopHh+b&#10;183i5mVJoq7/3hQEj8PMfMNMZp1txIl8qB0rGA0zEMSl0zVXCn52709jECEia2wck4ILBZhN+70J&#10;Ftqd+ZtO21iJBOFQoAITY1tIGUpDFsPQtcTJ+3PeYkzSV1J7PCe4beRzluXSYs1pwWBLC0PlYXu0&#10;Cg7mc7DJPr7mv/ny4te7o9v71V6px4fu7RVEpC7ew7f2Uit4yXP4P5OOgJx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qCmwcYAAADcAAAADwAAAAAAAAAAAAAAAACYAgAAZHJz&#10;L2Rvd25yZXYueG1sUEsFBgAAAAAEAAQA9QAAAIsDAAAAAA==&#10;" filled="f" stroked="f" strokeweight=".5pt">
                  <v:textbox>
                    <w:txbxContent>
                      <w:p w:rsidR="00ED3B60" w:rsidRDefault="00ED3B60" w:rsidP="00C8099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 w:hAnsi="Symbol"/>
                            <w:i/>
                            <w:iCs/>
                            <w:lang w:val="en-US"/>
                          </w:rPr>
                          <w:sym w:font="Symbol" w:char="F071"/>
                        </w:r>
                        <w:r>
                          <w:rPr>
                            <w:rFonts w:eastAsia="Times New Roman"/>
                            <w:i/>
                            <w:iCs/>
                            <w:position w:val="-6"/>
                            <w:vertAlign w:val="subscript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Поле 554" o:spid="_x0000_s1524" type="#_x0000_t202" style="position:absolute;left:18950;top:6475;width:3194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wDWscA&#10;AADcAAAADwAAAGRycy9kb3ducmV2LnhtbESPQWsCMRSE7wX/Q3iFXqRmLXQtW6NooUWkrXQtxeNj&#10;87pZ3LwsSdT135uC0OMwM98w03lvW3EkHxrHCsajDARx5XTDtYLv7ev9E4gQkTW2jknBmQLMZ4Ob&#10;KRbanfiLjmWsRYJwKFCBibErpAyVIYth5Dri5P06bzEm6WupPZ4S3LbyIctyabHhtGCwoxdD1b48&#10;WAV7sx5usreP5U++OvvP7cHt/PtOqbvbfvEMIlIf/8PX9koreMwn8HcmHQE5u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XsA1rHAAAA3AAAAA8AAAAAAAAAAAAAAAAAmAIAAGRy&#10;cy9kb3ducmV2LnhtbFBLBQYAAAAABAAEAPUAAACMAwAAAAA=&#10;" filled="f" stroked="f" strokeweight=".5pt">
                  <v:textbox>
                    <w:txbxContent>
                      <w:p w:rsidR="00ED3B60" w:rsidRDefault="00ED3B60" w:rsidP="00C8099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 w:hAnsi="Symbol"/>
                            <w:i/>
                            <w:iCs/>
                            <w:lang w:val="en-US"/>
                          </w:rPr>
                          <w:t>y</w:t>
                        </w:r>
                        <w:r>
                          <w:rPr>
                            <w:rFonts w:eastAsia="Times New Roman"/>
                            <w:i/>
                            <w:iCs/>
                            <w:position w:val="-6"/>
                            <w:vertAlign w:val="subscript"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Поле 554" o:spid="_x0000_s1525" type="#_x0000_t202" style="position:absolute;left:11872;top:14029;width:2731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OXKMMA&#10;AADcAAAADwAAAGRycy9kb3ducmV2LnhtbERPTWsCMRC9C/0PYQpeSs220KWsRlGhRaQq1SIeh824&#10;WdxMliTq+u/NoeDx8b5Hk8424kI+1I4VvA0yEMSl0zVXCv52X6+fIEJE1tg4JgU3CjAZP/VGWGh3&#10;5V+6bGMlUgiHAhWYGNtCylAashgGriVO3NF5izFBX0nt8ZrCbSPfsyyXFmtODQZbmhsqT9uzVXAy&#10;y5dN9r2a7fPFza93Z3fwPwel+s/ddAgiUhcf4n/3Qiv4yNPadCYdATm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HOXKMMAAADcAAAADwAAAAAAAAAAAAAAAACYAgAAZHJzL2Rv&#10;d25yZXYueG1sUEsFBgAAAAAEAAQA9QAAAIgDAAAAAA==&#10;" filled="f" stroked="f" strokeweight=".5pt">
                  <v:textbox>
                    <w:txbxContent>
                      <w:p w:rsidR="00ED3B60" w:rsidRDefault="00ED3B60" w:rsidP="00C8099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 w:hAnsi="Symbol"/>
                            <w:i/>
                            <w:iCs/>
                            <w:lang w:val="en-US"/>
                          </w:rPr>
                          <w:sym w:font="Symbol" w:char="F072"/>
                        </w:r>
                      </w:p>
                    </w:txbxContent>
                  </v:textbox>
                </v:shape>
                <v:shape id="Поле 554" o:spid="_x0000_s1526" type="#_x0000_t202" style="position:absolute;left:31300;top:7181;width:2585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8ys8cA&#10;AADcAAAADwAAAGRycy9kb3ducmV2LnhtbESPQWsCMRSE7wX/Q3iFXqRmLXSxW6NooUWkrXQtxeNj&#10;87pZ3LwsSdT135uC0OMwM98w03lvW3EkHxrHCsajDARx5XTDtYLv7ev9BESIyBpbx6TgTAHms8HN&#10;FAvtTvxFxzLWIkE4FKjAxNgVUobKkMUwch1x8n6dtxiT9LXUHk8Jblv5kGW5tNhwWjDY0Yuhal8e&#10;rIK9WQ832dvH8idfnf3n9uB2/n2n1N1tv3gGEamP/+Fre6UVPOZP8HcmHQE5u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s/MrPHAAAA3AAAAA8AAAAAAAAAAAAAAAAAmAIAAGRy&#10;cy9kb3ducmV2LnhtbFBLBQYAAAAABAAEAPUAAACMAwAAAAA=&#10;" filled="f" stroked="f" strokeweight=".5pt">
                  <v:textbox>
                    <w:txbxContent>
                      <w:p w:rsidR="00ED3B60" w:rsidRDefault="00ED3B60" w:rsidP="00C8099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 w:hAnsi="Symbol"/>
                            <w:i/>
                            <w:iCs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line id="Прямая соединительная линия 570" o:spid="_x0000_s1527" style="position:absolute;flip:y;visibility:visible;mso-wrap-style:square" from="3222,740" to="3222,7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d11cIAAADcAAAADwAAAGRycy9kb3ducmV2LnhtbERPy4rCMBTdC/5DuMLsNNVBR6pRVOYh&#10;uLKdjbtLc22LzU1J0tr5+8liYJaH897uB9OInpyvLSuYzxIQxIXVNZcKvvOP6RqED8gaG8uk4Ic8&#10;7Hfj0RZTbZ98pT4LpYgh7FNUUIXQplL6oiKDfmZb4sjdrTMYInSl1A6fMdw0cpEkK2mw5thQYUun&#10;iopH1hkFt6yx/WLtvrpjfuzyy3X5+vl+U+plMhw2IAIN4V/85z5rBcu3OD+eiUd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zd11cIAAADcAAAADwAAAAAAAAAAAAAA&#10;AAChAgAAZHJzL2Rvd25yZXYueG1sUEsFBgAAAAAEAAQA+QAAAJADAAAAAA==&#10;" strokecolor="windowText">
                  <v:stroke endarrow="classic" endarrowwidth="narrow" endarrowlength="long"/>
                </v:line>
                <v:shape id="Прямая со стрелкой 571" o:spid="_x0000_s1528" type="#_x0000_t32" style="position:absolute;left:3168;top:3620;width:162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f0YsQAAADcAAAADwAAAGRycy9kb3ducmV2LnhtbESPS6vCMBSE98L9D+FccCOaWvFBNYpX&#10;UNyJj4XuDs2xLTYnpcnV+u+NILgcZuYbZrZoTCnuVLvCsoJ+LwJBnFpdcKbgdFx3JyCcR9ZYWiYF&#10;T3KwmP+0Zpho++A93Q8+EwHCLkEFufdVIqVLczLoerYiDt7V1gZ9kHUmdY2PADeljKNoJA0WHBZy&#10;rGiVU3o7/BsF8XlzGS+z8rn7G5jjvqPj1WC0Uar92yynIDw1/hv+tLdawXDch/eZcATk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l/RixAAAANwAAAAPAAAAAAAAAAAA&#10;AAAAAKECAABkcnMvZG93bnJldi54bWxQSwUGAAAAAAQABAD5AAAAkgMAAAAA&#10;" strokecolor="windowText">
                  <v:stroke startarrow="classic" startarrowwidth="narrow" startarrowlength="long" endarrow="classic" endarrowwidth="narrow" endarrowlength="long"/>
                </v:shape>
                <v:shape id="Поле 554" o:spid="_x0000_s1529" type="#_x0000_t202" style="position:absolute;left:9944;top:740;width:258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I2H8YA&#10;AADcAAAADwAAAGRycy9kb3ducmV2LnhtbESPQWsCMRSE74L/ITyhl1KzCrVlaxQVWkS0pVqKx8fm&#10;dbO4eVmSqOu/N0LB4zAz3zDjaWtrcSIfKscKBv0MBHHhdMWlgp/d+9MriBCRNdaOScGFAkwn3c4Y&#10;c+3O/E2nbSxFgnDIUYGJscmlDIUhi6HvGuLk/TlvMSbpS6k9nhPc1nKYZSNpseK0YLChhaHisD1a&#10;BQezevzKPjbz39Hy4j93R7f3671SD7129gYiUhvv4f/2Uit4fhnC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EI2H8YAAADcAAAADwAAAAAAAAAAAAAAAACYAgAAZHJz&#10;L2Rvd25yZXYueG1sUEsFBgAAAAAEAAQA9QAAAIsDAAAAAA==&#10;" filled="f" stroked="f" strokeweight=".5pt">
                  <v:textbox>
                    <w:txbxContent>
                      <w:p w:rsidR="00ED3B60" w:rsidRDefault="00ED3B60" w:rsidP="00C8099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 w:hAnsi="Symbol"/>
                            <w:i/>
                            <w:iCs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Поле 554" o:spid="_x0000_s1530" type="#_x0000_t202" style="position:absolute;left:1037;top:678;width:2572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cL8McA&#10;AADcAAAADwAAAGRycy9kb3ducmV2LnhtbESPQWsCMRSE74X+h/AKvUjNtqgtq1GqUBHRlmopHh+b&#10;52Zx87IkUdd/3whCj8PMfMOMJq2txYl8qBwreO5mIIgLpysuFfxsP57eQISIrLF2TAouFGAyvr8b&#10;Ya7dmb/ptImlSBAOOSowMTa5lKEwZDF0XUOcvL3zFmOSvpTa4znBbS1fsmwgLVacFgw2NDNUHDZH&#10;q+Bglp2vbL6e/g4WF/+5PbqdX+2Uenxo34cgIrXxP3xrL7SC/msPrmfSEZDj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DnC/DHAAAA3AAAAA8AAAAAAAAAAAAAAAAAmAIAAGRy&#10;cy9kb3ducmV2LnhtbFBLBQYAAAAABAAEAPUAAACMAwAAAAA=&#10;" filled="f" stroked="f" strokeweight=".5pt">
                  <v:textbox>
                    <w:txbxContent>
                      <w:p w:rsidR="00ED3B60" w:rsidRDefault="00ED3B60" w:rsidP="00C80990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line id="Прямая соединительная линия 575" o:spid="_x0000_s1531" style="position:absolute;visibility:visible;mso-wrap-style:square" from="25929,16210" to="30432,16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5whMUAAADcAAAADwAAAGRycy9kb3ducmV2LnhtbESPQWvCQBSE7wX/w/KE3upGIUaiqwRB&#10;0PZUW/H6yD6TaPZt2F1j2l/fLRR6HGbmG2a1GUwrenK+saxgOklAEJdWN1wp+PzYvSxA+ICssbVM&#10;Cr7Iw2Y9elphru2D36k/hkpECPscFdQhdLmUvqzJoJ/Yjjh6F+sMhihdJbXDR4SbVs6SZC4NNhwX&#10;auxoW1N5O96NgkX5enVFVhym6anLvvvZ23x3zpR6Hg/FEkSgIfyH/9p7rSDNUvg9E4+AX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N5whMUAAADcAAAADwAAAAAAAAAA&#10;AAAAAAChAgAAZHJzL2Rvd25yZXYueG1sUEsFBgAAAAAEAAQA+QAAAJMDAAAAAA==&#10;" strokecolor="black [3213]"/>
                <v:shape id="Прямая со стрелкой 576" o:spid="_x0000_s1532" type="#_x0000_t32" style="position:absolute;left:28241;top:6914;width:0;height:916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mR1MQAAADcAAAADwAAAGRycy9kb3ducmV2LnhtbESPQWsCMRSE74X+h/AEL6VmK2rtapRV&#10;EDzUQ60/4LF53Sy7eVmSqOu/N4LQ4zAz3zDLdW9bcSEfascKPkYZCOLS6ZorBaff3fscRIjIGlvH&#10;pOBGAdar15cl5tpd+Ycux1iJBOGQowITY5dLGUpDFsPIdcTJ+3PeYkzSV1J7vCa4beU4y2bSYs1p&#10;wWBHW0NlczxbBY3R069i8rY5OI/navvdFI4ypYaDvliAiNTH//CzvdcKpp8zeJxJR0C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OZHUxAAAANwAAAAPAAAAAAAAAAAA&#10;AAAAAKECAABkcnMvZG93bnJldi54bWxQSwUGAAAAAAQABAD5AAAAkgMAAAAA&#10;" strokecolor="black [3213]">
                  <v:stroke startarrow="classic" startarrowwidth="narrow" startarrowlength="long" endarrow="classic" endarrowwidth="narrow" endarrowlength="long"/>
                </v:shape>
                <v:shape id="Поле 554" o:spid="_x0000_s1533" type="#_x0000_t202" style="position:absolute;left:25096;top:10476;width:4045;height:17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Io48QA&#10;AADcAAAADwAAAGRycy9kb3ducmV2LnhtbESPQWvCQBSE70L/w/KE3nRjqbFE11BShBZy0Zbi8ZF9&#10;JsHs2yW7mvTfdwXB4zAz3zCbfDSduFLvW8sKFvMEBHFldcu1gp/v3ewNhA/IGjvLpOCPPOTbp8kG&#10;M20H3tP1EGoRIewzVNCE4DIpfdWQQT+3jjh6J9sbDFH2tdQ9DhFuOvmSJKk02HJcaNBR0VB1PlyM&#10;guKjG6isF+nv8WjlqyvdMpgvpZ6n4/saRKAxPML39qdWsFyt4HYmHgG5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yKOPEAAAA3AAAAA8AAAAAAAAAAAAAAAAAmAIAAGRycy9k&#10;b3ducmV2LnhtbFBLBQYAAAAABAAEAPUAAACJAwAAAAA=&#10;" filled="f" stroked="f" strokeweight=".5pt">
                  <v:textbox style="layout-flow:vertical;mso-layout-flow-alt:bottom-to-top">
                    <w:txbxContent>
                      <w:p w:rsidR="00ED3B60" w:rsidRPr="00A673F3" w:rsidRDefault="00ED3B60" w:rsidP="00A673F3">
                        <w:pPr>
                          <w:pStyle w:val="afa"/>
                          <w:spacing w:before="0" w:beforeAutospacing="0" w:after="0" w:afterAutospacing="0"/>
                          <w:jc w:val="both"/>
                        </w:pPr>
                        <w:proofErr w:type="gramStart"/>
                        <w:r>
                          <w:rPr>
                            <w:rFonts w:eastAsia="Times New Roman"/>
                            <w:i/>
                            <w:iCs/>
                            <w:lang w:val="en-US"/>
                          </w:rPr>
                          <w:t>f</w:t>
                        </w:r>
                        <w:proofErr w:type="gram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C80990" w:rsidRPr="004B600B" w:rsidRDefault="004A02FA" w:rsidP="004A02FA">
      <w:pPr>
        <w:ind w:firstLine="0"/>
        <w:jc w:val="center"/>
      </w:pPr>
      <w:r w:rsidRPr="004B600B">
        <w:t xml:space="preserve">Рис. 7.13. </w:t>
      </w:r>
      <w:r w:rsidR="005513BD" w:rsidRPr="004B600B">
        <w:t>П</w:t>
      </w:r>
      <w:r w:rsidRPr="004B600B">
        <w:t>еремещения при изгибе</w:t>
      </w:r>
    </w:p>
    <w:p w:rsidR="00BE3DB2" w:rsidRPr="004B600B" w:rsidRDefault="00BE3DB2" w:rsidP="00616546">
      <w:pPr>
        <w:rPr>
          <w:sz w:val="28"/>
        </w:rPr>
      </w:pPr>
    </w:p>
    <w:p w:rsidR="005513BD" w:rsidRPr="004B600B" w:rsidRDefault="005513BD" w:rsidP="00E95D6E">
      <w:pPr>
        <w:ind w:firstLine="510"/>
        <w:rPr>
          <w:sz w:val="28"/>
        </w:rPr>
      </w:pPr>
      <w:r w:rsidRPr="004B600B">
        <w:rPr>
          <w:sz w:val="28"/>
        </w:rPr>
        <w:t>Для определения деформаций балки воспользуемся уравнением, которое связывает радиус кривизны оси балки с изгибающим моме</w:t>
      </w:r>
      <w:r w:rsidRPr="004B600B">
        <w:rPr>
          <w:sz w:val="28"/>
        </w:rPr>
        <w:t>н</w:t>
      </w:r>
      <w:r w:rsidRPr="004B600B">
        <w:rPr>
          <w:sz w:val="28"/>
        </w:rPr>
        <w:t>том и жесткостью сечения (</w:t>
      </w:r>
      <w:r w:rsidR="00EC7A98" w:rsidRPr="004B600B">
        <w:rPr>
          <w:sz w:val="28"/>
        </w:rPr>
        <w:t xml:space="preserve">см. </w:t>
      </w:r>
      <w:r w:rsidR="003A058E" w:rsidRPr="004B600B">
        <w:rPr>
          <w:sz w:val="28"/>
        </w:rPr>
        <w:t>формулу 7.32</w:t>
      </w:r>
      <w:r w:rsidRPr="004B600B">
        <w:rPr>
          <w:sz w:val="28"/>
        </w:rPr>
        <w:t>)</w:t>
      </w:r>
    </w:p>
    <w:p w:rsidR="005513BD" w:rsidRPr="004B600B" w:rsidRDefault="005513BD" w:rsidP="003A058E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34"/>
        </w:rPr>
        <w:object w:dxaOrig="1180" w:dyaOrig="780">
          <v:shape id="_x0000_i1099" type="#_x0000_t75" style="width:59.5pt;height:38.8pt" o:ole="">
            <v:imagedata r:id="rId167" o:title=""/>
          </v:shape>
          <o:OLEObject Type="Embed" ProgID="Equation.DSMT4" ShapeID="_x0000_i1099" DrawAspect="Content" ObjectID="_1414663159" r:id="rId168"/>
        </w:object>
      </w:r>
      <w:r w:rsidR="00EC7A98" w:rsidRPr="004B600B">
        <w:t>.</w:t>
      </w:r>
      <w:r w:rsidR="003A058E" w:rsidRPr="004B600B">
        <w:t xml:space="preserve"> </w:t>
      </w:r>
      <w:r w:rsidR="003A058E" w:rsidRPr="004B600B">
        <w:tab/>
        <w:t>7.44</w:t>
      </w:r>
    </w:p>
    <w:p w:rsidR="005513BD" w:rsidRPr="004B600B" w:rsidRDefault="00EC7A98" w:rsidP="00E95D6E">
      <w:pPr>
        <w:ind w:firstLine="510"/>
        <w:rPr>
          <w:sz w:val="28"/>
        </w:rPr>
      </w:pPr>
      <w:r w:rsidRPr="004B600B">
        <w:rPr>
          <w:sz w:val="28"/>
        </w:rPr>
        <w:t>Из курса высшей математики известно, что радиус кривизны кр</w:t>
      </w:r>
      <w:r w:rsidRPr="004B600B">
        <w:rPr>
          <w:sz w:val="28"/>
        </w:rPr>
        <w:t>и</w:t>
      </w:r>
      <w:r w:rsidRPr="004B600B">
        <w:rPr>
          <w:sz w:val="28"/>
        </w:rPr>
        <w:t>вой</w:t>
      </w:r>
      <w:r w:rsidR="008B57C5" w:rsidRPr="004B600B">
        <w:rPr>
          <w:sz w:val="28"/>
        </w:rPr>
        <w:t xml:space="preserve"> </w:t>
      </w:r>
      <w:r w:rsidRPr="004B600B">
        <w:rPr>
          <w:sz w:val="28"/>
        </w:rPr>
        <w:t>линии в любой точке определяется по формуле</w:t>
      </w:r>
    </w:p>
    <w:p w:rsidR="00EC7A98" w:rsidRPr="004B600B" w:rsidRDefault="00EC7A98" w:rsidP="003A058E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32"/>
        </w:rPr>
        <w:object w:dxaOrig="1960" w:dyaOrig="1060">
          <v:shape id="_x0000_i1100" type="#_x0000_t75" style="width:98.3pt;height:53.2pt" o:ole="">
            <v:imagedata r:id="rId169" o:title=""/>
          </v:shape>
          <o:OLEObject Type="Embed" ProgID="Equation.DSMT4" ShapeID="_x0000_i1100" DrawAspect="Content" ObjectID="_1414663160" r:id="rId170"/>
        </w:object>
      </w:r>
      <w:r w:rsidRPr="004B600B">
        <w:t>,</w:t>
      </w:r>
      <w:r w:rsidR="003A058E" w:rsidRPr="004B600B">
        <w:t xml:space="preserve"> </w:t>
      </w:r>
      <w:r w:rsidR="003A058E" w:rsidRPr="004B600B">
        <w:tab/>
        <w:t>7.45</w:t>
      </w:r>
    </w:p>
    <w:p w:rsidR="00EC7A98" w:rsidRPr="004B600B" w:rsidRDefault="00EC7A98" w:rsidP="00E95D6E">
      <w:pPr>
        <w:ind w:firstLine="510"/>
        <w:rPr>
          <w:sz w:val="28"/>
        </w:rPr>
      </w:pPr>
      <w:r w:rsidRPr="004B600B">
        <w:rPr>
          <w:sz w:val="28"/>
        </w:rPr>
        <w:t xml:space="preserve">где </w:t>
      </w:r>
      <w:r w:rsidRPr="004B600B">
        <w:rPr>
          <w:position w:val="-28"/>
          <w:sz w:val="28"/>
        </w:rPr>
        <w:object w:dxaOrig="1820" w:dyaOrig="720">
          <v:shape id="_x0000_i1101" type="#_x0000_t75" style="width:90.8pt;height:36.3pt" o:ole="">
            <v:imagedata r:id="rId171" o:title=""/>
          </v:shape>
          <o:OLEObject Type="Embed" ProgID="Equation.DSMT4" ShapeID="_x0000_i1101" DrawAspect="Content" ObjectID="_1414663161" r:id="rId172"/>
        </w:object>
      </w:r>
      <w:r w:rsidRPr="004B600B">
        <w:rPr>
          <w:sz w:val="28"/>
        </w:rPr>
        <w:t xml:space="preserve">, </w:t>
      </w:r>
      <w:r w:rsidRPr="004B600B">
        <w:rPr>
          <w:position w:val="-28"/>
          <w:sz w:val="28"/>
        </w:rPr>
        <w:object w:dxaOrig="1080" w:dyaOrig="760">
          <v:shape id="_x0000_i1102" type="#_x0000_t75" style="width:53.85pt;height:38.2pt" o:ole="">
            <v:imagedata r:id="rId173" o:title=""/>
          </v:shape>
          <o:OLEObject Type="Embed" ProgID="Equation.DSMT4" ShapeID="_x0000_i1102" DrawAspect="Content" ObjectID="_1414663162" r:id="rId174"/>
        </w:object>
      </w:r>
      <w:r w:rsidRPr="004B600B">
        <w:rPr>
          <w:sz w:val="28"/>
        </w:rPr>
        <w:t>.</w:t>
      </w:r>
    </w:p>
    <w:p w:rsidR="00EC7A98" w:rsidRPr="004B600B" w:rsidRDefault="00EC7A98" w:rsidP="00E95D6E">
      <w:pPr>
        <w:ind w:firstLine="510"/>
        <w:rPr>
          <w:sz w:val="28"/>
        </w:rPr>
      </w:pPr>
      <w:r w:rsidRPr="004B600B">
        <w:rPr>
          <w:sz w:val="28"/>
        </w:rPr>
        <w:t xml:space="preserve">Ввиду малости деформаций </w:t>
      </w:r>
      <w:r w:rsidRPr="004B600B">
        <w:rPr>
          <w:position w:val="-14"/>
          <w:sz w:val="28"/>
        </w:rPr>
        <w:object w:dxaOrig="600" w:dyaOrig="480">
          <v:shape id="_x0000_i1103" type="#_x0000_t75" style="width:30.05pt;height:23.8pt" o:ole="">
            <v:imagedata r:id="rId175" o:title=""/>
          </v:shape>
          <o:OLEObject Type="Embed" ProgID="Equation.DSMT4" ShapeID="_x0000_i1103" DrawAspect="Content" ObjectID="_1414663163" r:id="rId176"/>
        </w:object>
      </w:r>
      <w:r w:rsidRPr="004B600B">
        <w:rPr>
          <w:sz w:val="28"/>
        </w:rPr>
        <w:t xml:space="preserve"> пренебрегаем (так как эта вел</w:t>
      </w:r>
      <w:r w:rsidRPr="004B600B">
        <w:rPr>
          <w:sz w:val="28"/>
        </w:rPr>
        <w:t>и</w:t>
      </w:r>
      <w:r w:rsidRPr="004B600B">
        <w:rPr>
          <w:sz w:val="28"/>
        </w:rPr>
        <w:t>чина значительно меньше единицы), тогда</w:t>
      </w:r>
    </w:p>
    <w:p w:rsidR="00EC7A98" w:rsidRPr="004B600B" w:rsidRDefault="00EC7A98" w:rsidP="003A058E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firstLine="510"/>
      </w:pPr>
      <w:r w:rsidRPr="004B600B">
        <w:tab/>
      </w:r>
      <w:r w:rsidRPr="004B600B">
        <w:rPr>
          <w:position w:val="-32"/>
        </w:rPr>
        <w:object w:dxaOrig="840" w:dyaOrig="760">
          <v:shape id="_x0000_i1104" type="#_x0000_t75" style="width:41.95pt;height:38.2pt" o:ole="">
            <v:imagedata r:id="rId177" o:title=""/>
          </v:shape>
          <o:OLEObject Type="Embed" ProgID="Equation.DSMT4" ShapeID="_x0000_i1104" DrawAspect="Content" ObjectID="_1414663164" r:id="rId178"/>
        </w:object>
      </w:r>
      <w:r w:rsidRPr="004B600B">
        <w:t>.</w:t>
      </w:r>
      <w:r w:rsidR="003A058E" w:rsidRPr="004B600B">
        <w:t xml:space="preserve"> </w:t>
      </w:r>
      <w:r w:rsidR="003A058E" w:rsidRPr="004B600B">
        <w:tab/>
        <w:t>7.46</w:t>
      </w:r>
    </w:p>
    <w:p w:rsidR="00EC7A98" w:rsidRPr="004B600B" w:rsidRDefault="00EC7A98" w:rsidP="00E95D6E">
      <w:pPr>
        <w:ind w:firstLine="510"/>
        <w:rPr>
          <w:sz w:val="28"/>
        </w:rPr>
      </w:pPr>
      <w:r w:rsidRPr="004B600B">
        <w:rPr>
          <w:sz w:val="28"/>
        </w:rPr>
        <w:t>Подставим выражение</w:t>
      </w:r>
      <w:r w:rsidR="003A058E" w:rsidRPr="004B600B">
        <w:rPr>
          <w:sz w:val="28"/>
        </w:rPr>
        <w:t xml:space="preserve"> (7.46)</w:t>
      </w:r>
      <w:r w:rsidRPr="004B600B">
        <w:rPr>
          <w:sz w:val="28"/>
        </w:rPr>
        <w:t xml:space="preserve"> в (</w:t>
      </w:r>
      <w:r w:rsidR="003A058E" w:rsidRPr="004B600B">
        <w:rPr>
          <w:sz w:val="28"/>
        </w:rPr>
        <w:t>7.44</w:t>
      </w:r>
      <w:r w:rsidRPr="004B600B">
        <w:rPr>
          <w:sz w:val="28"/>
        </w:rPr>
        <w:t>) и получим дифференциал</w:t>
      </w:r>
      <w:r w:rsidRPr="004B600B">
        <w:rPr>
          <w:sz w:val="28"/>
        </w:rPr>
        <w:t>ь</w:t>
      </w:r>
      <w:r w:rsidRPr="004B600B">
        <w:rPr>
          <w:sz w:val="28"/>
        </w:rPr>
        <w:t>ное уравнение упругой линии балки</w:t>
      </w:r>
    </w:p>
    <w:p w:rsidR="003A058E" w:rsidRPr="004B600B" w:rsidRDefault="003A058E" w:rsidP="008B598F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 w:rsidRPr="004B600B">
        <w:tab/>
      </w:r>
      <w:r w:rsidRPr="004B600B">
        <w:rPr>
          <w:position w:val="-50"/>
        </w:rPr>
        <w:object w:dxaOrig="1480" w:dyaOrig="940">
          <v:shape id="_x0000_i1105" type="#_x0000_t75" style="width:73.9pt;height:46.95pt" o:ole="">
            <v:imagedata r:id="rId179" o:title=""/>
          </v:shape>
          <o:OLEObject Type="Embed" ProgID="Equation.DSMT4" ShapeID="_x0000_i1105" DrawAspect="Content" ObjectID="_1414663165" r:id="rId180"/>
        </w:object>
      </w:r>
      <w:r w:rsidRPr="004B600B">
        <w:t xml:space="preserve"> или </w:t>
      </w:r>
      <w:r w:rsidRPr="004B600B">
        <w:rPr>
          <w:position w:val="-12"/>
        </w:rPr>
        <w:object w:dxaOrig="1800" w:dyaOrig="380">
          <v:shape id="_x0000_i1106" type="#_x0000_t75" style="width:90.15pt;height:18.8pt" o:ole="">
            <v:imagedata r:id="rId181" o:title=""/>
          </v:shape>
          <o:OLEObject Type="Embed" ProgID="Equation.DSMT4" ShapeID="_x0000_i1106" DrawAspect="Content" ObjectID="_1414663166" r:id="rId182"/>
        </w:object>
      </w:r>
      <w:r w:rsidRPr="004B600B">
        <w:t xml:space="preserve">. </w:t>
      </w:r>
      <w:r w:rsidRPr="004B600B">
        <w:tab/>
        <w:t>7.47</w:t>
      </w:r>
    </w:p>
    <w:p w:rsidR="00E95D6E" w:rsidRPr="004B600B" w:rsidRDefault="00E95D6E" w:rsidP="008B598F">
      <w:pPr>
        <w:ind w:firstLine="510"/>
      </w:pPr>
      <w:r w:rsidRPr="004B600B">
        <w:rPr>
          <w:sz w:val="28"/>
        </w:rPr>
        <w:lastRenderedPageBreak/>
        <w:t>Чтобы получить уравнение для углов поворота сечений, надо это уравнение проинтегрировать один раз, причем ввиду малости дефо</w:t>
      </w:r>
      <w:r w:rsidRPr="004B600B">
        <w:rPr>
          <w:sz w:val="28"/>
        </w:rPr>
        <w:t>р</w:t>
      </w:r>
      <w:r w:rsidRPr="004B600B">
        <w:rPr>
          <w:sz w:val="28"/>
        </w:rPr>
        <w:t>маций будем считать, что</w:t>
      </w:r>
      <w:r w:rsidR="008B598F" w:rsidRPr="004B600B">
        <w:rPr>
          <w:sz w:val="28"/>
        </w:rPr>
        <w:t xml:space="preserve"> </w:t>
      </w:r>
      <w:r w:rsidRPr="004B600B">
        <w:rPr>
          <w:position w:val="-14"/>
        </w:rPr>
        <w:object w:dxaOrig="1680" w:dyaOrig="420">
          <v:shape id="_x0000_i1107" type="#_x0000_t75" style="width:83.9pt;height:21.3pt" o:ole="">
            <v:imagedata r:id="rId183" o:title=""/>
          </v:shape>
          <o:OLEObject Type="Embed" ProgID="Equation.DSMT4" ShapeID="_x0000_i1107" DrawAspect="Content" ObjectID="_1414663167" r:id="rId184"/>
        </w:object>
      </w:r>
      <w:r w:rsidRPr="004B600B">
        <w:t xml:space="preserve">, </w:t>
      </w:r>
      <w:r w:rsidRPr="004B600B">
        <w:rPr>
          <w:sz w:val="28"/>
        </w:rPr>
        <w:t>рад.</w:t>
      </w:r>
    </w:p>
    <w:p w:rsidR="00EC7A98" w:rsidRPr="004B600B" w:rsidRDefault="00E95D6E" w:rsidP="00E95D6E">
      <w:pPr>
        <w:ind w:firstLine="510"/>
        <w:rPr>
          <w:sz w:val="28"/>
        </w:rPr>
      </w:pPr>
      <w:r w:rsidRPr="004B600B">
        <w:rPr>
          <w:sz w:val="28"/>
        </w:rPr>
        <w:t>Для получения уравнения прогибов необходимо дифференциал</w:t>
      </w:r>
      <w:r w:rsidRPr="004B600B">
        <w:rPr>
          <w:sz w:val="28"/>
        </w:rPr>
        <w:t>ь</w:t>
      </w:r>
      <w:r w:rsidRPr="004B600B">
        <w:rPr>
          <w:sz w:val="28"/>
        </w:rPr>
        <w:t>ное уравнение проинтегрировать дважды.</w:t>
      </w:r>
    </w:p>
    <w:p w:rsidR="00BE3DB2" w:rsidRPr="004B600B" w:rsidRDefault="00E95D6E" w:rsidP="00BB5141">
      <w:pPr>
        <w:ind w:firstLine="510"/>
        <w:rPr>
          <w:sz w:val="28"/>
        </w:rPr>
      </w:pPr>
      <w:r w:rsidRPr="004B600B">
        <w:rPr>
          <w:sz w:val="28"/>
        </w:rPr>
        <w:t>Вообще определение возникающих прогибов и углов поворота трудоемкий процесс</w:t>
      </w:r>
      <w:r w:rsidR="00BB5141" w:rsidRPr="004B600B">
        <w:rPr>
          <w:sz w:val="28"/>
        </w:rPr>
        <w:t xml:space="preserve"> и в данном курсе не рассматривается</w:t>
      </w:r>
      <w:r w:rsidRPr="004B600B">
        <w:rPr>
          <w:sz w:val="28"/>
        </w:rPr>
        <w:t>.</w:t>
      </w:r>
      <w:r w:rsidR="00BB5141" w:rsidRPr="004B600B">
        <w:rPr>
          <w:sz w:val="28"/>
        </w:rPr>
        <w:t xml:space="preserve"> </w:t>
      </w:r>
      <w:r w:rsidRPr="004B600B">
        <w:rPr>
          <w:sz w:val="28"/>
        </w:rPr>
        <w:t>При упр</w:t>
      </w:r>
      <w:r w:rsidRPr="004B600B">
        <w:rPr>
          <w:sz w:val="28"/>
        </w:rPr>
        <w:t>о</w:t>
      </w:r>
      <w:r w:rsidRPr="004B600B">
        <w:rPr>
          <w:sz w:val="28"/>
        </w:rPr>
        <w:t>щенных расчетах пользуются формулами</w:t>
      </w:r>
      <w:r w:rsidR="00B9570C" w:rsidRPr="004B600B">
        <w:rPr>
          <w:sz w:val="28"/>
        </w:rPr>
        <w:t>, приведенными в справо</w:t>
      </w:r>
      <w:r w:rsidR="00B9570C" w:rsidRPr="004B600B">
        <w:rPr>
          <w:sz w:val="28"/>
        </w:rPr>
        <w:t>ч</w:t>
      </w:r>
      <w:r w:rsidR="00B9570C" w:rsidRPr="004B600B">
        <w:rPr>
          <w:sz w:val="28"/>
        </w:rPr>
        <w:t xml:space="preserve">ной литературе. </w:t>
      </w:r>
    </w:p>
    <w:p w:rsidR="00BB5141" w:rsidRPr="004B600B" w:rsidRDefault="00BB5141" w:rsidP="00AC4417">
      <w:pPr>
        <w:ind w:firstLine="0"/>
        <w:jc w:val="center"/>
        <w:rPr>
          <w:b/>
          <w:sz w:val="28"/>
        </w:rPr>
      </w:pPr>
      <w:bookmarkStart w:id="11" w:name="_Toc308017499"/>
    </w:p>
    <w:p w:rsidR="00BE3DB2" w:rsidRPr="004B600B" w:rsidRDefault="00BE3DB2" w:rsidP="00AC4417">
      <w:pPr>
        <w:ind w:firstLine="0"/>
        <w:jc w:val="center"/>
        <w:rPr>
          <w:b/>
          <w:sz w:val="28"/>
        </w:rPr>
      </w:pPr>
      <w:r w:rsidRPr="004B600B">
        <w:rPr>
          <w:b/>
          <w:sz w:val="28"/>
        </w:rPr>
        <w:t>Условие жесткости</w:t>
      </w:r>
      <w:bookmarkEnd w:id="11"/>
    </w:p>
    <w:p w:rsidR="00BB5141" w:rsidRPr="004B600B" w:rsidRDefault="00BB5141" w:rsidP="00AC4417">
      <w:pPr>
        <w:ind w:firstLine="0"/>
        <w:jc w:val="center"/>
        <w:rPr>
          <w:b/>
          <w:sz w:val="28"/>
        </w:rPr>
      </w:pPr>
    </w:p>
    <w:p w:rsidR="00BB5141" w:rsidRPr="004B600B" w:rsidRDefault="00BB5141" w:rsidP="00AC4417">
      <w:pPr>
        <w:ind w:firstLine="510"/>
        <w:rPr>
          <w:sz w:val="28"/>
        </w:rPr>
      </w:pPr>
      <w:r w:rsidRPr="004B600B">
        <w:rPr>
          <w:sz w:val="28"/>
        </w:rPr>
        <w:t>Для того чтобы судить о работе балок, мало знать только напр</w:t>
      </w:r>
      <w:r w:rsidRPr="004B600B">
        <w:rPr>
          <w:sz w:val="28"/>
        </w:rPr>
        <w:t>я</w:t>
      </w:r>
      <w:r w:rsidRPr="004B600B">
        <w:rPr>
          <w:sz w:val="28"/>
        </w:rPr>
        <w:t>жения, которые возникают в их поперечных сечениях и по которым проверяют прочность. Даже очень прочные балки могут оказаться н</w:t>
      </w:r>
      <w:r w:rsidRPr="004B600B">
        <w:rPr>
          <w:sz w:val="28"/>
        </w:rPr>
        <w:t>е</w:t>
      </w:r>
      <w:r w:rsidRPr="004B600B">
        <w:rPr>
          <w:sz w:val="28"/>
        </w:rPr>
        <w:t>пригодными к эксплуатации, если под нагрузкой они будут сильно деформироваться вследствие недостаточной жесткости.</w:t>
      </w:r>
    </w:p>
    <w:p w:rsidR="00BB5141" w:rsidRPr="004B600B" w:rsidRDefault="00BB5141" w:rsidP="00AC4417">
      <w:pPr>
        <w:ind w:firstLine="510"/>
        <w:rPr>
          <w:sz w:val="28"/>
        </w:rPr>
      </w:pPr>
      <w:r w:rsidRPr="004B600B">
        <w:rPr>
          <w:sz w:val="28"/>
        </w:rPr>
        <w:t>В целях обеспечения нормальной эксплуатации конструкций ра</w:t>
      </w:r>
      <w:r w:rsidRPr="004B600B">
        <w:rPr>
          <w:sz w:val="28"/>
        </w:rPr>
        <w:t>с</w:t>
      </w:r>
      <w:r w:rsidRPr="004B600B">
        <w:rPr>
          <w:sz w:val="28"/>
        </w:rPr>
        <w:t>чет изгибаемых э</w:t>
      </w:r>
      <w:r w:rsidR="0023169E" w:rsidRPr="004B600B">
        <w:rPr>
          <w:sz w:val="28"/>
        </w:rPr>
        <w:t xml:space="preserve">лементов производят не только на прочность, но и на </w:t>
      </w:r>
      <w:r w:rsidR="0023169E" w:rsidRPr="004B600B">
        <w:rPr>
          <w:i/>
          <w:sz w:val="28"/>
        </w:rPr>
        <w:t>жесткость</w:t>
      </w:r>
      <w:r w:rsidR="0023169E" w:rsidRPr="004B600B">
        <w:rPr>
          <w:sz w:val="28"/>
        </w:rPr>
        <w:t>. М</w:t>
      </w:r>
      <w:r w:rsidRPr="004B600B">
        <w:rPr>
          <w:sz w:val="28"/>
        </w:rPr>
        <w:t>аксимальные прогибы балок ограничиваются опред</w:t>
      </w:r>
      <w:r w:rsidRPr="004B600B">
        <w:rPr>
          <w:sz w:val="28"/>
        </w:rPr>
        <w:t>е</w:t>
      </w:r>
      <w:r w:rsidRPr="004B600B">
        <w:rPr>
          <w:sz w:val="28"/>
        </w:rPr>
        <w:t xml:space="preserve">ленной величиной, </w:t>
      </w:r>
      <w:r w:rsidRPr="004B600B">
        <w:rPr>
          <w:i/>
          <w:sz w:val="28"/>
        </w:rPr>
        <w:t>допускаемым прогибом</w:t>
      </w:r>
      <w:r w:rsidRPr="004B600B">
        <w:rPr>
          <w:sz w:val="28"/>
        </w:rPr>
        <w:t>.</w:t>
      </w:r>
    </w:p>
    <w:p w:rsidR="00BE3DB2" w:rsidRDefault="00BE3DB2" w:rsidP="00AC4417">
      <w:pPr>
        <w:ind w:firstLine="510"/>
        <w:rPr>
          <w:sz w:val="28"/>
        </w:rPr>
      </w:pPr>
      <w:r w:rsidRPr="004B600B">
        <w:rPr>
          <w:i/>
          <w:sz w:val="28"/>
        </w:rPr>
        <w:t>Условие жесткости</w:t>
      </w:r>
      <w:r w:rsidRPr="004B600B">
        <w:rPr>
          <w:sz w:val="28"/>
        </w:rPr>
        <w:t xml:space="preserve"> заключается в том, что максимальный пр</w:t>
      </w:r>
      <w:r w:rsidRPr="004B600B">
        <w:rPr>
          <w:sz w:val="28"/>
        </w:rPr>
        <w:t>о</w:t>
      </w:r>
      <w:r w:rsidRPr="004B600B">
        <w:rPr>
          <w:sz w:val="28"/>
        </w:rPr>
        <w:t>гиб н</w:t>
      </w:r>
      <w:r w:rsidR="004B600B">
        <w:rPr>
          <w:sz w:val="28"/>
        </w:rPr>
        <w:t xml:space="preserve">е должен превышать </w:t>
      </w:r>
      <w:proofErr w:type="gramStart"/>
      <w:r w:rsidR="004B600B">
        <w:rPr>
          <w:sz w:val="28"/>
        </w:rPr>
        <w:t>допускаемого</w:t>
      </w:r>
      <w:proofErr w:type="gramEnd"/>
    </w:p>
    <w:p w:rsidR="004B600B" w:rsidRPr="004B600B" w:rsidRDefault="004B600B" w:rsidP="004B600B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4B600B">
        <w:rPr>
          <w:position w:val="-14"/>
        </w:rPr>
        <w:object w:dxaOrig="1620" w:dyaOrig="420">
          <v:shape id="_x0000_i1108" type="#_x0000_t75" style="width:80.75pt;height:21.3pt" o:ole="">
            <v:imagedata r:id="rId185" o:title=""/>
          </v:shape>
          <o:OLEObject Type="Embed" ProgID="Equation.DSMT4" ShapeID="_x0000_i1108" DrawAspect="Content" ObjectID="_1414663168" r:id="rId186"/>
        </w:object>
      </w:r>
      <w:r>
        <w:t xml:space="preserve">. </w:t>
      </w:r>
      <w:r>
        <w:tab/>
        <w:t>7.48</w:t>
      </w:r>
    </w:p>
    <w:bookmarkEnd w:id="10"/>
    <w:p w:rsidR="0023169E" w:rsidRDefault="0023169E" w:rsidP="00AC4417">
      <w:pPr>
        <w:ind w:firstLine="510"/>
        <w:rPr>
          <w:sz w:val="28"/>
        </w:rPr>
      </w:pPr>
      <w:r w:rsidRPr="004B600B">
        <w:rPr>
          <w:sz w:val="28"/>
        </w:rPr>
        <w:t>Допускаемый прогиб зависит от назначения сооружения или м</w:t>
      </w:r>
      <w:r w:rsidRPr="004B600B">
        <w:rPr>
          <w:sz w:val="28"/>
        </w:rPr>
        <w:t>а</w:t>
      </w:r>
      <w:r w:rsidRPr="004B600B">
        <w:rPr>
          <w:sz w:val="28"/>
        </w:rPr>
        <w:t xml:space="preserve">шины. </w:t>
      </w:r>
      <w:r w:rsidR="00D622C8" w:rsidRPr="004B600B">
        <w:rPr>
          <w:sz w:val="28"/>
        </w:rPr>
        <w:t xml:space="preserve">В машиностроении </w:t>
      </w:r>
      <w:r w:rsidRPr="004B600B">
        <w:rPr>
          <w:sz w:val="28"/>
        </w:rPr>
        <w:t>норма допускаемого прогиба колеблется в широких пределах и задается</w:t>
      </w:r>
      <w:r w:rsidR="004B600B">
        <w:rPr>
          <w:sz w:val="28"/>
        </w:rPr>
        <w:t xml:space="preserve"> в долях длины пролета </w:t>
      </w:r>
    </w:p>
    <w:p w:rsidR="004B600B" w:rsidRPr="004B600B" w:rsidRDefault="004B600B" w:rsidP="004B600B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4B600B">
        <w:rPr>
          <w:position w:val="-28"/>
        </w:rPr>
        <w:object w:dxaOrig="1960" w:dyaOrig="720">
          <v:shape id="_x0000_i1109" type="#_x0000_t75" style="width:98.3pt;height:36.3pt" o:ole="">
            <v:imagedata r:id="rId187" o:title=""/>
          </v:shape>
          <o:OLEObject Type="Embed" ProgID="Equation.DSMT4" ShapeID="_x0000_i1109" DrawAspect="Content" ObjectID="_1414663169" r:id="rId188"/>
        </w:object>
      </w:r>
      <w:r>
        <w:t xml:space="preserve">. </w:t>
      </w:r>
      <w:r>
        <w:tab/>
        <w:t>7.49</w:t>
      </w:r>
    </w:p>
    <w:bookmarkEnd w:id="0"/>
    <w:bookmarkEnd w:id="1"/>
    <w:p w:rsidR="00BE3DB2" w:rsidRPr="004B600B" w:rsidRDefault="0023169E" w:rsidP="00AC4417">
      <w:pPr>
        <w:ind w:firstLine="510"/>
        <w:rPr>
          <w:sz w:val="28"/>
        </w:rPr>
      </w:pPr>
      <w:r w:rsidRPr="004B600B">
        <w:rPr>
          <w:sz w:val="28"/>
        </w:rPr>
        <w:t>Пролет балки – расстояние между опорами, для консоли – дво</w:t>
      </w:r>
      <w:r w:rsidRPr="004B600B">
        <w:rPr>
          <w:sz w:val="28"/>
        </w:rPr>
        <w:t>й</w:t>
      </w:r>
      <w:r w:rsidRPr="004B600B">
        <w:rPr>
          <w:sz w:val="28"/>
        </w:rPr>
        <w:t>ной вылет.</w:t>
      </w:r>
    </w:p>
    <w:p w:rsidR="00BE3DB2" w:rsidRPr="004B600B" w:rsidRDefault="00BE3DB2" w:rsidP="00D622C8">
      <w:pPr>
        <w:rPr>
          <w:sz w:val="28"/>
        </w:rPr>
      </w:pPr>
    </w:p>
    <w:sectPr w:rsidR="00BE3DB2" w:rsidRPr="004B600B" w:rsidSect="00AC4417">
      <w:pgSz w:w="11906" w:h="16838"/>
      <w:pgMar w:top="1418" w:right="1701" w:bottom="2495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725A0"/>
    <w:multiLevelType w:val="hybridMultilevel"/>
    <w:tmpl w:val="24A2A894"/>
    <w:lvl w:ilvl="0" w:tplc="08CE08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79F1422"/>
    <w:multiLevelType w:val="hybridMultilevel"/>
    <w:tmpl w:val="EC1EF300"/>
    <w:lvl w:ilvl="0" w:tplc="A9D857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0F462339"/>
    <w:multiLevelType w:val="hybridMultilevel"/>
    <w:tmpl w:val="074C4C1C"/>
    <w:lvl w:ilvl="0" w:tplc="0419000F">
      <w:start w:val="1"/>
      <w:numFmt w:val="decimal"/>
      <w:lvlText w:val="%1."/>
      <w:lvlJc w:val="left"/>
      <w:pPr>
        <w:ind w:left="1789" w:hanging="360"/>
      </w:pPr>
    </w:lvl>
    <w:lvl w:ilvl="1" w:tplc="04190019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3">
    <w:nsid w:val="11841C3B"/>
    <w:multiLevelType w:val="hybridMultilevel"/>
    <w:tmpl w:val="396078D0"/>
    <w:lvl w:ilvl="0" w:tplc="A7E2130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135E2B80"/>
    <w:multiLevelType w:val="hybridMultilevel"/>
    <w:tmpl w:val="416064E6"/>
    <w:lvl w:ilvl="0" w:tplc="AC7C855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174A2AB4"/>
    <w:multiLevelType w:val="hybridMultilevel"/>
    <w:tmpl w:val="C9880156"/>
    <w:lvl w:ilvl="0" w:tplc="0419000F">
      <w:start w:val="1"/>
      <w:numFmt w:val="decimal"/>
      <w:lvlText w:val="%1."/>
      <w:lvlJc w:val="left"/>
      <w:pPr>
        <w:ind w:left="1789" w:hanging="360"/>
      </w:pPr>
    </w:lvl>
    <w:lvl w:ilvl="1" w:tplc="04190019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6">
    <w:nsid w:val="188B4F5F"/>
    <w:multiLevelType w:val="hybridMultilevel"/>
    <w:tmpl w:val="68F4CE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686696"/>
    <w:multiLevelType w:val="hybridMultilevel"/>
    <w:tmpl w:val="CE20259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>
    <w:nsid w:val="28D94AA0"/>
    <w:multiLevelType w:val="hybridMultilevel"/>
    <w:tmpl w:val="4606B1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402485"/>
    <w:multiLevelType w:val="hybridMultilevel"/>
    <w:tmpl w:val="FAC64452"/>
    <w:lvl w:ilvl="0" w:tplc="7D08F9B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2D530FFD"/>
    <w:multiLevelType w:val="hybridMultilevel"/>
    <w:tmpl w:val="41EA294E"/>
    <w:lvl w:ilvl="0" w:tplc="7F88EE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21C2567"/>
    <w:multiLevelType w:val="hybridMultilevel"/>
    <w:tmpl w:val="679C2B78"/>
    <w:lvl w:ilvl="0" w:tplc="7F88EE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3CF13CA4"/>
    <w:multiLevelType w:val="hybridMultilevel"/>
    <w:tmpl w:val="2FC64E9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>
    <w:nsid w:val="4B676A85"/>
    <w:multiLevelType w:val="hybridMultilevel"/>
    <w:tmpl w:val="C27EF00E"/>
    <w:lvl w:ilvl="0" w:tplc="4B1E4B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5098155F"/>
    <w:multiLevelType w:val="hybridMultilevel"/>
    <w:tmpl w:val="490A5E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5AF5455"/>
    <w:multiLevelType w:val="hybridMultilevel"/>
    <w:tmpl w:val="C1022156"/>
    <w:lvl w:ilvl="0" w:tplc="2C0AEDA0">
      <w:numFmt w:val="bullet"/>
      <w:lvlText w:val="–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6">
    <w:nsid w:val="580B53A9"/>
    <w:multiLevelType w:val="hybridMultilevel"/>
    <w:tmpl w:val="BB986292"/>
    <w:lvl w:ilvl="0" w:tplc="CFA2FA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5B2A2D4B"/>
    <w:multiLevelType w:val="hybridMultilevel"/>
    <w:tmpl w:val="A330D2A0"/>
    <w:lvl w:ilvl="0" w:tplc="7952A77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5B6C1838"/>
    <w:multiLevelType w:val="hybridMultilevel"/>
    <w:tmpl w:val="A1F842E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>
    <w:nsid w:val="5C475948"/>
    <w:multiLevelType w:val="hybridMultilevel"/>
    <w:tmpl w:val="E51876AC"/>
    <w:lvl w:ilvl="0" w:tplc="7CF416B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6B590E88"/>
    <w:multiLevelType w:val="hybridMultilevel"/>
    <w:tmpl w:val="4F447A20"/>
    <w:lvl w:ilvl="0" w:tplc="1A8CF68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7066386F"/>
    <w:multiLevelType w:val="hybridMultilevel"/>
    <w:tmpl w:val="8FB805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5F04E23"/>
    <w:multiLevelType w:val="hybridMultilevel"/>
    <w:tmpl w:val="96C698E0"/>
    <w:lvl w:ilvl="0" w:tplc="3DD22A64">
      <w:numFmt w:val="bullet"/>
      <w:lvlText w:val="–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3">
    <w:nsid w:val="796E5491"/>
    <w:multiLevelType w:val="hybridMultilevel"/>
    <w:tmpl w:val="1BA6EF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B192F3D"/>
    <w:multiLevelType w:val="hybridMultilevel"/>
    <w:tmpl w:val="C54C7A70"/>
    <w:lvl w:ilvl="0" w:tplc="0419000F">
      <w:start w:val="1"/>
      <w:numFmt w:val="decimal"/>
      <w:lvlText w:val="%1."/>
      <w:lvlJc w:val="left"/>
      <w:pPr>
        <w:ind w:left="1789" w:hanging="360"/>
      </w:p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25">
    <w:nsid w:val="7E6D7195"/>
    <w:multiLevelType w:val="hybridMultilevel"/>
    <w:tmpl w:val="534A98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"/>
  </w:num>
  <w:num w:numId="3">
    <w:abstractNumId w:val="18"/>
  </w:num>
  <w:num w:numId="4">
    <w:abstractNumId w:val="20"/>
  </w:num>
  <w:num w:numId="5">
    <w:abstractNumId w:val="11"/>
  </w:num>
  <w:num w:numId="6">
    <w:abstractNumId w:val="10"/>
  </w:num>
  <w:num w:numId="7">
    <w:abstractNumId w:val="17"/>
  </w:num>
  <w:num w:numId="8">
    <w:abstractNumId w:val="4"/>
  </w:num>
  <w:num w:numId="9">
    <w:abstractNumId w:val="13"/>
  </w:num>
  <w:num w:numId="10">
    <w:abstractNumId w:val="0"/>
  </w:num>
  <w:num w:numId="11">
    <w:abstractNumId w:val="23"/>
  </w:num>
  <w:num w:numId="12">
    <w:abstractNumId w:val="21"/>
  </w:num>
  <w:num w:numId="13">
    <w:abstractNumId w:val="6"/>
  </w:num>
  <w:num w:numId="14">
    <w:abstractNumId w:val="12"/>
  </w:num>
  <w:num w:numId="15">
    <w:abstractNumId w:val="7"/>
  </w:num>
  <w:num w:numId="16">
    <w:abstractNumId w:val="22"/>
  </w:num>
  <w:num w:numId="17">
    <w:abstractNumId w:val="15"/>
  </w:num>
  <w:num w:numId="18">
    <w:abstractNumId w:val="19"/>
  </w:num>
  <w:num w:numId="19">
    <w:abstractNumId w:val="16"/>
  </w:num>
  <w:num w:numId="20">
    <w:abstractNumId w:val="24"/>
  </w:num>
  <w:num w:numId="21">
    <w:abstractNumId w:val="8"/>
  </w:num>
  <w:num w:numId="22">
    <w:abstractNumId w:val="25"/>
  </w:num>
  <w:num w:numId="23">
    <w:abstractNumId w:val="14"/>
  </w:num>
  <w:num w:numId="24">
    <w:abstractNumId w:val="5"/>
  </w:num>
  <w:num w:numId="25">
    <w:abstractNumId w:val="2"/>
  </w:num>
  <w:num w:numId="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71C9"/>
    <w:rsid w:val="00041F0D"/>
    <w:rsid w:val="00054437"/>
    <w:rsid w:val="00060281"/>
    <w:rsid w:val="000872E2"/>
    <w:rsid w:val="0009501A"/>
    <w:rsid w:val="000B02BA"/>
    <w:rsid w:val="000B46AB"/>
    <w:rsid w:val="000C0C54"/>
    <w:rsid w:val="000C40F1"/>
    <w:rsid w:val="000D5297"/>
    <w:rsid w:val="000D77E9"/>
    <w:rsid w:val="000F4308"/>
    <w:rsid w:val="000F52B0"/>
    <w:rsid w:val="001109EF"/>
    <w:rsid w:val="00125859"/>
    <w:rsid w:val="001266B8"/>
    <w:rsid w:val="001529FC"/>
    <w:rsid w:val="00156560"/>
    <w:rsid w:val="001732F8"/>
    <w:rsid w:val="00176F02"/>
    <w:rsid w:val="001836AC"/>
    <w:rsid w:val="001A4322"/>
    <w:rsid w:val="001E72A9"/>
    <w:rsid w:val="001F3C43"/>
    <w:rsid w:val="002029D2"/>
    <w:rsid w:val="00220F9C"/>
    <w:rsid w:val="00230D37"/>
    <w:rsid w:val="0023169E"/>
    <w:rsid w:val="0025000D"/>
    <w:rsid w:val="0025118A"/>
    <w:rsid w:val="00275798"/>
    <w:rsid w:val="00292E33"/>
    <w:rsid w:val="00294299"/>
    <w:rsid w:val="002A207C"/>
    <w:rsid w:val="002A4150"/>
    <w:rsid w:val="002A4680"/>
    <w:rsid w:val="002B3C6F"/>
    <w:rsid w:val="002C62E3"/>
    <w:rsid w:val="002C787E"/>
    <w:rsid w:val="002D1199"/>
    <w:rsid w:val="002D55CB"/>
    <w:rsid w:val="002E5C37"/>
    <w:rsid w:val="002F5DDA"/>
    <w:rsid w:val="00300E05"/>
    <w:rsid w:val="00312F25"/>
    <w:rsid w:val="00334848"/>
    <w:rsid w:val="00344146"/>
    <w:rsid w:val="00350014"/>
    <w:rsid w:val="0035305A"/>
    <w:rsid w:val="00357662"/>
    <w:rsid w:val="003605C3"/>
    <w:rsid w:val="00362B00"/>
    <w:rsid w:val="00366B57"/>
    <w:rsid w:val="0036744A"/>
    <w:rsid w:val="00377B56"/>
    <w:rsid w:val="00380AF0"/>
    <w:rsid w:val="003826FE"/>
    <w:rsid w:val="003A058E"/>
    <w:rsid w:val="003A12DA"/>
    <w:rsid w:val="003A59F2"/>
    <w:rsid w:val="003B725E"/>
    <w:rsid w:val="003B7A4B"/>
    <w:rsid w:val="003C086F"/>
    <w:rsid w:val="003C4A1E"/>
    <w:rsid w:val="003F12DA"/>
    <w:rsid w:val="003F21D4"/>
    <w:rsid w:val="003F242D"/>
    <w:rsid w:val="00412E20"/>
    <w:rsid w:val="00454707"/>
    <w:rsid w:val="00476D33"/>
    <w:rsid w:val="004A02FA"/>
    <w:rsid w:val="004B600B"/>
    <w:rsid w:val="004F33AF"/>
    <w:rsid w:val="00502717"/>
    <w:rsid w:val="00503D93"/>
    <w:rsid w:val="00506DDD"/>
    <w:rsid w:val="00512094"/>
    <w:rsid w:val="00521F23"/>
    <w:rsid w:val="0053221B"/>
    <w:rsid w:val="00537A92"/>
    <w:rsid w:val="00540058"/>
    <w:rsid w:val="005513BD"/>
    <w:rsid w:val="00597E7E"/>
    <w:rsid w:val="005A30B7"/>
    <w:rsid w:val="005A4C18"/>
    <w:rsid w:val="005C3E3E"/>
    <w:rsid w:val="005C4EEE"/>
    <w:rsid w:val="005D23EE"/>
    <w:rsid w:val="005D3515"/>
    <w:rsid w:val="005E59F4"/>
    <w:rsid w:val="005F0C2F"/>
    <w:rsid w:val="005F2E79"/>
    <w:rsid w:val="006009E5"/>
    <w:rsid w:val="00602CF3"/>
    <w:rsid w:val="0060475B"/>
    <w:rsid w:val="00616546"/>
    <w:rsid w:val="00631DCF"/>
    <w:rsid w:val="006461DF"/>
    <w:rsid w:val="00661571"/>
    <w:rsid w:val="00665226"/>
    <w:rsid w:val="00666F4B"/>
    <w:rsid w:val="006719C3"/>
    <w:rsid w:val="00674B54"/>
    <w:rsid w:val="00683DFA"/>
    <w:rsid w:val="0068465A"/>
    <w:rsid w:val="006A4DA9"/>
    <w:rsid w:val="006E4154"/>
    <w:rsid w:val="006F5776"/>
    <w:rsid w:val="00700A74"/>
    <w:rsid w:val="00701E51"/>
    <w:rsid w:val="007103D1"/>
    <w:rsid w:val="007215E8"/>
    <w:rsid w:val="0072521D"/>
    <w:rsid w:val="0073202D"/>
    <w:rsid w:val="00741720"/>
    <w:rsid w:val="007438DD"/>
    <w:rsid w:val="00746BAD"/>
    <w:rsid w:val="00790E77"/>
    <w:rsid w:val="007912B4"/>
    <w:rsid w:val="00792844"/>
    <w:rsid w:val="007A30A7"/>
    <w:rsid w:val="007B4A81"/>
    <w:rsid w:val="007B585E"/>
    <w:rsid w:val="007B7AD5"/>
    <w:rsid w:val="007C3998"/>
    <w:rsid w:val="007E7839"/>
    <w:rsid w:val="007F4CAA"/>
    <w:rsid w:val="007F6A0C"/>
    <w:rsid w:val="007F7CCE"/>
    <w:rsid w:val="008035D9"/>
    <w:rsid w:val="00837264"/>
    <w:rsid w:val="008424B9"/>
    <w:rsid w:val="00843056"/>
    <w:rsid w:val="0087477F"/>
    <w:rsid w:val="00890A06"/>
    <w:rsid w:val="00896D8B"/>
    <w:rsid w:val="008973B2"/>
    <w:rsid w:val="008B428F"/>
    <w:rsid w:val="008B46C8"/>
    <w:rsid w:val="008B57C5"/>
    <w:rsid w:val="008B598F"/>
    <w:rsid w:val="008B7426"/>
    <w:rsid w:val="008D4C1C"/>
    <w:rsid w:val="008E17AB"/>
    <w:rsid w:val="008E486C"/>
    <w:rsid w:val="008E6691"/>
    <w:rsid w:val="008F4666"/>
    <w:rsid w:val="0091640C"/>
    <w:rsid w:val="009206A3"/>
    <w:rsid w:val="009300C9"/>
    <w:rsid w:val="00983A6E"/>
    <w:rsid w:val="00986CF2"/>
    <w:rsid w:val="009C453C"/>
    <w:rsid w:val="009C701E"/>
    <w:rsid w:val="009C764E"/>
    <w:rsid w:val="009D5251"/>
    <w:rsid w:val="009D533A"/>
    <w:rsid w:val="009E55B9"/>
    <w:rsid w:val="009E71C9"/>
    <w:rsid w:val="00A05922"/>
    <w:rsid w:val="00A06091"/>
    <w:rsid w:val="00A24C23"/>
    <w:rsid w:val="00A424FA"/>
    <w:rsid w:val="00A61A23"/>
    <w:rsid w:val="00A65387"/>
    <w:rsid w:val="00A673F3"/>
    <w:rsid w:val="00A75A77"/>
    <w:rsid w:val="00A82EBF"/>
    <w:rsid w:val="00AA07C3"/>
    <w:rsid w:val="00AA0FC0"/>
    <w:rsid w:val="00AC2762"/>
    <w:rsid w:val="00AC4417"/>
    <w:rsid w:val="00AC5F1A"/>
    <w:rsid w:val="00AD6D7D"/>
    <w:rsid w:val="00AE17FC"/>
    <w:rsid w:val="00B0786A"/>
    <w:rsid w:val="00B20EB2"/>
    <w:rsid w:val="00B34E42"/>
    <w:rsid w:val="00B34E77"/>
    <w:rsid w:val="00B64058"/>
    <w:rsid w:val="00B7233F"/>
    <w:rsid w:val="00B737D8"/>
    <w:rsid w:val="00B75D53"/>
    <w:rsid w:val="00B85E09"/>
    <w:rsid w:val="00B91795"/>
    <w:rsid w:val="00B9570C"/>
    <w:rsid w:val="00BB291F"/>
    <w:rsid w:val="00BB5141"/>
    <w:rsid w:val="00BC170E"/>
    <w:rsid w:val="00BC370A"/>
    <w:rsid w:val="00BD02DB"/>
    <w:rsid w:val="00BE2178"/>
    <w:rsid w:val="00BE2EF9"/>
    <w:rsid w:val="00BE3DB2"/>
    <w:rsid w:val="00BE4495"/>
    <w:rsid w:val="00BE61C4"/>
    <w:rsid w:val="00C11651"/>
    <w:rsid w:val="00C1279E"/>
    <w:rsid w:val="00C12E7B"/>
    <w:rsid w:val="00C22AF9"/>
    <w:rsid w:val="00C26047"/>
    <w:rsid w:val="00C33749"/>
    <w:rsid w:val="00C33D96"/>
    <w:rsid w:val="00C3696C"/>
    <w:rsid w:val="00C608E0"/>
    <w:rsid w:val="00C80990"/>
    <w:rsid w:val="00C90AB9"/>
    <w:rsid w:val="00CB1BCD"/>
    <w:rsid w:val="00CC0D02"/>
    <w:rsid w:val="00CC18F3"/>
    <w:rsid w:val="00CD0F6E"/>
    <w:rsid w:val="00CD2B28"/>
    <w:rsid w:val="00CD576C"/>
    <w:rsid w:val="00CE295A"/>
    <w:rsid w:val="00D018A6"/>
    <w:rsid w:val="00D02FC0"/>
    <w:rsid w:val="00D033E4"/>
    <w:rsid w:val="00D03B6B"/>
    <w:rsid w:val="00D07A87"/>
    <w:rsid w:val="00D1177F"/>
    <w:rsid w:val="00D152EF"/>
    <w:rsid w:val="00D15351"/>
    <w:rsid w:val="00D25CF7"/>
    <w:rsid w:val="00D3733A"/>
    <w:rsid w:val="00D40618"/>
    <w:rsid w:val="00D46C60"/>
    <w:rsid w:val="00D51797"/>
    <w:rsid w:val="00D622C8"/>
    <w:rsid w:val="00D7314B"/>
    <w:rsid w:val="00D73C34"/>
    <w:rsid w:val="00D92055"/>
    <w:rsid w:val="00D97C9A"/>
    <w:rsid w:val="00D97FA3"/>
    <w:rsid w:val="00DA7A33"/>
    <w:rsid w:val="00DB333A"/>
    <w:rsid w:val="00DC3576"/>
    <w:rsid w:val="00DD128E"/>
    <w:rsid w:val="00DE07AA"/>
    <w:rsid w:val="00DE335A"/>
    <w:rsid w:val="00DE64CD"/>
    <w:rsid w:val="00DF24E1"/>
    <w:rsid w:val="00DF285D"/>
    <w:rsid w:val="00DF3113"/>
    <w:rsid w:val="00E12460"/>
    <w:rsid w:val="00E13ED2"/>
    <w:rsid w:val="00E1513E"/>
    <w:rsid w:val="00E20581"/>
    <w:rsid w:val="00E24C72"/>
    <w:rsid w:val="00E32808"/>
    <w:rsid w:val="00E419E7"/>
    <w:rsid w:val="00E50CC8"/>
    <w:rsid w:val="00E532CC"/>
    <w:rsid w:val="00E63C70"/>
    <w:rsid w:val="00E74B90"/>
    <w:rsid w:val="00E82D75"/>
    <w:rsid w:val="00E95D6E"/>
    <w:rsid w:val="00EA34D0"/>
    <w:rsid w:val="00EB670D"/>
    <w:rsid w:val="00EC7A98"/>
    <w:rsid w:val="00ED1AF5"/>
    <w:rsid w:val="00ED3B60"/>
    <w:rsid w:val="00EF2676"/>
    <w:rsid w:val="00EF3C92"/>
    <w:rsid w:val="00EF6276"/>
    <w:rsid w:val="00F025FA"/>
    <w:rsid w:val="00F12CCA"/>
    <w:rsid w:val="00F2585A"/>
    <w:rsid w:val="00F320C0"/>
    <w:rsid w:val="00F418F3"/>
    <w:rsid w:val="00F4796D"/>
    <w:rsid w:val="00F60F01"/>
    <w:rsid w:val="00F70656"/>
    <w:rsid w:val="00F71221"/>
    <w:rsid w:val="00F75625"/>
    <w:rsid w:val="00F82631"/>
    <w:rsid w:val="00F93DFD"/>
    <w:rsid w:val="00F9685F"/>
    <w:rsid w:val="00FB3563"/>
    <w:rsid w:val="00FC4170"/>
    <w:rsid w:val="00FD1F13"/>
    <w:rsid w:val="00FE397C"/>
    <w:rsid w:val="00FE54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733A"/>
    <w:rPr>
      <w:rFonts w:eastAsia="Times New Roman" w:cs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D3733A"/>
    <w:pPr>
      <w:keepNext/>
      <w:spacing w:after="240"/>
      <w:ind w:firstLine="0"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qFormat/>
    <w:rsid w:val="00D3733A"/>
    <w:pPr>
      <w:keepNext/>
      <w:spacing w:before="360" w:after="240"/>
      <w:ind w:firstLine="0"/>
      <w:jc w:val="center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0D77E9"/>
    <w:pPr>
      <w:keepNext/>
      <w:spacing w:before="240" w:after="60"/>
      <w:ind w:firstLine="0"/>
      <w:jc w:val="center"/>
      <w:outlineLvl w:val="2"/>
    </w:pPr>
    <w:rPr>
      <w:b/>
      <w:bCs/>
      <w:sz w:val="28"/>
      <w:szCs w:val="26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3826FE"/>
    <w:pPr>
      <w:keepNext/>
      <w:spacing w:before="60"/>
      <w:outlineLvl w:val="3"/>
    </w:pPr>
    <w:rPr>
      <w:b/>
      <w:bCs/>
      <w:i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3733A"/>
    <w:rPr>
      <w:rFonts w:eastAsia="Times New Roman" w:cs="Times New Roman"/>
      <w:b/>
      <w:bCs/>
      <w:szCs w:val="24"/>
      <w:lang w:eastAsia="zh-CN"/>
    </w:rPr>
  </w:style>
  <w:style w:type="character" w:customStyle="1" w:styleId="20">
    <w:name w:val="Заголовок 2 Знак"/>
    <w:basedOn w:val="a0"/>
    <w:link w:val="2"/>
    <w:rsid w:val="00D3733A"/>
    <w:rPr>
      <w:rFonts w:eastAsia="Times New Roman" w:cs="Times New Roman"/>
      <w:b/>
      <w:bCs/>
      <w:szCs w:val="28"/>
      <w:lang w:eastAsia="zh-CN"/>
    </w:rPr>
  </w:style>
  <w:style w:type="character" w:customStyle="1" w:styleId="30">
    <w:name w:val="Заголовок 3 Знак"/>
    <w:basedOn w:val="a0"/>
    <w:link w:val="3"/>
    <w:uiPriority w:val="9"/>
    <w:rsid w:val="000D77E9"/>
    <w:rPr>
      <w:rFonts w:eastAsia="Times New Roman" w:cs="Times New Roman"/>
      <w:b/>
      <w:bCs/>
      <w:szCs w:val="26"/>
      <w:lang w:eastAsia="zh-CN"/>
    </w:rPr>
  </w:style>
  <w:style w:type="paragraph" w:customStyle="1" w:styleId="MTDisplayEquation">
    <w:name w:val="MTDisplayEquation"/>
    <w:basedOn w:val="a"/>
    <w:next w:val="a"/>
    <w:link w:val="MTDisplayEquation0"/>
    <w:rsid w:val="00D3733A"/>
    <w:pPr>
      <w:tabs>
        <w:tab w:val="center" w:pos="5320"/>
        <w:tab w:val="right" w:pos="9920"/>
      </w:tabs>
      <w:ind w:left="709"/>
    </w:pPr>
    <w:rPr>
      <w:sz w:val="28"/>
      <w:szCs w:val="28"/>
    </w:rPr>
  </w:style>
  <w:style w:type="character" w:customStyle="1" w:styleId="MTDisplayEquation0">
    <w:name w:val="MTDisplayEquation Знак"/>
    <w:link w:val="MTDisplayEquation"/>
    <w:rsid w:val="00D3733A"/>
    <w:rPr>
      <w:rFonts w:eastAsia="Times New Roman" w:cs="Times New Roman"/>
      <w:szCs w:val="28"/>
      <w:lang w:eastAsia="zh-CN"/>
    </w:rPr>
  </w:style>
  <w:style w:type="paragraph" w:styleId="a3">
    <w:name w:val="Balloon Text"/>
    <w:basedOn w:val="a"/>
    <w:link w:val="a4"/>
    <w:uiPriority w:val="99"/>
    <w:semiHidden/>
    <w:unhideWhenUsed/>
    <w:rsid w:val="00D3733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3733A"/>
    <w:rPr>
      <w:rFonts w:ascii="Tahoma" w:eastAsia="Times New Roman" w:hAnsi="Tahoma" w:cs="Tahoma"/>
      <w:sz w:val="16"/>
      <w:szCs w:val="16"/>
      <w:lang w:eastAsia="zh-CN"/>
    </w:rPr>
  </w:style>
  <w:style w:type="character" w:styleId="a5">
    <w:name w:val="Strong"/>
    <w:uiPriority w:val="22"/>
    <w:qFormat/>
    <w:rsid w:val="00506DDD"/>
    <w:rPr>
      <w:b/>
      <w:bCs/>
    </w:rPr>
  </w:style>
  <w:style w:type="table" w:styleId="a6">
    <w:name w:val="Table Grid"/>
    <w:basedOn w:val="a1"/>
    <w:uiPriority w:val="59"/>
    <w:rsid w:val="00CE295A"/>
    <w:pPr>
      <w:ind w:firstLine="0"/>
      <w:jc w:val="left"/>
    </w:pPr>
    <w:rPr>
      <w:rFonts w:eastAsia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0">
    <w:name w:val="Заголовок 4 Знак"/>
    <w:basedOn w:val="a0"/>
    <w:link w:val="4"/>
    <w:uiPriority w:val="9"/>
    <w:rsid w:val="003826FE"/>
    <w:rPr>
      <w:rFonts w:eastAsia="Times New Roman" w:cs="Times New Roman"/>
      <w:b/>
      <w:bCs/>
      <w:i/>
      <w:sz w:val="24"/>
      <w:szCs w:val="28"/>
      <w:lang w:eastAsia="zh-CN"/>
    </w:rPr>
  </w:style>
  <w:style w:type="paragraph" w:styleId="11">
    <w:name w:val="toc 1"/>
    <w:basedOn w:val="a"/>
    <w:next w:val="a"/>
    <w:autoRedefine/>
    <w:uiPriority w:val="39"/>
    <w:unhideWhenUsed/>
    <w:qFormat/>
    <w:rsid w:val="003826FE"/>
    <w:pPr>
      <w:tabs>
        <w:tab w:val="right" w:leader="dot" w:pos="9911"/>
      </w:tabs>
      <w:spacing w:after="100" w:line="276" w:lineRule="auto"/>
      <w:ind w:firstLine="0"/>
      <w:jc w:val="left"/>
    </w:pPr>
    <w:rPr>
      <w:szCs w:val="22"/>
    </w:rPr>
  </w:style>
  <w:style w:type="paragraph" w:styleId="21">
    <w:name w:val="toc 2"/>
    <w:basedOn w:val="a"/>
    <w:next w:val="a"/>
    <w:autoRedefine/>
    <w:uiPriority w:val="39"/>
    <w:unhideWhenUsed/>
    <w:qFormat/>
    <w:rsid w:val="003826FE"/>
    <w:pPr>
      <w:spacing w:after="100" w:line="276" w:lineRule="auto"/>
      <w:ind w:left="220" w:firstLine="0"/>
      <w:jc w:val="left"/>
    </w:pPr>
    <w:rPr>
      <w:szCs w:val="22"/>
    </w:rPr>
  </w:style>
  <w:style w:type="paragraph" w:styleId="31">
    <w:name w:val="toc 3"/>
    <w:basedOn w:val="a"/>
    <w:next w:val="a"/>
    <w:autoRedefine/>
    <w:uiPriority w:val="39"/>
    <w:unhideWhenUsed/>
    <w:qFormat/>
    <w:rsid w:val="003826FE"/>
    <w:pPr>
      <w:spacing w:after="100" w:line="276" w:lineRule="auto"/>
      <w:ind w:left="440" w:firstLine="0"/>
      <w:jc w:val="left"/>
    </w:pPr>
    <w:rPr>
      <w:szCs w:val="22"/>
    </w:rPr>
  </w:style>
  <w:style w:type="paragraph" w:styleId="a7">
    <w:name w:val="Plain Text"/>
    <w:basedOn w:val="a"/>
    <w:link w:val="a8"/>
    <w:uiPriority w:val="99"/>
    <w:rsid w:val="003826FE"/>
    <w:pPr>
      <w:ind w:firstLine="0"/>
      <w:jc w:val="left"/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a8">
    <w:name w:val="Текст Знак"/>
    <w:basedOn w:val="a0"/>
    <w:link w:val="a7"/>
    <w:uiPriority w:val="99"/>
    <w:rsid w:val="003826F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9">
    <w:name w:val="TOC Heading"/>
    <w:basedOn w:val="1"/>
    <w:next w:val="a"/>
    <w:uiPriority w:val="39"/>
    <w:semiHidden/>
    <w:unhideWhenUsed/>
    <w:qFormat/>
    <w:rsid w:val="003826FE"/>
    <w:pPr>
      <w:keepLines/>
      <w:spacing w:before="480" w:after="0" w:line="276" w:lineRule="auto"/>
      <w:jc w:val="left"/>
      <w:outlineLvl w:val="9"/>
    </w:pPr>
    <w:rPr>
      <w:rFonts w:ascii="Cambria" w:hAnsi="Cambria"/>
      <w:color w:val="365F91"/>
      <w:szCs w:val="28"/>
      <w:lang w:eastAsia="ru-RU"/>
    </w:rPr>
  </w:style>
  <w:style w:type="character" w:styleId="aa">
    <w:name w:val="Hyperlink"/>
    <w:uiPriority w:val="99"/>
    <w:unhideWhenUsed/>
    <w:rsid w:val="003826FE"/>
    <w:rPr>
      <w:color w:val="0000FF"/>
      <w:u w:val="single"/>
    </w:rPr>
  </w:style>
  <w:style w:type="character" w:styleId="ab">
    <w:name w:val="FollowedHyperlink"/>
    <w:uiPriority w:val="99"/>
    <w:semiHidden/>
    <w:unhideWhenUsed/>
    <w:rsid w:val="003826FE"/>
    <w:rPr>
      <w:color w:val="800080"/>
      <w:u w:val="single"/>
    </w:rPr>
  </w:style>
  <w:style w:type="paragraph" w:styleId="ac">
    <w:name w:val="header"/>
    <w:basedOn w:val="a"/>
    <w:link w:val="ad"/>
    <w:uiPriority w:val="99"/>
    <w:unhideWhenUsed/>
    <w:rsid w:val="003826FE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3826FE"/>
    <w:rPr>
      <w:rFonts w:eastAsia="Times New Roman" w:cs="Times New Roman"/>
      <w:sz w:val="24"/>
      <w:szCs w:val="24"/>
      <w:lang w:eastAsia="zh-CN"/>
    </w:rPr>
  </w:style>
  <w:style w:type="paragraph" w:styleId="ae">
    <w:name w:val="footer"/>
    <w:basedOn w:val="a"/>
    <w:link w:val="af"/>
    <w:uiPriority w:val="99"/>
    <w:unhideWhenUsed/>
    <w:rsid w:val="003826FE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3826FE"/>
    <w:rPr>
      <w:rFonts w:eastAsia="Times New Roman" w:cs="Times New Roman"/>
      <w:sz w:val="24"/>
      <w:szCs w:val="24"/>
      <w:lang w:eastAsia="zh-CN"/>
    </w:rPr>
  </w:style>
  <w:style w:type="paragraph" w:styleId="af0">
    <w:name w:val="Block Text"/>
    <w:basedOn w:val="a"/>
    <w:link w:val="af1"/>
    <w:uiPriority w:val="99"/>
    <w:rsid w:val="003826FE"/>
    <w:pPr>
      <w:ind w:left="851" w:right="-950" w:firstLine="567"/>
    </w:pPr>
    <w:rPr>
      <w:sz w:val="28"/>
      <w:szCs w:val="20"/>
      <w:lang w:eastAsia="ru-RU"/>
    </w:rPr>
  </w:style>
  <w:style w:type="character" w:customStyle="1" w:styleId="af1">
    <w:name w:val="Цитата Знак"/>
    <w:link w:val="af0"/>
    <w:uiPriority w:val="99"/>
    <w:rsid w:val="003826FE"/>
    <w:rPr>
      <w:rFonts w:eastAsia="Times New Roman" w:cs="Times New Roman"/>
      <w:szCs w:val="20"/>
      <w:lang w:eastAsia="ru-RU"/>
    </w:rPr>
  </w:style>
  <w:style w:type="paragraph" w:styleId="41">
    <w:name w:val="toc 4"/>
    <w:basedOn w:val="a"/>
    <w:next w:val="a"/>
    <w:autoRedefine/>
    <w:uiPriority w:val="39"/>
    <w:unhideWhenUsed/>
    <w:rsid w:val="003826FE"/>
    <w:pPr>
      <w:spacing w:after="100" w:line="276" w:lineRule="auto"/>
      <w:ind w:left="66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5">
    <w:name w:val="toc 5"/>
    <w:basedOn w:val="a"/>
    <w:next w:val="a"/>
    <w:autoRedefine/>
    <w:uiPriority w:val="39"/>
    <w:unhideWhenUsed/>
    <w:rsid w:val="003826FE"/>
    <w:pPr>
      <w:spacing w:after="100" w:line="276" w:lineRule="auto"/>
      <w:ind w:left="88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6">
    <w:name w:val="toc 6"/>
    <w:basedOn w:val="a"/>
    <w:next w:val="a"/>
    <w:autoRedefine/>
    <w:uiPriority w:val="39"/>
    <w:unhideWhenUsed/>
    <w:rsid w:val="003826FE"/>
    <w:pPr>
      <w:spacing w:after="100" w:line="276" w:lineRule="auto"/>
      <w:ind w:left="110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7">
    <w:name w:val="toc 7"/>
    <w:basedOn w:val="a"/>
    <w:next w:val="a"/>
    <w:autoRedefine/>
    <w:uiPriority w:val="39"/>
    <w:unhideWhenUsed/>
    <w:rsid w:val="003826FE"/>
    <w:pPr>
      <w:spacing w:after="100" w:line="276" w:lineRule="auto"/>
      <w:ind w:left="132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8">
    <w:name w:val="toc 8"/>
    <w:basedOn w:val="a"/>
    <w:next w:val="a"/>
    <w:autoRedefine/>
    <w:uiPriority w:val="39"/>
    <w:unhideWhenUsed/>
    <w:rsid w:val="003826FE"/>
    <w:pPr>
      <w:spacing w:after="100" w:line="276" w:lineRule="auto"/>
      <w:ind w:left="154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9">
    <w:name w:val="toc 9"/>
    <w:basedOn w:val="a"/>
    <w:next w:val="a"/>
    <w:autoRedefine/>
    <w:uiPriority w:val="39"/>
    <w:unhideWhenUsed/>
    <w:rsid w:val="003826FE"/>
    <w:pPr>
      <w:spacing w:after="100" w:line="276" w:lineRule="auto"/>
      <w:ind w:left="176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af2">
    <w:name w:val="List Paragraph"/>
    <w:basedOn w:val="a"/>
    <w:uiPriority w:val="34"/>
    <w:qFormat/>
    <w:rsid w:val="003826FE"/>
    <w:pPr>
      <w:ind w:left="720"/>
      <w:contextualSpacing/>
    </w:pPr>
  </w:style>
  <w:style w:type="paragraph" w:styleId="af3">
    <w:name w:val="Body Text"/>
    <w:basedOn w:val="a"/>
    <w:link w:val="af4"/>
    <w:rsid w:val="003826FE"/>
    <w:pPr>
      <w:ind w:firstLine="0"/>
    </w:pPr>
    <w:rPr>
      <w:sz w:val="20"/>
      <w:szCs w:val="20"/>
      <w:lang w:eastAsia="ru-RU"/>
    </w:rPr>
  </w:style>
  <w:style w:type="character" w:customStyle="1" w:styleId="af4">
    <w:name w:val="Основной текст Знак"/>
    <w:basedOn w:val="a0"/>
    <w:link w:val="af3"/>
    <w:rsid w:val="003826FE"/>
    <w:rPr>
      <w:rFonts w:eastAsia="Times New Roman" w:cs="Times New Roman"/>
      <w:sz w:val="20"/>
      <w:szCs w:val="20"/>
      <w:lang w:eastAsia="ru-RU"/>
    </w:rPr>
  </w:style>
  <w:style w:type="character" w:styleId="af5">
    <w:name w:val="annotation reference"/>
    <w:basedOn w:val="a0"/>
    <w:uiPriority w:val="99"/>
    <w:semiHidden/>
    <w:unhideWhenUsed/>
    <w:rsid w:val="00701E51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701E51"/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701E51"/>
    <w:rPr>
      <w:rFonts w:eastAsia="Times New Roman" w:cs="Times New Roman"/>
      <w:sz w:val="20"/>
      <w:szCs w:val="20"/>
      <w:lang w:eastAsia="zh-CN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701E51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701E51"/>
    <w:rPr>
      <w:rFonts w:eastAsia="Times New Roman" w:cs="Times New Roman"/>
      <w:b/>
      <w:bCs/>
      <w:sz w:val="20"/>
      <w:szCs w:val="20"/>
      <w:lang w:eastAsia="zh-CN"/>
    </w:rPr>
  </w:style>
  <w:style w:type="paragraph" w:styleId="afa">
    <w:name w:val="Normal (Web)"/>
    <w:basedOn w:val="a"/>
    <w:uiPriority w:val="99"/>
    <w:semiHidden/>
    <w:unhideWhenUsed/>
    <w:rsid w:val="00DC3576"/>
    <w:pPr>
      <w:spacing w:before="100" w:beforeAutospacing="1" w:after="100" w:afterAutospacing="1"/>
      <w:ind w:firstLine="0"/>
      <w:jc w:val="left"/>
    </w:pPr>
    <w:rPr>
      <w:rFonts w:eastAsiaTheme="minorEastAsia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733A"/>
    <w:rPr>
      <w:rFonts w:eastAsia="Times New Roman" w:cs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D3733A"/>
    <w:pPr>
      <w:keepNext/>
      <w:spacing w:after="240"/>
      <w:ind w:firstLine="0"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qFormat/>
    <w:rsid w:val="00D3733A"/>
    <w:pPr>
      <w:keepNext/>
      <w:spacing w:before="360" w:after="240"/>
      <w:ind w:firstLine="0"/>
      <w:jc w:val="center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0D77E9"/>
    <w:pPr>
      <w:keepNext/>
      <w:spacing w:before="240" w:after="60"/>
      <w:ind w:firstLine="0"/>
      <w:jc w:val="center"/>
      <w:outlineLvl w:val="2"/>
    </w:pPr>
    <w:rPr>
      <w:b/>
      <w:bCs/>
      <w:sz w:val="28"/>
      <w:szCs w:val="26"/>
    </w:rPr>
  </w:style>
  <w:style w:type="paragraph" w:styleId="4">
    <w:name w:val="heading 4"/>
    <w:basedOn w:val="a"/>
    <w:next w:val="a"/>
    <w:link w:val="40"/>
    <w:autoRedefine/>
    <w:uiPriority w:val="9"/>
    <w:unhideWhenUsed/>
    <w:qFormat/>
    <w:rsid w:val="003826FE"/>
    <w:pPr>
      <w:keepNext/>
      <w:spacing w:before="60"/>
      <w:outlineLvl w:val="3"/>
    </w:pPr>
    <w:rPr>
      <w:b/>
      <w:bCs/>
      <w:i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3733A"/>
    <w:rPr>
      <w:rFonts w:eastAsia="Times New Roman" w:cs="Times New Roman"/>
      <w:b/>
      <w:bCs/>
      <w:szCs w:val="24"/>
      <w:lang w:eastAsia="zh-CN"/>
    </w:rPr>
  </w:style>
  <w:style w:type="character" w:customStyle="1" w:styleId="20">
    <w:name w:val="Заголовок 2 Знак"/>
    <w:basedOn w:val="a0"/>
    <w:link w:val="2"/>
    <w:rsid w:val="00D3733A"/>
    <w:rPr>
      <w:rFonts w:eastAsia="Times New Roman" w:cs="Times New Roman"/>
      <w:b/>
      <w:bCs/>
      <w:szCs w:val="28"/>
      <w:lang w:eastAsia="zh-CN"/>
    </w:rPr>
  </w:style>
  <w:style w:type="character" w:customStyle="1" w:styleId="30">
    <w:name w:val="Заголовок 3 Знак"/>
    <w:basedOn w:val="a0"/>
    <w:link w:val="3"/>
    <w:uiPriority w:val="9"/>
    <w:rsid w:val="000D77E9"/>
    <w:rPr>
      <w:rFonts w:eastAsia="Times New Roman" w:cs="Times New Roman"/>
      <w:b/>
      <w:bCs/>
      <w:szCs w:val="26"/>
      <w:lang w:eastAsia="zh-CN"/>
    </w:rPr>
  </w:style>
  <w:style w:type="paragraph" w:customStyle="1" w:styleId="MTDisplayEquation">
    <w:name w:val="MTDisplayEquation"/>
    <w:basedOn w:val="a"/>
    <w:next w:val="a"/>
    <w:link w:val="MTDisplayEquation0"/>
    <w:rsid w:val="00D3733A"/>
    <w:pPr>
      <w:tabs>
        <w:tab w:val="center" w:pos="5320"/>
        <w:tab w:val="right" w:pos="9920"/>
      </w:tabs>
      <w:ind w:left="709"/>
    </w:pPr>
    <w:rPr>
      <w:sz w:val="28"/>
      <w:szCs w:val="28"/>
    </w:rPr>
  </w:style>
  <w:style w:type="character" w:customStyle="1" w:styleId="MTDisplayEquation0">
    <w:name w:val="MTDisplayEquation Знак"/>
    <w:link w:val="MTDisplayEquation"/>
    <w:rsid w:val="00D3733A"/>
    <w:rPr>
      <w:rFonts w:eastAsia="Times New Roman" w:cs="Times New Roman"/>
      <w:szCs w:val="28"/>
      <w:lang w:eastAsia="zh-CN"/>
    </w:rPr>
  </w:style>
  <w:style w:type="paragraph" w:styleId="a3">
    <w:name w:val="Balloon Text"/>
    <w:basedOn w:val="a"/>
    <w:link w:val="a4"/>
    <w:uiPriority w:val="99"/>
    <w:semiHidden/>
    <w:unhideWhenUsed/>
    <w:rsid w:val="00D3733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3733A"/>
    <w:rPr>
      <w:rFonts w:ascii="Tahoma" w:eastAsia="Times New Roman" w:hAnsi="Tahoma" w:cs="Tahoma"/>
      <w:sz w:val="16"/>
      <w:szCs w:val="16"/>
      <w:lang w:eastAsia="zh-CN"/>
    </w:rPr>
  </w:style>
  <w:style w:type="character" w:styleId="a5">
    <w:name w:val="Strong"/>
    <w:uiPriority w:val="22"/>
    <w:qFormat/>
    <w:rsid w:val="00506DDD"/>
    <w:rPr>
      <w:b/>
      <w:bCs/>
    </w:rPr>
  </w:style>
  <w:style w:type="table" w:styleId="a6">
    <w:name w:val="Table Grid"/>
    <w:basedOn w:val="a1"/>
    <w:uiPriority w:val="59"/>
    <w:rsid w:val="00CE295A"/>
    <w:pPr>
      <w:ind w:firstLine="0"/>
      <w:jc w:val="left"/>
    </w:pPr>
    <w:rPr>
      <w:rFonts w:eastAsia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0">
    <w:name w:val="Заголовок 4 Знак"/>
    <w:basedOn w:val="a0"/>
    <w:link w:val="4"/>
    <w:uiPriority w:val="9"/>
    <w:rsid w:val="003826FE"/>
    <w:rPr>
      <w:rFonts w:eastAsia="Times New Roman" w:cs="Times New Roman"/>
      <w:b/>
      <w:bCs/>
      <w:i/>
      <w:sz w:val="24"/>
      <w:szCs w:val="28"/>
      <w:lang w:eastAsia="zh-CN"/>
    </w:rPr>
  </w:style>
  <w:style w:type="paragraph" w:styleId="11">
    <w:name w:val="toc 1"/>
    <w:basedOn w:val="a"/>
    <w:next w:val="a"/>
    <w:autoRedefine/>
    <w:uiPriority w:val="39"/>
    <w:unhideWhenUsed/>
    <w:qFormat/>
    <w:rsid w:val="003826FE"/>
    <w:pPr>
      <w:tabs>
        <w:tab w:val="right" w:leader="dot" w:pos="9911"/>
      </w:tabs>
      <w:spacing w:after="100" w:line="276" w:lineRule="auto"/>
      <w:ind w:firstLine="0"/>
      <w:jc w:val="left"/>
    </w:pPr>
    <w:rPr>
      <w:szCs w:val="22"/>
    </w:rPr>
  </w:style>
  <w:style w:type="paragraph" w:styleId="21">
    <w:name w:val="toc 2"/>
    <w:basedOn w:val="a"/>
    <w:next w:val="a"/>
    <w:autoRedefine/>
    <w:uiPriority w:val="39"/>
    <w:unhideWhenUsed/>
    <w:qFormat/>
    <w:rsid w:val="003826FE"/>
    <w:pPr>
      <w:spacing w:after="100" w:line="276" w:lineRule="auto"/>
      <w:ind w:left="220" w:firstLine="0"/>
      <w:jc w:val="left"/>
    </w:pPr>
    <w:rPr>
      <w:szCs w:val="22"/>
    </w:rPr>
  </w:style>
  <w:style w:type="paragraph" w:styleId="31">
    <w:name w:val="toc 3"/>
    <w:basedOn w:val="a"/>
    <w:next w:val="a"/>
    <w:autoRedefine/>
    <w:uiPriority w:val="39"/>
    <w:unhideWhenUsed/>
    <w:qFormat/>
    <w:rsid w:val="003826FE"/>
    <w:pPr>
      <w:spacing w:after="100" w:line="276" w:lineRule="auto"/>
      <w:ind w:left="440" w:firstLine="0"/>
      <w:jc w:val="left"/>
    </w:pPr>
    <w:rPr>
      <w:szCs w:val="22"/>
    </w:rPr>
  </w:style>
  <w:style w:type="paragraph" w:styleId="a7">
    <w:name w:val="Plain Text"/>
    <w:basedOn w:val="a"/>
    <w:link w:val="a8"/>
    <w:uiPriority w:val="99"/>
    <w:rsid w:val="003826FE"/>
    <w:pPr>
      <w:ind w:firstLine="0"/>
      <w:jc w:val="left"/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a8">
    <w:name w:val="Текст Знак"/>
    <w:basedOn w:val="a0"/>
    <w:link w:val="a7"/>
    <w:uiPriority w:val="99"/>
    <w:rsid w:val="003826F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9">
    <w:name w:val="TOC Heading"/>
    <w:basedOn w:val="1"/>
    <w:next w:val="a"/>
    <w:uiPriority w:val="39"/>
    <w:semiHidden/>
    <w:unhideWhenUsed/>
    <w:qFormat/>
    <w:rsid w:val="003826FE"/>
    <w:pPr>
      <w:keepLines/>
      <w:spacing w:before="480" w:after="0" w:line="276" w:lineRule="auto"/>
      <w:jc w:val="left"/>
      <w:outlineLvl w:val="9"/>
    </w:pPr>
    <w:rPr>
      <w:rFonts w:ascii="Cambria" w:hAnsi="Cambria"/>
      <w:color w:val="365F91"/>
      <w:szCs w:val="28"/>
      <w:lang w:eastAsia="ru-RU"/>
    </w:rPr>
  </w:style>
  <w:style w:type="character" w:styleId="aa">
    <w:name w:val="Hyperlink"/>
    <w:uiPriority w:val="99"/>
    <w:unhideWhenUsed/>
    <w:rsid w:val="003826FE"/>
    <w:rPr>
      <w:color w:val="0000FF"/>
      <w:u w:val="single"/>
    </w:rPr>
  </w:style>
  <w:style w:type="character" w:styleId="ab">
    <w:name w:val="FollowedHyperlink"/>
    <w:uiPriority w:val="99"/>
    <w:semiHidden/>
    <w:unhideWhenUsed/>
    <w:rsid w:val="003826FE"/>
    <w:rPr>
      <w:color w:val="800080"/>
      <w:u w:val="single"/>
    </w:rPr>
  </w:style>
  <w:style w:type="paragraph" w:styleId="ac">
    <w:name w:val="header"/>
    <w:basedOn w:val="a"/>
    <w:link w:val="ad"/>
    <w:uiPriority w:val="99"/>
    <w:unhideWhenUsed/>
    <w:rsid w:val="003826FE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3826FE"/>
    <w:rPr>
      <w:rFonts w:eastAsia="Times New Roman" w:cs="Times New Roman"/>
      <w:sz w:val="24"/>
      <w:szCs w:val="24"/>
      <w:lang w:eastAsia="zh-CN"/>
    </w:rPr>
  </w:style>
  <w:style w:type="paragraph" w:styleId="ae">
    <w:name w:val="footer"/>
    <w:basedOn w:val="a"/>
    <w:link w:val="af"/>
    <w:uiPriority w:val="99"/>
    <w:unhideWhenUsed/>
    <w:rsid w:val="003826FE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3826FE"/>
    <w:rPr>
      <w:rFonts w:eastAsia="Times New Roman" w:cs="Times New Roman"/>
      <w:sz w:val="24"/>
      <w:szCs w:val="24"/>
      <w:lang w:eastAsia="zh-CN"/>
    </w:rPr>
  </w:style>
  <w:style w:type="paragraph" w:styleId="af0">
    <w:name w:val="Block Text"/>
    <w:basedOn w:val="a"/>
    <w:link w:val="af1"/>
    <w:uiPriority w:val="99"/>
    <w:rsid w:val="003826FE"/>
    <w:pPr>
      <w:ind w:left="851" w:right="-950" w:firstLine="567"/>
    </w:pPr>
    <w:rPr>
      <w:sz w:val="28"/>
      <w:szCs w:val="20"/>
      <w:lang w:eastAsia="ru-RU"/>
    </w:rPr>
  </w:style>
  <w:style w:type="character" w:customStyle="1" w:styleId="af1">
    <w:name w:val="Цитата Знак"/>
    <w:link w:val="af0"/>
    <w:uiPriority w:val="99"/>
    <w:rsid w:val="003826FE"/>
    <w:rPr>
      <w:rFonts w:eastAsia="Times New Roman" w:cs="Times New Roman"/>
      <w:szCs w:val="20"/>
      <w:lang w:eastAsia="ru-RU"/>
    </w:rPr>
  </w:style>
  <w:style w:type="paragraph" w:styleId="41">
    <w:name w:val="toc 4"/>
    <w:basedOn w:val="a"/>
    <w:next w:val="a"/>
    <w:autoRedefine/>
    <w:uiPriority w:val="39"/>
    <w:unhideWhenUsed/>
    <w:rsid w:val="003826FE"/>
    <w:pPr>
      <w:spacing w:after="100" w:line="276" w:lineRule="auto"/>
      <w:ind w:left="66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5">
    <w:name w:val="toc 5"/>
    <w:basedOn w:val="a"/>
    <w:next w:val="a"/>
    <w:autoRedefine/>
    <w:uiPriority w:val="39"/>
    <w:unhideWhenUsed/>
    <w:rsid w:val="003826FE"/>
    <w:pPr>
      <w:spacing w:after="100" w:line="276" w:lineRule="auto"/>
      <w:ind w:left="88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6">
    <w:name w:val="toc 6"/>
    <w:basedOn w:val="a"/>
    <w:next w:val="a"/>
    <w:autoRedefine/>
    <w:uiPriority w:val="39"/>
    <w:unhideWhenUsed/>
    <w:rsid w:val="003826FE"/>
    <w:pPr>
      <w:spacing w:after="100" w:line="276" w:lineRule="auto"/>
      <w:ind w:left="110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7">
    <w:name w:val="toc 7"/>
    <w:basedOn w:val="a"/>
    <w:next w:val="a"/>
    <w:autoRedefine/>
    <w:uiPriority w:val="39"/>
    <w:unhideWhenUsed/>
    <w:rsid w:val="003826FE"/>
    <w:pPr>
      <w:spacing w:after="100" w:line="276" w:lineRule="auto"/>
      <w:ind w:left="132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8">
    <w:name w:val="toc 8"/>
    <w:basedOn w:val="a"/>
    <w:next w:val="a"/>
    <w:autoRedefine/>
    <w:uiPriority w:val="39"/>
    <w:unhideWhenUsed/>
    <w:rsid w:val="003826FE"/>
    <w:pPr>
      <w:spacing w:after="100" w:line="276" w:lineRule="auto"/>
      <w:ind w:left="154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9">
    <w:name w:val="toc 9"/>
    <w:basedOn w:val="a"/>
    <w:next w:val="a"/>
    <w:autoRedefine/>
    <w:uiPriority w:val="39"/>
    <w:unhideWhenUsed/>
    <w:rsid w:val="003826FE"/>
    <w:pPr>
      <w:spacing w:after="100" w:line="276" w:lineRule="auto"/>
      <w:ind w:left="1760" w:firstLine="0"/>
      <w:jc w:val="left"/>
    </w:pPr>
    <w:rPr>
      <w:rFonts w:ascii="Calibri" w:hAnsi="Calibri"/>
      <w:sz w:val="22"/>
      <w:szCs w:val="22"/>
      <w:lang w:eastAsia="ru-RU"/>
    </w:rPr>
  </w:style>
  <w:style w:type="paragraph" w:styleId="af2">
    <w:name w:val="List Paragraph"/>
    <w:basedOn w:val="a"/>
    <w:uiPriority w:val="34"/>
    <w:qFormat/>
    <w:rsid w:val="003826FE"/>
    <w:pPr>
      <w:ind w:left="720"/>
      <w:contextualSpacing/>
    </w:pPr>
  </w:style>
  <w:style w:type="paragraph" w:styleId="af3">
    <w:name w:val="Body Text"/>
    <w:basedOn w:val="a"/>
    <w:link w:val="af4"/>
    <w:rsid w:val="003826FE"/>
    <w:pPr>
      <w:ind w:firstLine="0"/>
    </w:pPr>
    <w:rPr>
      <w:sz w:val="20"/>
      <w:szCs w:val="20"/>
      <w:lang w:eastAsia="ru-RU"/>
    </w:rPr>
  </w:style>
  <w:style w:type="character" w:customStyle="1" w:styleId="af4">
    <w:name w:val="Основной текст Знак"/>
    <w:basedOn w:val="a0"/>
    <w:link w:val="af3"/>
    <w:rsid w:val="003826FE"/>
    <w:rPr>
      <w:rFonts w:eastAsia="Times New Roman" w:cs="Times New Roman"/>
      <w:sz w:val="20"/>
      <w:szCs w:val="20"/>
      <w:lang w:eastAsia="ru-RU"/>
    </w:rPr>
  </w:style>
  <w:style w:type="character" w:styleId="af5">
    <w:name w:val="annotation reference"/>
    <w:basedOn w:val="a0"/>
    <w:uiPriority w:val="99"/>
    <w:semiHidden/>
    <w:unhideWhenUsed/>
    <w:rsid w:val="00701E51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701E51"/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701E51"/>
    <w:rPr>
      <w:rFonts w:eastAsia="Times New Roman" w:cs="Times New Roman"/>
      <w:sz w:val="20"/>
      <w:szCs w:val="20"/>
      <w:lang w:eastAsia="zh-CN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701E51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701E51"/>
    <w:rPr>
      <w:rFonts w:eastAsia="Times New Roman" w:cs="Times New Roman"/>
      <w:b/>
      <w:bCs/>
      <w:sz w:val="20"/>
      <w:szCs w:val="20"/>
      <w:lang w:eastAsia="zh-CN"/>
    </w:rPr>
  </w:style>
  <w:style w:type="paragraph" w:styleId="afa">
    <w:name w:val="Normal (Web)"/>
    <w:basedOn w:val="a"/>
    <w:uiPriority w:val="99"/>
    <w:semiHidden/>
    <w:unhideWhenUsed/>
    <w:rsid w:val="00DC3576"/>
    <w:pPr>
      <w:spacing w:before="100" w:beforeAutospacing="1" w:after="100" w:afterAutospacing="1"/>
      <w:ind w:firstLine="0"/>
      <w:jc w:val="left"/>
    </w:pPr>
    <w:rPr>
      <w:rFonts w:eastAsiaTheme="minorEastAsi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3.wmf"/><Relationship Id="rId175" Type="http://schemas.openxmlformats.org/officeDocument/2006/relationships/image" Target="media/image81.wmf"/><Relationship Id="rId170" Type="http://schemas.openxmlformats.org/officeDocument/2006/relationships/oleObject" Target="embeddings/oleObject80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80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7.bin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165" Type="http://schemas.openxmlformats.org/officeDocument/2006/relationships/image" Target="media/image76.wmf"/><Relationship Id="rId181" Type="http://schemas.openxmlformats.org/officeDocument/2006/relationships/image" Target="media/image84.wmf"/><Relationship Id="rId186" Type="http://schemas.openxmlformats.org/officeDocument/2006/relationships/oleObject" Target="embeddings/oleObject88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139" Type="http://schemas.openxmlformats.org/officeDocument/2006/relationships/image" Target="media/image6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1.wmf"/><Relationship Id="rId171" Type="http://schemas.openxmlformats.org/officeDocument/2006/relationships/image" Target="media/image79.wmf"/><Relationship Id="rId176" Type="http://schemas.openxmlformats.org/officeDocument/2006/relationships/oleObject" Target="embeddings/oleObject83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gif"/><Relationship Id="rId108" Type="http://schemas.openxmlformats.org/officeDocument/2006/relationships/oleObject" Target="embeddings/oleObject50.bin"/><Relationship Id="rId124" Type="http://schemas.openxmlformats.org/officeDocument/2006/relationships/image" Target="media/image56.wmf"/><Relationship Id="rId129" Type="http://schemas.openxmlformats.org/officeDocument/2006/relationships/image" Target="media/image58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6.wmf"/><Relationship Id="rId161" Type="http://schemas.openxmlformats.org/officeDocument/2006/relationships/image" Target="media/image74.wmf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86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6" Type="http://schemas.openxmlformats.org/officeDocument/2006/relationships/image" Target="media/image1.gif"/><Relationship Id="rId23" Type="http://schemas.openxmlformats.org/officeDocument/2006/relationships/image" Target="media/image9.gi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1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2.wmf"/><Relationship Id="rId172" Type="http://schemas.openxmlformats.org/officeDocument/2006/relationships/oleObject" Target="embeddings/oleObject8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1.gi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50.gif"/><Relationship Id="rId120" Type="http://schemas.openxmlformats.org/officeDocument/2006/relationships/image" Target="media/image54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8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6.bin"/><Relationship Id="rId183" Type="http://schemas.openxmlformats.org/officeDocument/2006/relationships/image" Target="media/image8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2.e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70.wmf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7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87.bin"/><Relationship Id="rId189" Type="http://schemas.openxmlformats.org/officeDocument/2006/relationships/fontTable" Target="fontTable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image" Target="media/image76.e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3.wmf"/><Relationship Id="rId190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4</TotalTime>
  <Pages>21</Pages>
  <Words>4032</Words>
  <Characters>22983</Characters>
  <Application>Microsoft Office Word</Application>
  <DocSecurity>0</DocSecurity>
  <Lines>191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ena</dc:creator>
  <cp:lastModifiedBy>Elena</cp:lastModifiedBy>
  <cp:revision>26</cp:revision>
  <cp:lastPrinted>2011-11-11T13:50:00Z</cp:lastPrinted>
  <dcterms:created xsi:type="dcterms:W3CDTF">2012-11-15T06:53:00Z</dcterms:created>
  <dcterms:modified xsi:type="dcterms:W3CDTF">2012-11-17T1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